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2.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13.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14.xml" ContentType="application/vnd.openxmlformats-officedocument.presentationml.notesSlide+xml"/>
  <Override PartName="/ppt/tags/tag22.xml" ContentType="application/vnd.openxmlformats-officedocument.presentationml.tags+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tags/tag26.xml" ContentType="application/vnd.openxmlformats-officedocument.presentationml.tags+xml"/>
  <Override PartName="/ppt/notesSlides/notesSlide19.xml" ContentType="application/vnd.openxmlformats-officedocument.presentationml.notesSlide+xml"/>
  <Override PartName="/ppt/tags/tag27.xml" ContentType="application/vnd.openxmlformats-officedocument.presentationml.tags+xml"/>
  <Override PartName="/ppt/notesSlides/notesSlide20.xml" ContentType="application/vnd.openxmlformats-officedocument.presentationml.notesSlide+xml"/>
  <Override PartName="/ppt/tags/tag28.xml" ContentType="application/vnd.openxmlformats-officedocument.presentationml.tags+xml"/>
  <Override PartName="/ppt/notesSlides/notesSlide21.xml" ContentType="application/vnd.openxmlformats-officedocument.presentationml.notesSlide+xml"/>
  <Override PartName="/ppt/tags/tag29.xml" ContentType="application/vnd.openxmlformats-officedocument.presentationml.tags+xml"/>
  <Override PartName="/ppt/notesSlides/notesSlide22.xml" ContentType="application/vnd.openxmlformats-officedocument.presentationml.notesSlide+xml"/>
  <Override PartName="/ppt/tags/tag30.xml" ContentType="application/vnd.openxmlformats-officedocument.presentationml.tags+xml"/>
  <Override PartName="/ppt/notesSlides/notesSlide23.xml" ContentType="application/vnd.openxmlformats-officedocument.presentationml.notesSlide+xml"/>
  <Override PartName="/ppt/tags/tag31.xml" ContentType="application/vnd.openxmlformats-officedocument.presentationml.tags+xml"/>
  <Override PartName="/ppt/notesSlides/notesSlide24.xml" ContentType="application/vnd.openxmlformats-officedocument.presentationml.notesSlide+xml"/>
  <Override PartName="/ppt/tags/tag32.xml" ContentType="application/vnd.openxmlformats-officedocument.presentationml.tags+xml"/>
  <Override PartName="/ppt/notesSlides/notesSlide25.xml" ContentType="application/vnd.openxmlformats-officedocument.presentationml.notesSlide+xml"/>
  <Override PartName="/ppt/tags/tag33.xml" ContentType="application/vnd.openxmlformats-officedocument.presentationml.tags+xml"/>
  <Override PartName="/ppt/notesSlides/notesSlide26.xml" ContentType="application/vnd.openxmlformats-officedocument.presentationml.notesSlide+xml"/>
  <Override PartName="/ppt/tags/tag34.xml" ContentType="application/vnd.openxmlformats-officedocument.presentationml.tags+xml"/>
  <Override PartName="/ppt/notesSlides/notesSlide27.xml" ContentType="application/vnd.openxmlformats-officedocument.presentationml.notesSlide+xml"/>
  <Override PartName="/ppt/tags/tag35.xml" ContentType="application/vnd.openxmlformats-officedocument.presentationml.tags+xml"/>
  <Override PartName="/ppt/notesSlides/notesSlide28.xml" ContentType="application/vnd.openxmlformats-officedocument.presentationml.notesSlide+xml"/>
  <Override PartName="/ppt/tags/tag36.xml" ContentType="application/vnd.openxmlformats-officedocument.presentationml.tags+xml"/>
  <Override PartName="/ppt/notesSlides/notesSlide29.xml" ContentType="application/vnd.openxmlformats-officedocument.presentationml.notesSlide+xml"/>
  <Override PartName="/ppt/tags/tag37.xml" ContentType="application/vnd.openxmlformats-officedocument.presentationml.tags+xml"/>
  <Override PartName="/ppt/notesSlides/notesSlide30.xml" ContentType="application/vnd.openxmlformats-officedocument.presentationml.notesSlide+xml"/>
  <Override PartName="/ppt/tags/tag38.xml" ContentType="application/vnd.openxmlformats-officedocument.presentationml.tags+xml"/>
  <Override PartName="/ppt/notesSlides/notesSlide31.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3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33.xml" ContentType="application/vnd.openxmlformats-officedocument.presentationml.notesSlide+xml"/>
  <Override PartName="/ppt/tags/tag45.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5"/>
  </p:notesMasterIdLst>
  <p:sldIdLst>
    <p:sldId id="334" r:id="rId2"/>
    <p:sldId id="257" r:id="rId3"/>
    <p:sldId id="335" r:id="rId4"/>
    <p:sldId id="340" r:id="rId5"/>
    <p:sldId id="320" r:id="rId6"/>
    <p:sldId id="297" r:id="rId7"/>
    <p:sldId id="319" r:id="rId8"/>
    <p:sldId id="337" r:id="rId9"/>
    <p:sldId id="315" r:id="rId10"/>
    <p:sldId id="321" r:id="rId11"/>
    <p:sldId id="322" r:id="rId12"/>
    <p:sldId id="323" r:id="rId13"/>
    <p:sldId id="325" r:id="rId14"/>
    <p:sldId id="326" r:id="rId15"/>
    <p:sldId id="324" r:id="rId16"/>
    <p:sldId id="330" r:id="rId17"/>
    <p:sldId id="327" r:id="rId18"/>
    <p:sldId id="331" r:id="rId19"/>
    <p:sldId id="328" r:id="rId20"/>
    <p:sldId id="329" r:id="rId21"/>
    <p:sldId id="332" r:id="rId22"/>
    <p:sldId id="333" r:id="rId23"/>
    <p:sldId id="338" r:id="rId24"/>
    <p:sldId id="268" r:id="rId25"/>
    <p:sldId id="279" r:id="rId26"/>
    <p:sldId id="280" r:id="rId27"/>
    <p:sldId id="281" r:id="rId28"/>
    <p:sldId id="285" r:id="rId29"/>
    <p:sldId id="286" r:id="rId30"/>
    <p:sldId id="282" r:id="rId31"/>
    <p:sldId id="287" r:id="rId32"/>
    <p:sldId id="288" r:id="rId33"/>
    <p:sldId id="289" r:id="rId34"/>
    <p:sldId id="283" r:id="rId35"/>
    <p:sldId id="290" r:id="rId36"/>
    <p:sldId id="291" r:id="rId37"/>
    <p:sldId id="292" r:id="rId38"/>
    <p:sldId id="293" r:id="rId39"/>
    <p:sldId id="339" r:id="rId40"/>
    <p:sldId id="270" r:id="rId41"/>
    <p:sldId id="313" r:id="rId42"/>
    <p:sldId id="312" r:id="rId43"/>
    <p:sldId id="262" r:id="rId44"/>
  </p:sldIdLst>
  <p:sldSz cx="12192000" cy="6858000"/>
  <p:notesSz cx="6858000" cy="9144000"/>
  <p:custDataLst>
    <p:tags r:id="rId4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3" userDrawn="1">
          <p15:clr>
            <a:srgbClr val="A4A3A4"/>
          </p15:clr>
        </p15:guide>
        <p15:guide id="2" pos="377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D6E99"/>
    <a:srgbClr val="A3ADC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1390" autoAdjust="0"/>
  </p:normalViewPr>
  <p:slideViewPr>
    <p:cSldViewPr snapToGrid="0" showGuides="1">
      <p:cViewPr varScale="1">
        <p:scale>
          <a:sx n="70" d="100"/>
          <a:sy n="70" d="100"/>
        </p:scale>
        <p:origin x="1138" y="62"/>
      </p:cViewPr>
      <p:guideLst>
        <p:guide orient="horz" pos="2173"/>
        <p:guide pos="377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e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8B1773-B3E4-4B17-A809-DB6B36D9DDFD}" type="datetimeFigureOut">
              <a:rPr lang="zh-CN" altLang="en-US" smtClean="0"/>
              <a:t>2023/10/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27CA19E-FF94-472F-8024-89C08620AF4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小组的展示主题是</a:t>
            </a:r>
            <a:endParaRPr lang="en-US" altLang="zh-CN" dirty="0"/>
          </a:p>
          <a:p>
            <a:r>
              <a:rPr lang="en-US" altLang="zh-CN" dirty="0"/>
              <a:t>《</a:t>
            </a:r>
            <a:r>
              <a:rPr lang="zh-CN" altLang="en-US" dirty="0"/>
              <a:t>稀疏矩阵乘法优化：从体系结构的视角</a:t>
            </a:r>
            <a:r>
              <a:rPr lang="en-US" altLang="zh-CN" dirty="0"/>
              <a:t>》</a:t>
            </a:r>
            <a:r>
              <a:rPr lang="zh-CN" altLang="en-US" dirty="0"/>
              <a:t>，接下来我们会介绍</a:t>
            </a:r>
            <a:r>
              <a:rPr lang="en-US" altLang="zh-CN" dirty="0"/>
              <a:t>3</a:t>
            </a:r>
            <a:r>
              <a:rPr lang="zh-CN" altLang="en-US" dirty="0"/>
              <a:t>篇有关的</a:t>
            </a:r>
            <a:r>
              <a:rPr lang="en-US" altLang="zh-CN" dirty="0"/>
              <a:t>ASPLOS</a:t>
            </a:r>
            <a:r>
              <a:rPr lang="zh-CN" altLang="en-US" dirty="0"/>
              <a:t>中选取的论文</a:t>
            </a:r>
            <a:endParaRPr lang="en-US" altLang="zh-CN" dirty="0"/>
          </a:p>
          <a:p>
            <a:r>
              <a:rPr lang="en-US" altLang="zh-CN" dirty="0"/>
              <a:t>Our group's presentation topic is "Optimization of sparse matrix multiplication: an architectural perspectiv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sparse matrix multiplication optimization is a kind of operation which is optimized according to the characteristics of sparse matrix through special algorithm and storage mode, so as to improve the computation efficiency and reduce the storage space  and we will then present three relevant papers selected from ASPLOS.</a:t>
            </a:r>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1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sz="1800" b="0" i="0" u="none" strike="noStrike" baseline="0" dirty="0">
                <a:latin typeface="LinLibertineTB"/>
              </a:rPr>
              <a:t>DOTA system design. (a) The abstraction of a single encoder block. We divide each encoder into three sequential</a:t>
            </a:r>
          </a:p>
          <a:p>
            <a:pPr algn="l"/>
            <a:r>
              <a:rPr lang="en-US" sz="1800" b="0" i="0" u="none" strike="noStrike" baseline="0" dirty="0">
                <a:latin typeface="LinLibertineTB"/>
              </a:rPr>
              <a:t>stages. Each stage contains multiple GEMM operations that can be further cut into chunks (represented by different colors)</a:t>
            </a:r>
          </a:p>
          <a:p>
            <a:pPr algn="l"/>
            <a:r>
              <a:rPr lang="en-US" sz="1800" b="0" i="0" u="none" strike="noStrike" baseline="0" dirty="0">
                <a:latin typeface="LinLibertineTB"/>
              </a:rPr>
              <a:t>and mapped to different compute Lanes. (b) Overall system design of DOTA. Each compute Lane communicates with off-chip</a:t>
            </a:r>
          </a:p>
          <a:p>
            <a:pPr algn="l"/>
            <a:r>
              <a:rPr lang="en-US" sz="1800" b="0" i="0" u="none" strike="noStrike" baseline="0" dirty="0">
                <a:latin typeface="LinLibertineTB"/>
              </a:rPr>
              <a:t>DRAM for input feature. The intermediate results are summed up in the Accumulator. (c) Computation mapping between the</a:t>
            </a:r>
          </a:p>
          <a:p>
            <a:pPr algn="l"/>
            <a:r>
              <a:rPr lang="en-US" sz="1800" b="0" i="0" u="none" strike="noStrike" baseline="0" dirty="0">
                <a:latin typeface="LinLibertineTB"/>
              </a:rPr>
              <a:t>algorithm and hardware. Each DOTA accelerator processes one input sequence, and each Lane computes for one chunk (color).</a:t>
            </a:r>
            <a:endParaRPr 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15</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sz="1800" b="0" i="0" u="none" strike="noStrike" baseline="0" dirty="0">
                <a:latin typeface="LinLibertineTB"/>
              </a:rPr>
              <a:t>DOTA system design. (a) The abstraction of a single encoder block. We divide each encoder into three sequential</a:t>
            </a:r>
          </a:p>
          <a:p>
            <a:pPr algn="l"/>
            <a:r>
              <a:rPr lang="en-US" sz="1800" b="0" i="0" u="none" strike="noStrike" baseline="0" dirty="0">
                <a:latin typeface="LinLibertineTB"/>
              </a:rPr>
              <a:t>stages. Each stage contains multiple GEMM operations that can be further cut into chunks (represented by different colors)</a:t>
            </a:r>
          </a:p>
          <a:p>
            <a:pPr algn="l"/>
            <a:r>
              <a:rPr lang="en-US" sz="1800" b="0" i="0" u="none" strike="noStrike" baseline="0" dirty="0">
                <a:latin typeface="LinLibertineTB"/>
              </a:rPr>
              <a:t>and mapped to different compute Lanes. (b) Overall system design of DOTA. Each compute Lane communicates with off-chip</a:t>
            </a:r>
          </a:p>
          <a:p>
            <a:pPr algn="l"/>
            <a:r>
              <a:rPr lang="en-US" sz="1800" b="0" i="0" u="none" strike="noStrike" baseline="0" dirty="0">
                <a:latin typeface="LinLibertineTB"/>
              </a:rPr>
              <a:t>DRAM for input feature. The intermediate results are summed up in the Accumulator. (c) Computation mapping between the</a:t>
            </a:r>
          </a:p>
          <a:p>
            <a:pPr algn="l"/>
            <a:r>
              <a:rPr lang="en-US" sz="1800" b="0" i="0" u="none" strike="noStrike" baseline="0" dirty="0">
                <a:latin typeface="LinLibertineTB"/>
              </a:rPr>
              <a:t>algorithm and hardware. Each DOTA accelerator processes one input sequence, and each Lane computes for one chunk (color).</a:t>
            </a:r>
            <a:endParaRPr 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17</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sz="1800" b="0" i="0" u="none" strike="noStrike" baseline="0" dirty="0">
                <a:latin typeface="LinLibertineTB"/>
              </a:rPr>
              <a:t>Figure 11: Model accuracy of DOTA comparing with dense baseline and ELSA under different retention ratios across the</a:t>
            </a:r>
          </a:p>
          <a:p>
            <a:pPr algn="l"/>
            <a:r>
              <a:rPr lang="en-US" sz="1800" b="0" i="0" u="none" strike="noStrike" baseline="0" dirty="0">
                <a:latin typeface="LinLibertineTB"/>
              </a:rPr>
              <a:t>benchmarks. The performance metric of GPT-2 is perplexity score, the lower the better. The other dataset uses accuracy, the</a:t>
            </a:r>
          </a:p>
          <a:p>
            <a:pPr algn="l"/>
            <a:r>
              <a:rPr lang="en-US" sz="1800" b="0" i="0" u="none" strike="noStrike" baseline="0" dirty="0">
                <a:latin typeface="LinLibertineTB"/>
              </a:rPr>
              <a:t>higher the better. The purple line indicates the best results provided by the LRA benchmark</a:t>
            </a:r>
          </a:p>
          <a:p>
            <a:pPr algn="l"/>
            <a:endParaRPr lang="en-US" sz="1800" b="0" i="0" u="none" strike="noStrike" baseline="0" dirty="0">
              <a:latin typeface="LinLibertineTB"/>
            </a:endParaRPr>
          </a:p>
          <a:p>
            <a:pPr algn="l"/>
            <a:r>
              <a:rPr lang="en-US" sz="1800" b="0" i="0" u="none" strike="noStrike" baseline="0" dirty="0">
                <a:latin typeface="LinLibertineTB"/>
              </a:rPr>
              <a:t>Figure 12: (a) Speedup of DOTA over GPU and ELSA on attention block. (b) End-to-end speedup over GPU. Red dots indicate the</a:t>
            </a:r>
          </a:p>
          <a:p>
            <a:pPr algn="l"/>
            <a:r>
              <a:rPr lang="en-US" sz="1800" b="0" i="0" u="none" strike="noStrike" baseline="0" dirty="0">
                <a:latin typeface="LinLibertineTB"/>
              </a:rPr>
              <a:t>theoretical performance upper-bound of an accelerator. (c) Normalized latency breakdown of DOTA. DOTA-F means to compute</a:t>
            </a:r>
          </a:p>
          <a:p>
            <a:pPr algn="l"/>
            <a:r>
              <a:rPr lang="en-US" sz="1800" b="0" i="0" u="none" strike="noStrike" baseline="0" dirty="0">
                <a:latin typeface="LinLibertineTB"/>
              </a:rPr>
              <a:t>the </a:t>
            </a:r>
            <a:r>
              <a:rPr lang="en-US" sz="1800" b="0" i="0" u="none" strike="noStrike" baseline="0" dirty="0">
                <a:latin typeface="LinLibertineTBI"/>
              </a:rPr>
              <a:t>Full </a:t>
            </a:r>
            <a:r>
              <a:rPr lang="en-US" sz="1800" b="0" i="0" u="none" strike="noStrike" baseline="0" dirty="0">
                <a:latin typeface="LinLibertineTB"/>
              </a:rPr>
              <a:t>attention graph with DOTA without detection and omission. DOTA-C (Conservative) and DOTA-A (Aggressive) both</a:t>
            </a:r>
          </a:p>
          <a:p>
            <a:pPr algn="l"/>
            <a:r>
              <a:rPr lang="en-US" sz="1800" b="0" i="0" u="none" strike="noStrike" baseline="0" dirty="0">
                <a:latin typeface="LinLibertineTB"/>
              </a:rPr>
              <a:t>adopt attention detection, while DOTA-C allows for an accuracy degradation less than 0.5% and DOTA-A allows for 1.5%.</a:t>
            </a:r>
            <a:endParaRPr 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21</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ello everyone, I’m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yps</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ztj</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We are going to introduce the paper Spada: accelerating sparse matrix multiplication with </a:t>
            </a:r>
            <a:r>
              <a:rPr lang="en-US" altLang="zh-CN" sz="1800" dirty="0">
                <a:effectLst/>
                <a:latin typeface="Times New Roman" panose="02020603050405020304" pitchFamily="18" charset="0"/>
                <a:ea typeface="宋体" panose="02010600030101010101" pitchFamily="2" charset="-122"/>
              </a:rPr>
              <a:t>adaptive dataflow</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23</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ea typeface="Times New Roman" panose="02020603050405020304" pitchFamily="18" charset="0"/>
              </a:rPr>
              <a:t>Sparse matrices </a:t>
            </a:r>
            <a:r>
              <a:rPr lang="en-US" altLang="zh-CN" sz="1800" dirty="0">
                <a:effectLst/>
                <a:latin typeface="Times New Roman" panose="02020603050405020304" pitchFamily="18" charset="0"/>
                <a:ea typeface="宋体" panose="02010600030101010101" pitchFamily="2" charset="-122"/>
              </a:rPr>
              <a:t>multiplication, or </a:t>
            </a:r>
            <a:r>
              <a:rPr lang="en-US" altLang="zh-CN" sz="1800" dirty="0" err="1">
                <a:effectLst/>
                <a:latin typeface="Times New Roman" panose="02020603050405020304" pitchFamily="18" charset="0"/>
                <a:ea typeface="宋体" panose="02010600030101010101" pitchFamily="2" charset="-122"/>
              </a:rPr>
              <a:t>SpGEMM</a:t>
            </a:r>
            <a:r>
              <a:rPr lang="en-US" altLang="zh-CN" sz="1800" dirty="0">
                <a:effectLst/>
                <a:latin typeface="Times New Roman" panose="02020603050405020304" pitchFamily="18" charset="0"/>
                <a:ea typeface="宋体" panose="02010600030101010101" pitchFamily="2" charset="-122"/>
              </a:rPr>
              <a:t>, </a:t>
            </a:r>
            <a:r>
              <a:rPr lang="en-US" altLang="zh-CN" sz="1800" dirty="0">
                <a:effectLst/>
                <a:ea typeface="Times New Roman" panose="02020603050405020304" pitchFamily="18" charset="0"/>
              </a:rPr>
              <a:t>is widely used from graph analytics, molecule dynamics to machine learning.</a:t>
            </a:r>
          </a:p>
          <a:p>
            <a:r>
              <a:rPr lang="en-US" altLang="zh-CN" sz="1800" dirty="0">
                <a:effectLst/>
                <a:ea typeface="Times New Roman" panose="02020603050405020304" pitchFamily="18" charset="0"/>
              </a:rPr>
              <a:t>However, these matrices have varied size and density. For example, the densities of sparse neural networks is much larger than the density of graph analytics. Besides, the non-zero distributions of these matrices are also very diverse. These together creates diverse sparse patterns across different workloads. This sparse patterns result in </a:t>
            </a:r>
            <a:r>
              <a:rPr lang="en-US" altLang="zh-CN" sz="1800" dirty="0" err="1">
                <a:effectLst/>
                <a:ea typeface="Times New Roman" panose="02020603050405020304" pitchFamily="18" charset="0"/>
              </a:rPr>
              <a:t>SpGEMM</a:t>
            </a:r>
            <a:r>
              <a:rPr lang="en-US" altLang="zh-CN" sz="1800" dirty="0">
                <a:effectLst/>
                <a:ea typeface="Times New Roman" panose="02020603050405020304" pitchFamily="18" charset="0"/>
              </a:rPr>
              <a:t> being executed with different intersection efficiency, partial sum generation and data reuse.</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24</a:t>
            </a:fld>
            <a:endParaRPr lang="zh-CN" altLang="en-US"/>
          </a:p>
        </p:txBody>
      </p:sp>
    </p:spTree>
    <p:extLst>
      <p:ext uri="{BB962C8B-B14F-4D97-AF65-F5344CB8AC3E}">
        <p14:creationId xmlns:p14="http://schemas.microsoft.com/office/powerpoint/2010/main" val="5856309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宋体" panose="02010600030101010101" pitchFamily="2" charset="-122"/>
              </a:rPr>
              <a:t>On the other hand, </a:t>
            </a:r>
            <a:r>
              <a:rPr lang="en-US" altLang="zh-CN" sz="1800" dirty="0" err="1">
                <a:effectLst/>
                <a:latin typeface="Times New Roman" panose="02020603050405020304" pitchFamily="18" charset="0"/>
                <a:ea typeface="宋体" panose="02010600030101010101" pitchFamily="2" charset="-122"/>
              </a:rPr>
              <a:t>spGEMM</a:t>
            </a:r>
            <a:r>
              <a:rPr lang="en-US" altLang="zh-CN" sz="1800" dirty="0">
                <a:effectLst/>
                <a:latin typeface="Times New Roman" panose="02020603050405020304" pitchFamily="18" charset="0"/>
                <a:ea typeface="宋体" panose="02010600030101010101" pitchFamily="2" charset="-122"/>
              </a:rPr>
              <a:t> has different execution dataflows. For example: inner product, outer product and row-based. In inner product dataflow, a row of Matrix A and a column of matrix B are dot </a:t>
            </a:r>
            <a:r>
              <a:rPr lang="en-US" altLang="zh-CN" sz="1800" dirty="0" err="1">
                <a:effectLst/>
                <a:latin typeface="Times New Roman" panose="02020603050405020304" pitchFamily="18" charset="0"/>
                <a:ea typeface="宋体" panose="02010600030101010101" pitchFamily="2" charset="-122"/>
              </a:rPr>
              <a:t>producted</a:t>
            </a:r>
            <a:r>
              <a:rPr lang="en-US" altLang="zh-CN" sz="1800" dirty="0">
                <a:effectLst/>
                <a:latin typeface="Times New Roman" panose="02020603050405020304" pitchFamily="18" charset="0"/>
                <a:ea typeface="宋体" panose="02010600030101010101" pitchFamily="2" charset="-122"/>
              </a:rPr>
              <a:t> to get a scalar element in the output. Then in outer product dataflow, a column of A and a row of B are cross </a:t>
            </a:r>
            <a:r>
              <a:rPr lang="en-US" altLang="zh-CN" sz="1800" dirty="0" err="1">
                <a:effectLst/>
                <a:latin typeface="Times New Roman" panose="02020603050405020304" pitchFamily="18" charset="0"/>
                <a:ea typeface="宋体" panose="02010600030101010101" pitchFamily="2" charset="-122"/>
              </a:rPr>
              <a:t>producted</a:t>
            </a:r>
            <a:r>
              <a:rPr lang="en-US" altLang="zh-CN" sz="1800" dirty="0">
                <a:effectLst/>
                <a:latin typeface="Times New Roman" panose="02020603050405020304" pitchFamily="18" charset="0"/>
                <a:ea typeface="宋体" panose="02010600030101010101" pitchFamily="2" charset="-122"/>
              </a:rPr>
              <a:t> to get a partial sum </a:t>
            </a:r>
            <a:r>
              <a:rPr lang="en-US" altLang="zh-CN" sz="2800" dirty="0"/>
              <a:t>granularity</a:t>
            </a:r>
            <a:r>
              <a:rPr lang="en-US" altLang="zh-CN" sz="1800" dirty="0">
                <a:effectLst/>
                <a:latin typeface="Times New Roman" panose="02020603050405020304" pitchFamily="18" charset="0"/>
                <a:ea typeface="宋体" panose="02010600030101010101" pitchFamily="2" charset="-122"/>
              </a:rPr>
              <a:t>. Last, in row-based dataflow, a scalar of A is multiplied with a row of B to produce a partial sum row. These dataflows have different performances in terms of data reuse, index intersection and partial sum granularity. Therefore, there is high performance improvement potential if adopting different dataflow schemes with respect to different sparse patterns.</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25</a:t>
            </a:fld>
            <a:endParaRPr lang="zh-CN" altLang="en-US"/>
          </a:p>
        </p:txBody>
      </p:sp>
    </p:spTree>
    <p:extLst>
      <p:ext uri="{BB962C8B-B14F-4D97-AF65-F5344CB8AC3E}">
        <p14:creationId xmlns:p14="http://schemas.microsoft.com/office/powerpoint/2010/main" val="2263077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dirty="0">
                <a:effectLst/>
                <a:latin typeface="Times New Roman" panose="02020603050405020304" pitchFamily="18" charset="0"/>
                <a:ea typeface="宋体" panose="02010600030101010101" pitchFamily="2" charset="-122"/>
              </a:rPr>
              <a:t>To realize such potential, authors propose </a:t>
            </a:r>
            <a:r>
              <a:rPr lang="en-US" altLang="zh-CN" sz="1800" dirty="0" err="1">
                <a:effectLst/>
                <a:latin typeface="Times New Roman" panose="02020603050405020304" pitchFamily="18" charset="0"/>
                <a:ea typeface="宋体" panose="02010600030101010101" pitchFamily="2" charset="-122"/>
              </a:rPr>
              <a:t>spada</a:t>
            </a:r>
            <a:r>
              <a:rPr lang="en-US" altLang="zh-CN" sz="1800" dirty="0">
                <a:effectLst/>
                <a:latin typeface="Times New Roman" panose="02020603050405020304" pitchFamily="18" charset="0"/>
                <a:ea typeface="宋体" panose="02010600030101010101" pitchFamily="2" charset="-122"/>
              </a:rPr>
              <a:t>, which performs adaptive Hardware execution according to sparse patterns. </a:t>
            </a:r>
            <a:r>
              <a:rPr lang="en-US" altLang="zh-CN" sz="1200" dirty="0">
                <a:effectLst/>
                <a:latin typeface="Times New Roman" panose="02020603050405020304" pitchFamily="18" charset="0"/>
                <a:ea typeface="宋体" panose="02010600030101010101" pitchFamily="2" charset="-122"/>
              </a:rPr>
              <a:t>First they propose an Adaptive window-based dataflow which is easy to be adjusted and covers wide trade-off space. Second, for the hardware, they propose a mode reconfigurable accelerator which is efficient to execute the dataflow and can switch among different modes. Last, they propose a profile-guided window shape adaption algorithm, which can effectively detect Sparse patterns.</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26</a:t>
            </a:fld>
            <a:endParaRPr lang="zh-CN" altLang="en-US"/>
          </a:p>
        </p:txBody>
      </p:sp>
    </p:spTree>
    <p:extLst>
      <p:ext uri="{BB962C8B-B14F-4D97-AF65-F5344CB8AC3E}">
        <p14:creationId xmlns:p14="http://schemas.microsoft.com/office/powerpoint/2010/main" val="21598016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 we introduce the window-based dataflow.</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27</a:t>
            </a:fld>
            <a:endParaRPr lang="zh-CN" altLang="en-US"/>
          </a:p>
        </p:txBody>
      </p:sp>
    </p:spTree>
    <p:extLst>
      <p:ext uri="{BB962C8B-B14F-4D97-AF65-F5344CB8AC3E}">
        <p14:creationId xmlns:p14="http://schemas.microsoft.com/office/powerpoint/2010/main" val="30947196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effectLst/>
                <a:latin typeface="Times New Roman" panose="02020603050405020304" pitchFamily="18" charset="0"/>
                <a:ea typeface="宋体" panose="02010600030101010101" pitchFamily="2" charset="-122"/>
              </a:rPr>
              <a:t>Let’s start from the row-based dataflow. Row-based dataflow blockchain is decomposed as scalars from A multiplied by rows of B, and the window slides along the K Dimension. First, scale the scalar of A into a window. And we still slides the window in the K Dimension. Finishing an iteration of K, the window shape can be adjusted with respect to a fixed window. the whole </a:t>
            </a:r>
            <a:r>
              <a:rPr lang="en-US" altLang="zh-CN" sz="1200" dirty="0" err="1">
                <a:effectLst/>
                <a:latin typeface="Times New Roman" panose="02020603050405020304" pitchFamily="18" charset="0"/>
                <a:ea typeface="宋体" panose="02010600030101010101" pitchFamily="2" charset="-122"/>
              </a:rPr>
              <a:t>SpGEMM</a:t>
            </a:r>
            <a:r>
              <a:rPr lang="en-US" altLang="zh-CN" sz="1200" dirty="0">
                <a:effectLst/>
                <a:latin typeface="Times New Roman" panose="02020603050405020304" pitchFamily="18" charset="0"/>
                <a:ea typeface="宋体" panose="02010600030101010101" pitchFamily="2" charset="-122"/>
              </a:rPr>
              <a:t> computation forms many task trees with a scalar Vector multiplications as red nodes and reductions as yellow nodes. each task tree represents a computation for a single row in A matrix. we then divide those task trees intra and inter window tasks and place them onto heterogeneous units which improves the multiplier utilization.</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28</a:t>
            </a:fld>
            <a:endParaRPr lang="zh-CN" altLang="en-US"/>
          </a:p>
        </p:txBody>
      </p:sp>
    </p:spTree>
    <p:extLst>
      <p:ext uri="{BB962C8B-B14F-4D97-AF65-F5344CB8AC3E}">
        <p14:creationId xmlns:p14="http://schemas.microsoft.com/office/powerpoint/2010/main" val="10355915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eep learning is </a:t>
            </a:r>
            <a:r>
              <a:rPr lang="en-US" altLang="zh-CN" dirty="0" err="1"/>
              <a:t>tremensely</a:t>
            </a:r>
            <a:r>
              <a:rPr lang="en-US" altLang="zh-CN" dirty="0"/>
              <a:t> popular right now, and it involves a lot of matrix operations, which is time-taking and laborious. The main optimization direction of mainstream frameworks such as </a:t>
            </a:r>
            <a:r>
              <a:rPr lang="en-US" altLang="zh-CN" dirty="0" err="1"/>
              <a:t>pytorch</a:t>
            </a:r>
            <a:r>
              <a:rPr lang="en-US" altLang="zh-CN" dirty="0"/>
              <a:t> and </a:t>
            </a:r>
            <a:r>
              <a:rPr lang="en-US" altLang="zh-CN" dirty="0" err="1"/>
              <a:t>tensorflow</a:t>
            </a:r>
            <a:r>
              <a:rPr lang="en-US" altLang="zh-CN" dirty="0"/>
              <a:t> is also matrix operation acceleration.</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4</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effectLst/>
                <a:latin typeface="Times New Roman" panose="02020603050405020304" pitchFamily="18" charset="0"/>
                <a:ea typeface="宋体" panose="02010600030101010101" pitchFamily="2" charset="-122"/>
              </a:rPr>
              <a:t>So we actually adjust the dataflow by changing the window shape. Less height and larger width means less </a:t>
            </a:r>
            <a:r>
              <a:rPr lang="en-US" altLang="zh-CN" sz="1200" dirty="0" err="1">
                <a:effectLst/>
                <a:latin typeface="Times New Roman" panose="02020603050405020304" pitchFamily="18" charset="0"/>
                <a:ea typeface="宋体" panose="02010600030101010101" pitchFamily="2" charset="-122"/>
              </a:rPr>
              <a:t>psum</a:t>
            </a:r>
            <a:r>
              <a:rPr lang="en-US" altLang="zh-CN" sz="1200" dirty="0">
                <a:effectLst/>
                <a:latin typeface="Times New Roman" panose="02020603050405020304" pitchFamily="18" charset="0"/>
                <a:ea typeface="宋体" panose="02010600030101010101" pitchFamily="2" charset="-122"/>
              </a:rPr>
              <a:t> and less matching indices. The input reuse of B is reduced while the output reuse of C is increased. The ratio of intra and inter window tasks is also adjusted. On the opposite, everything is reversed. We can trade off between them to find the best fit.</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29</a:t>
            </a:fld>
            <a:endParaRPr lang="zh-CN" altLang="en-US"/>
          </a:p>
        </p:txBody>
      </p:sp>
    </p:spTree>
    <p:extLst>
      <p:ext uri="{BB962C8B-B14F-4D97-AF65-F5344CB8AC3E}">
        <p14:creationId xmlns:p14="http://schemas.microsoft.com/office/powerpoint/2010/main" val="3059438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effectLst/>
                <a:latin typeface="Times New Roman" panose="02020603050405020304" pitchFamily="18" charset="0"/>
                <a:ea typeface="宋体" panose="02010600030101010101" pitchFamily="2" charset="-122"/>
              </a:rPr>
              <a:t>To support the window shaped dataflow, authors proposed mode reconfigurable accelerator.</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30</a:t>
            </a:fld>
            <a:endParaRPr lang="zh-CN" altLang="en-US"/>
          </a:p>
        </p:txBody>
      </p:sp>
    </p:spTree>
    <p:extLst>
      <p:ext uri="{BB962C8B-B14F-4D97-AF65-F5344CB8AC3E}">
        <p14:creationId xmlns:p14="http://schemas.microsoft.com/office/powerpoint/2010/main" val="1057362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dirty="0">
                <a:effectLst/>
                <a:latin typeface="Times New Roman" panose="02020603050405020304" pitchFamily="18" charset="0"/>
                <a:ea typeface="宋体" panose="02010600030101010101" pitchFamily="2" charset="-122"/>
              </a:rPr>
              <a:t>The accelerator is composed of MPE, APE, scheduler and Global cache</a:t>
            </a:r>
            <a:r>
              <a:rPr lang="de-DE" altLang="zh-CN" sz="1200" b="0" dirty="0">
                <a:solidFill>
                  <a:srgbClr val="5D6E99"/>
                </a:solidFill>
                <a:effectLst/>
                <a:latin typeface="Times New Roman" panose="02020603050405020304" pitchFamily="18" charset="0"/>
                <a:ea typeface="思源宋体 Heavy" panose="02020900000000000000" pitchFamily="18" charset="-122"/>
              </a:rPr>
              <a:t>. Their functions are list here.</a:t>
            </a:r>
          </a:p>
          <a:p>
            <a:pPr marL="0" marR="0" lvl="0" indent="0" algn="l" defTabSz="914400" rtl="0" eaLnBrk="1" fontAlgn="auto" latinLnBrk="0" hangingPunct="1">
              <a:lnSpc>
                <a:spcPct val="100000"/>
              </a:lnSpc>
              <a:spcBef>
                <a:spcPts val="0"/>
              </a:spcBef>
              <a:spcAft>
                <a:spcPts val="0"/>
              </a:spcAft>
              <a:buClrTx/>
              <a:buSzTx/>
              <a:buFontTx/>
              <a:buNone/>
              <a:tabLst/>
              <a:defRPr/>
            </a:pPr>
            <a:endParaRPr lang="de-DE" altLang="zh-CN" sz="1200" b="0" dirty="0">
              <a:solidFill>
                <a:srgbClr val="5D6E99"/>
              </a:solidFill>
              <a:effectLst/>
              <a:latin typeface="Times New Roman" panose="02020603050405020304" pitchFamily="18" charset="0"/>
              <a:ea typeface="思源宋体 Heavy" panose="02020900000000000000" pitchFamily="18"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de-DE" altLang="zh-CN" sz="1200" b="0" dirty="0">
              <a:solidFill>
                <a:srgbClr val="5D6E99"/>
              </a:solidFill>
              <a:effectLst/>
              <a:latin typeface="Times New Roman" panose="02020603050405020304" pitchFamily="18" charset="0"/>
              <a:ea typeface="思源宋体 Heavy" panose="02020900000000000000" pitchFamily="18"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de-DE" altLang="zh-CN" sz="1200" b="0" dirty="0">
              <a:solidFill>
                <a:srgbClr val="5D6E99"/>
              </a:solidFill>
              <a:effectLst/>
              <a:latin typeface="Times New Roman" panose="02020603050405020304" pitchFamily="18" charset="0"/>
              <a:ea typeface="思源宋体 Heavy" panose="02020900000000000000" pitchFamily="18"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de-DE" altLang="zh-CN" sz="1200" b="0" dirty="0">
                <a:solidFill>
                  <a:srgbClr val="5D6E99"/>
                </a:solidFill>
                <a:effectLst/>
                <a:latin typeface="Times New Roman" panose="02020603050405020304" pitchFamily="18" charset="0"/>
                <a:ea typeface="思源宋体 Heavy" panose="02020900000000000000" pitchFamily="18" charset="-122"/>
              </a:rPr>
              <a:t>Delete:</a:t>
            </a:r>
          </a:p>
          <a:p>
            <a:pPr marL="0" marR="0" lvl="0" indent="0" algn="l" defTabSz="914400" rtl="0" eaLnBrk="1" fontAlgn="auto" latinLnBrk="0" hangingPunct="1">
              <a:lnSpc>
                <a:spcPct val="100000"/>
              </a:lnSpc>
              <a:spcBef>
                <a:spcPts val="0"/>
              </a:spcBef>
              <a:spcAft>
                <a:spcPts val="0"/>
              </a:spcAft>
              <a:buClrTx/>
              <a:buSzTx/>
              <a:buFontTx/>
              <a:buNone/>
              <a:tabLst/>
              <a:defRPr/>
            </a:pPr>
            <a:endParaRPr lang="de-DE" altLang="zh-CN" sz="1200" b="0" dirty="0">
              <a:solidFill>
                <a:srgbClr val="5D6E99"/>
              </a:solidFill>
              <a:effectLst/>
              <a:latin typeface="Times New Roman" panose="02020603050405020304" pitchFamily="18" charset="0"/>
              <a:ea typeface="思源宋体 Heavy" panose="02020900000000000000" pitchFamily="18"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de-DE" altLang="zh-CN" sz="1200" b="0" dirty="0">
                <a:solidFill>
                  <a:srgbClr val="5D6E99"/>
                </a:solidFill>
                <a:effectLst/>
                <a:latin typeface="Times New Roman" panose="02020603050405020304" pitchFamily="18" charset="0"/>
                <a:ea typeface="思源宋体 Heavy" panose="02020900000000000000" pitchFamily="18" charset="-122"/>
              </a:rPr>
              <a:t>MPE processes intra-window tasks and scalar-vector multiplication. APE processes inter-window task and the partial sum intersection tree.  Scheduler is designed for arrange tasks, track psums and adjust window shapes. Finally, the global cache is used to cache B rows and psums.</a:t>
            </a:r>
            <a:endParaRPr lang="zh-CN" altLang="en-US" sz="1200" b="0" dirty="0">
              <a:solidFill>
                <a:srgbClr val="5D6E99"/>
              </a:solidFill>
              <a:latin typeface="思源宋体 Heavy" panose="02020900000000000000" pitchFamily="18" charset="-122"/>
              <a:ea typeface="思源宋体 Heavy" panose="02020900000000000000" pitchFamily="18" charset="-122"/>
            </a:endParaRPr>
          </a:p>
        </p:txBody>
      </p:sp>
      <p:sp>
        <p:nvSpPr>
          <p:cNvPr id="4" name="灯片编号占位符 3"/>
          <p:cNvSpPr>
            <a:spLocks noGrp="1"/>
          </p:cNvSpPr>
          <p:nvPr>
            <p:ph type="sldNum" sz="quarter" idx="5"/>
          </p:nvPr>
        </p:nvSpPr>
        <p:spPr/>
        <p:txBody>
          <a:bodyPr/>
          <a:lstStyle/>
          <a:p>
            <a:fld id="{A27CA19E-FF94-472F-8024-89C08620AF46}" type="slidenum">
              <a:rPr lang="zh-CN" altLang="en-US" smtClean="0"/>
              <a:t>31</a:t>
            </a:fld>
            <a:endParaRPr lang="zh-CN" altLang="en-US"/>
          </a:p>
        </p:txBody>
      </p:sp>
    </p:spTree>
    <p:extLst>
      <p:ext uri="{BB962C8B-B14F-4D97-AF65-F5344CB8AC3E}">
        <p14:creationId xmlns:p14="http://schemas.microsoft.com/office/powerpoint/2010/main" val="38557241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s look at the most important part, the MPE. MPE consists of multiple computation lanes to </a:t>
            </a:r>
            <a:r>
              <a:rPr lang="en-US" altLang="zh-CN" sz="1800" dirty="0">
                <a:effectLst/>
                <a:latin typeface="Times New Roman" panose="02020603050405020304" pitchFamily="18" charset="0"/>
                <a:ea typeface="宋体" panose="02010600030101010101" pitchFamily="2" charset="-122"/>
              </a:rPr>
              <a:t>perform scalar vector multiplications, </a:t>
            </a:r>
            <a:r>
              <a:rPr lang="en-US" altLang="zh-CN" dirty="0"/>
              <a:t>multiple </a:t>
            </a:r>
            <a:r>
              <a:rPr lang="en-US" altLang="zh-CN" dirty="0" err="1"/>
              <a:t>bitonic</a:t>
            </a:r>
            <a:r>
              <a:rPr lang="en-US" altLang="zh-CN" dirty="0"/>
              <a:t> networks and a flexible reduction tree which performs adaptable </a:t>
            </a:r>
            <a:r>
              <a:rPr lang="en-US" altLang="zh-CN" dirty="0" err="1"/>
              <a:t>psum</a:t>
            </a:r>
            <a:r>
              <a:rPr lang="en-US" altLang="zh-CN" dirty="0"/>
              <a:t> merges. To map the window, the number of lanes is equal to the window size. And each pair of scalar vector multiplication will be mapped into a lane. The </a:t>
            </a:r>
            <a:r>
              <a:rPr lang="en-US" altLang="zh-CN" dirty="0" err="1"/>
              <a:t>bitonic</a:t>
            </a:r>
            <a:r>
              <a:rPr lang="en-US" altLang="zh-CN" dirty="0"/>
              <a:t> network is to compute different parts of the task tree and output the separated products.</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32</a:t>
            </a:fld>
            <a:endParaRPr lang="zh-CN" altLang="en-US"/>
          </a:p>
        </p:txBody>
      </p:sp>
    </p:spTree>
    <p:extLst>
      <p:ext uri="{BB962C8B-B14F-4D97-AF65-F5344CB8AC3E}">
        <p14:creationId xmlns:p14="http://schemas.microsoft.com/office/powerpoint/2010/main" val="26431726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whole MPE works as the following.</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33</a:t>
            </a:fld>
            <a:endParaRPr lang="zh-CN" altLang="en-US"/>
          </a:p>
        </p:txBody>
      </p:sp>
    </p:spTree>
    <p:extLst>
      <p:ext uri="{BB962C8B-B14F-4D97-AF65-F5344CB8AC3E}">
        <p14:creationId xmlns:p14="http://schemas.microsoft.com/office/powerpoint/2010/main" val="31113316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we introduce the profile-guided window shape adaption algorithm. </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34</a:t>
            </a:fld>
            <a:endParaRPr lang="zh-CN" altLang="en-US"/>
          </a:p>
        </p:txBody>
      </p:sp>
    </p:spTree>
    <p:extLst>
      <p:ext uri="{BB962C8B-B14F-4D97-AF65-F5344CB8AC3E}">
        <p14:creationId xmlns:p14="http://schemas.microsoft.com/office/powerpoint/2010/main" val="6990553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need to adjust the window shapes according to sparse patterns. However, it’s hard to track the sparse patterns. Instead, it’s easy to detect sparse pattern changes by row length variations in the CSR sparse matrix format. </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35</a:t>
            </a:fld>
            <a:endParaRPr lang="zh-CN" altLang="en-US"/>
          </a:p>
        </p:txBody>
      </p:sp>
    </p:spTree>
    <p:extLst>
      <p:ext uri="{BB962C8B-B14F-4D97-AF65-F5344CB8AC3E}">
        <p14:creationId xmlns:p14="http://schemas.microsoft.com/office/powerpoint/2010/main" val="2635543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n to adjust to the row length, we need to partition A rows into bands by changes in sparse pattern. Different sizes of bands means different strategies.</a:t>
            </a:r>
          </a:p>
        </p:txBody>
      </p:sp>
      <p:sp>
        <p:nvSpPr>
          <p:cNvPr id="4" name="灯片编号占位符 3"/>
          <p:cNvSpPr>
            <a:spLocks noGrp="1"/>
          </p:cNvSpPr>
          <p:nvPr>
            <p:ph type="sldNum" sz="quarter" idx="5"/>
          </p:nvPr>
        </p:nvSpPr>
        <p:spPr/>
        <p:txBody>
          <a:bodyPr/>
          <a:lstStyle/>
          <a:p>
            <a:fld id="{A27CA19E-FF94-472F-8024-89C08620AF46}" type="slidenum">
              <a:rPr lang="zh-CN" altLang="en-US" smtClean="0"/>
              <a:t>36</a:t>
            </a:fld>
            <a:endParaRPr lang="zh-CN" altLang="en-US"/>
          </a:p>
        </p:txBody>
      </p:sp>
    </p:spTree>
    <p:extLst>
      <p:ext uri="{BB962C8B-B14F-4D97-AF65-F5344CB8AC3E}">
        <p14:creationId xmlns:p14="http://schemas.microsoft.com/office/powerpoint/2010/main" val="16691096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evaluation, authors compare Spada with 3 SOTA accelerators in a fair setting. From the exp results, Spada is on average 38x, 1.44x, 1.46x faster than sigma, </a:t>
            </a:r>
            <a:r>
              <a:rPr lang="en-US" altLang="zh-CN" dirty="0" err="1"/>
              <a:t>sparch</a:t>
            </a:r>
            <a:r>
              <a:rPr lang="en-US" altLang="zh-CN" dirty="0"/>
              <a:t>, gamma; performance on same area: 3.32x and 1.42x faster than </a:t>
            </a:r>
            <a:r>
              <a:rPr lang="en-US" altLang="zh-CN" dirty="0" err="1"/>
              <a:t>sparch</a:t>
            </a:r>
            <a:r>
              <a:rPr lang="en-US" altLang="zh-CN" dirty="0"/>
              <a:t> and gamma.</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37</a:t>
            </a:fld>
            <a:endParaRPr lang="zh-CN" altLang="en-US"/>
          </a:p>
        </p:txBody>
      </p:sp>
    </p:spTree>
    <p:extLst>
      <p:ext uri="{BB962C8B-B14F-4D97-AF65-F5344CB8AC3E}">
        <p14:creationId xmlns:p14="http://schemas.microsoft.com/office/powerpoint/2010/main" val="573973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summary, the paper </a:t>
            </a:r>
            <a:r>
              <a:rPr lang="en-US" altLang="zh-CN" dirty="0" err="1"/>
              <a:t>indentifies</a:t>
            </a:r>
            <a:r>
              <a:rPr lang="en-US" altLang="zh-CN" dirty="0"/>
              <a:t> the impact of sparse patterns on </a:t>
            </a:r>
            <a:r>
              <a:rPr lang="en-US" altLang="zh-CN" dirty="0" err="1"/>
              <a:t>spGEMM</a:t>
            </a:r>
            <a:r>
              <a:rPr lang="en-US" altLang="zh-CN" dirty="0"/>
              <a:t> performance. Authors proposed Spada, a hardware-software co-design to accelerate </a:t>
            </a:r>
            <a:r>
              <a:rPr lang="en-US" altLang="zh-CN" dirty="0" err="1"/>
              <a:t>spGEMM</a:t>
            </a:r>
            <a:r>
              <a:rPr lang="en-US" altLang="zh-CN" dirty="0"/>
              <a:t>, achieving an overall 1.44x speedups.</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38</a:t>
            </a:fld>
            <a:endParaRPr lang="zh-CN" altLang="en-US"/>
          </a:p>
        </p:txBody>
      </p:sp>
    </p:spTree>
    <p:extLst>
      <p:ext uri="{BB962C8B-B14F-4D97-AF65-F5344CB8AC3E}">
        <p14:creationId xmlns:p14="http://schemas.microsoft.com/office/powerpoint/2010/main" val="453533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 large number of these matrix operations are operations on coefficient matrices, taking the awesome  transformer as an example.</a:t>
            </a:r>
          </a:p>
          <a:p>
            <a:r>
              <a:rPr lang="en-US" altLang="zh-CN" dirty="0"/>
              <a:t>there are three main matrix multiplications</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5</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Now we have talked enough about sparse matrix calculations, but on the other hand sparse matrix storage is an equally challenging problem. Just think of the sheer volume of bits necessary to store all the 0s!</a:t>
            </a:r>
          </a:p>
          <a:p>
            <a:r>
              <a:rPr lang="en-US" altLang="zh-CN" dirty="0"/>
              <a:t>- And that’s why I am going to introduce a research paper that I read, called “</a:t>
            </a:r>
            <a:r>
              <a:rPr lang="en-US" altLang="de-DE" dirty="0">
                <a:solidFill>
                  <a:srgbClr val="5D6E99"/>
                </a:solidFill>
                <a:latin typeface="思源宋体 Heavy" panose="02020900000000000000" pitchFamily="18" charset="-122"/>
                <a:ea typeface="思源宋体 Heavy" panose="02020900000000000000" pitchFamily="18" charset="-122"/>
                <a:sym typeface="+mn-ea"/>
              </a:rPr>
              <a:t>EVStore</a:t>
            </a:r>
            <a:r>
              <a:rPr lang="de-DE" altLang="zh-CN" dirty="0">
                <a:solidFill>
                  <a:srgbClr val="5D6E99"/>
                </a:solidFill>
                <a:latin typeface="思源宋体 Heavy" panose="02020900000000000000" pitchFamily="18" charset="-122"/>
                <a:ea typeface="思源宋体 Heavy" panose="02020900000000000000" pitchFamily="18" charset="-122"/>
                <a:sym typeface="+mn-ea"/>
              </a:rPr>
              <a:t>: </a:t>
            </a:r>
            <a:r>
              <a:rPr lang="en-US" altLang="de-DE" dirty="0">
                <a:solidFill>
                  <a:srgbClr val="5D6E99"/>
                </a:solidFill>
                <a:latin typeface="思源宋体 Heavy" panose="02020900000000000000" pitchFamily="18" charset="-122"/>
                <a:ea typeface="思源宋体 Heavy" panose="02020900000000000000" pitchFamily="18" charset="-122"/>
                <a:sym typeface="+mn-ea"/>
              </a:rPr>
              <a:t>Storage and Caching Capabilities for Scaling Embedded Tables in Deep Recommendation Systems</a:t>
            </a:r>
            <a:r>
              <a:rPr lang="en-US" altLang="zh-CN" dirty="0"/>
              <a:t>“, which introduces a novel caching structure and look-up algorithm that improves efficiency in storing sparse structures in deep recommendation systems.</a:t>
            </a:r>
          </a:p>
        </p:txBody>
      </p:sp>
      <p:sp>
        <p:nvSpPr>
          <p:cNvPr id="4" name="灯片编号占位符 3"/>
          <p:cNvSpPr>
            <a:spLocks noGrp="1"/>
          </p:cNvSpPr>
          <p:nvPr>
            <p:ph type="sldNum" sz="quarter" idx="5"/>
          </p:nvPr>
        </p:nvSpPr>
        <p:spPr/>
        <p:txBody>
          <a:bodyPr/>
          <a:lstStyle/>
          <a:p>
            <a:fld id="{A27CA19E-FF94-472F-8024-89C08620AF46}" type="slidenum">
              <a:rPr lang="zh-CN" altLang="en-US" smtClean="0"/>
              <a:t>39</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solidFill>
                  <a:schemeClr val="bg1"/>
                </a:solidFill>
                <a:latin typeface="微软雅黑" panose="020B0503020204020204" pitchFamily="34" charset="-122"/>
                <a:cs typeface="+mn-ea"/>
                <a:sym typeface="+mn-lt"/>
              </a:rPr>
              <a:t>- Most online platforms nowadays use deep recommendation systems to personalize user experience, t</a:t>
            </a:r>
            <a:r>
              <a:rPr lang="zh-CN" altLang="en-US" dirty="0">
                <a:solidFill>
                  <a:schemeClr val="bg1"/>
                </a:solidFill>
                <a:latin typeface="微软雅黑" panose="020B0503020204020204" pitchFamily="34" charset="-122"/>
                <a:cs typeface="+mn-ea"/>
                <a:sym typeface="+mn-lt"/>
              </a:rPr>
              <a:t>hey display personalized advertisements, rank news and recommend products based on user behavior and preferences. 60% of all videos on Youtube come from suggestions made by recommendation systems</a:t>
            </a:r>
            <a:r>
              <a:rPr lang="en-US" altLang="zh-CN" dirty="0">
                <a:solidFill>
                  <a:schemeClr val="bg1"/>
                </a:solidFill>
                <a:latin typeface="微软雅黑" panose="020B0503020204020204" pitchFamily="34" charset="-122"/>
                <a:cs typeface="+mn-ea"/>
                <a:sym typeface="+mn-lt"/>
              </a:rPr>
              <a:t>, this picture is a realistic comment on the fact that recommended videos would look very different on the home page of differerent users.</a:t>
            </a:r>
            <a:endParaRPr lang="zh-CN" altLang="en-US" dirty="0">
              <a:solidFill>
                <a:schemeClr val="bg1"/>
              </a:solidFill>
              <a:latin typeface="微软雅黑" panose="020B0503020204020204" pitchFamily="34" charset="-122"/>
              <a:cs typeface="+mn-ea"/>
              <a:sym typeface="+mn-lt"/>
            </a:endParaRPr>
          </a:p>
          <a:p>
            <a:pPr algn="l">
              <a:lnSpc>
                <a:spcPct val="150000"/>
              </a:lnSpc>
            </a:pPr>
            <a:r>
              <a:rPr lang="en-US" altLang="zh-CN" dirty="0">
                <a:solidFill>
                  <a:schemeClr val="bg1"/>
                </a:solidFill>
                <a:latin typeface="微软雅黑" panose="020B0503020204020204" pitchFamily="34" charset="-122"/>
                <a:cs typeface="+mn-ea"/>
                <a:sym typeface="+mn-lt"/>
              </a:rPr>
              <a:t>- Within a deep recommendation system, how to</a:t>
            </a:r>
            <a:r>
              <a:rPr lang="zh-CN" altLang="en-US" dirty="0">
                <a:solidFill>
                  <a:schemeClr val="bg1"/>
                </a:solidFill>
                <a:latin typeface="微软雅黑" panose="020B0503020204020204" pitchFamily="34" charset="-122"/>
                <a:cs typeface="+mn-ea"/>
                <a:sym typeface="+mn-lt"/>
              </a:rPr>
              <a:t> tackle categorical input features is </a:t>
            </a:r>
            <a:r>
              <a:rPr lang="en-US" altLang="zh-CN" dirty="0">
                <a:solidFill>
                  <a:schemeClr val="bg1"/>
                </a:solidFill>
                <a:latin typeface="微软雅黑" panose="020B0503020204020204" pitchFamily="34" charset="-122"/>
                <a:cs typeface="+mn-ea"/>
                <a:sym typeface="+mn-lt"/>
              </a:rPr>
              <a:t>the main challenge</a:t>
            </a:r>
            <a:r>
              <a:rPr lang="zh-CN" altLang="en-US" dirty="0">
                <a:solidFill>
                  <a:schemeClr val="bg1"/>
                </a:solidFill>
                <a:latin typeface="微软雅黑" panose="020B0503020204020204" pitchFamily="34" charset="-122"/>
                <a:cs typeface="+mn-ea"/>
                <a:sym typeface="+mn-lt"/>
              </a:rPr>
              <a:t>. Since the categorical input features in modern recommendation systems usually contain massive numbers of categories, but only a few categories are present in a particular observation, resulting in a high-dimensional feature space with mostly zero values. </a:t>
            </a:r>
          </a:p>
          <a:p>
            <a:pPr algn="l">
              <a:lnSpc>
                <a:spcPct val="150000"/>
              </a:lnSpc>
            </a:pPr>
            <a:r>
              <a:rPr lang="en-US" altLang="zh-CN" dirty="0">
                <a:solidFill>
                  <a:schemeClr val="bg1"/>
                </a:solidFill>
                <a:latin typeface="微软雅黑" panose="020B0503020204020204" pitchFamily="34" charset="-122"/>
                <a:cs typeface="+mn-ea"/>
                <a:sym typeface="+mn-lt"/>
              </a:rPr>
              <a:t>- </a:t>
            </a:r>
            <a:r>
              <a:rPr lang="zh-CN" altLang="en-US" dirty="0">
                <a:solidFill>
                  <a:schemeClr val="bg1"/>
                </a:solidFill>
                <a:latin typeface="微软雅黑" panose="020B0503020204020204" pitchFamily="34" charset="-122"/>
                <a:cs typeface="+mn-ea"/>
                <a:sym typeface="+mn-lt"/>
              </a:rPr>
              <a:t>Therefore categorical input features are usually considered sparse features, and the sparsity of categorical input features can pose challenges in machine learning models or more explicitly, deep recommendation systems (DRS).</a:t>
            </a:r>
          </a:p>
          <a:p>
            <a:r>
              <a:rPr lang="en-US" altLang="zh-CN"/>
              <a:t>-  Through using dense vectors to represent categorical variables and generalizing their representation by capturing their underlying semantic relationship, embedding table vectors allows the deep learning model to store data and compute more efficiently, thereby reducing the dimensionality and alleviating the sparsity problem.</a:t>
            </a:r>
          </a:p>
          <a:p>
            <a:r>
              <a:rPr lang="en-US" altLang="zh-CN"/>
              <a:t>- However, as users become more reliant on these systems, they expect higher quality recommendations that are tailored to their individual preferences. To meet this demand, recommendation systems must be able to encode richer semantic relationships, which requires larger EV tables. This has led to a tripling of EV table sizes every two years, which is even faster than the speed of the number of transisters on a microchip multiplies as stated by the moore’s law.</a:t>
            </a:r>
          </a:p>
          <a:p>
            <a:r>
              <a:rPr lang="en-US" altLang="zh-CN"/>
              <a:t>- Unfortunately, the state-of-the-art DRSs are simply not equipped to handle the exponential growth of EV table sizes. To address this problem, this paper works on improvement in the DRS itself, more explicitly it adds a novel caching layer within the DRS platform that is optimized especially for EV access patterns --- EVStore.</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 EVCache is </a:t>
            </a:r>
            <a:r>
              <a:rPr lang="en-US" altLang="zh-CN">
                <a:sym typeface="+mn-ea"/>
              </a:rPr>
              <a:t>a caching layer </a:t>
            </a:r>
            <a:r>
              <a:rPr lang="en-US" altLang="zh-CN"/>
              <a:t>where EV tables are stored as key-values in the DRS memory and backend storage. </a:t>
            </a:r>
          </a:p>
          <a:p>
            <a:r>
              <a:rPr lang="en-US" altLang="zh-CN"/>
              <a:t>- To accommodate diverse latency and accuracy tradeoffs, EVStore delegates some space from the L1 into an “L2” segment that stores lower precision embedding values. For instance, whereas the first layer stores 32-bit floating point values (fp32), the second layer can store lower precisions (e.g., in 16, 8, or 4 bits). This form of mixed-precision caching brings several advantages: allowing more key-value pairs to be cached, increasing hit rates, accelerating inferences, and boosting throughput in trade for a minor loss of accuracy.</a:t>
            </a:r>
          </a:p>
          <a:p>
            <a:r>
              <a:rPr lang="en-US" altLang="zh-CN"/>
              <a:t>- Finally, EVStore leverages another unique characteristic of embedding values: The value for a key that is not in the cache can be replaced by a surrogate key whose value is “approximately similar” to the original key’s value. And that’s exactly what L3 does. </a:t>
            </a:r>
            <a:r>
              <a:rPr lang="en-US" altLang="zh-CN">
                <a:sym typeface="+mn-ea"/>
              </a:rPr>
              <a:t>EVProx </a:t>
            </a:r>
            <a:r>
              <a:rPr lang="en-US" altLang="zh-CN"/>
              <a:t>is a key-to-key caching layer that maps each key to a surrogate key with a similar embedding value that is likely to reside in the L1/L2 cache. This design achieves similar results in categorical input features processing but help alleviate accesses to the backend storage, thereby reducing search time and boosting efficiency. </a:t>
            </a:r>
          </a:p>
          <a:p>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 </a:t>
            </a:r>
            <a:r>
              <a:rPr lang="zh-CN" altLang="en-US"/>
              <a:t>T</a:t>
            </a:r>
            <a:r>
              <a:rPr lang="en-US" altLang="zh-CN"/>
              <a:t>o measure the performance of EVStore compared to state of the art cache replacement algorithms, two </a:t>
            </a:r>
            <a:r>
              <a:rPr lang="en-US" altLang="zh-CN">
                <a:sym typeface="+mn-ea"/>
              </a:rPr>
              <a:t>commonly used metrics to quantify caching performance are used in this paper. t</a:t>
            </a:r>
            <a:r>
              <a:rPr lang="zh-CN" altLang="en-US"/>
              <a:t>he individual hit rate and the perfect hit rate</a:t>
            </a:r>
            <a:r>
              <a:rPr lang="en-US" altLang="zh-CN"/>
              <a:t>.</a:t>
            </a:r>
            <a:endParaRPr lang="zh-CN" altLang="en-US"/>
          </a:p>
          <a:p>
            <a:r>
              <a:rPr lang="en-US" altLang="zh-CN"/>
              <a:t>- </a:t>
            </a:r>
            <a:r>
              <a:rPr lang="zh-CN" altLang="en-US"/>
              <a:t>The individual hit rate measures the ratio of successful key-value lookups in the cache out of all the lookup operations. </a:t>
            </a:r>
          </a:p>
          <a:p>
            <a:r>
              <a:rPr lang="en-US" altLang="zh-CN"/>
              <a:t>- </a:t>
            </a:r>
            <a:r>
              <a:rPr lang="zh-CN" altLang="en-US"/>
              <a:t>The perfect hit rate, on the other hand, measures the ratio of</a:t>
            </a:r>
            <a:r>
              <a:rPr lang="en-US" altLang="zh-CN"/>
              <a:t> a series of</a:t>
            </a:r>
            <a:r>
              <a:rPr lang="zh-CN" altLang="en-US"/>
              <a:t> keys from a single inference request being successfully found in the cache. The perfect hit rate is a stricter metric</a:t>
            </a:r>
            <a:r>
              <a:rPr lang="en-US" altLang="zh-CN"/>
              <a:t> than the individual hit rate.</a:t>
            </a:r>
            <a:endParaRPr lang="zh-CN" altLang="en-US"/>
          </a:p>
          <a:p>
            <a:r>
              <a:rPr lang="en-US" altLang="zh-CN">
                <a:sym typeface="+mn-ea"/>
              </a:rPr>
              <a:t>- Since an inference in the DRS will query a set of keys to all of the EV tables, hence a cache miss on just one of the keys will make the entire inference slow. Therefore the perfect hit rate is more crucial in measuring DRS performance than individual hit rate.</a:t>
            </a:r>
            <a:endParaRPr lang="zh-CN" altLang="en-US"/>
          </a:p>
          <a:p>
            <a:r>
              <a:rPr lang="en-US" altLang="zh-CN"/>
              <a:t>-  See the left chart, existing </a:t>
            </a:r>
            <a:r>
              <a:rPr lang="zh-CN" altLang="en-US"/>
              <a:t>algorithms have high individual hit rates (solid bars), but</a:t>
            </a:r>
            <a:r>
              <a:rPr lang="en-US" altLang="zh-CN"/>
              <a:t> </a:t>
            </a:r>
            <a:r>
              <a:rPr lang="zh-CN" altLang="en-US"/>
              <a:t>relatively low perfect hit rates (striped bars) across various</a:t>
            </a:r>
            <a:r>
              <a:rPr lang="en-US" altLang="zh-CN"/>
              <a:t> </a:t>
            </a:r>
            <a:r>
              <a:rPr lang="zh-CN" altLang="en-US"/>
              <a:t>cache sizes.</a:t>
            </a:r>
            <a:r>
              <a:rPr lang="en-US" altLang="zh-CN"/>
              <a:t> </a:t>
            </a:r>
          </a:p>
          <a:p>
            <a:r>
              <a:rPr lang="en-US" altLang="zh-CN"/>
              <a:t>- As is shown in the graph on the right side, the EV-LFU algorithm proposed by this paper improve upon state-of-the-art algorithms by increasing the perfect hit rates by up to 18%. Although EV-LFU algorithm sacrifices the individual hit rate for each of the tables, it is acceptable since the perfect hit rate is more significant for DRS. And the result applies for a reasonable number of EV Tables and various datasets.</a:t>
            </a:r>
          </a:p>
          <a:p>
            <a:r>
              <a:rPr lang="en-US" altLang="zh-CN"/>
              <a:t>- In conclusion, the EVStore paper presents a three-layer caching design to alleviate access to backend storage and a lookup algorithm to increase the perfect hit-rate. The design and algorithm work together to reduce search-time and boost efficiency in deep recommendation system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a nutshell, our group introduces three papers from ASPLOS 2022 and 2023, all of which tackles challenges caused by sparse structures, accelerating machine learning models by hardware-software approach. That's all for our team's report, thanks for watching!</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43</a:t>
            </a:fld>
            <a:endParaRPr lang="zh-CN" altLang="en-US"/>
          </a:p>
        </p:txBody>
      </p:sp>
    </p:spTree>
    <p:extLst>
      <p:ext uri="{BB962C8B-B14F-4D97-AF65-F5344CB8AC3E}">
        <p14:creationId xmlns:p14="http://schemas.microsoft.com/office/powerpoint/2010/main" val="26270644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800" b="0" i="0" u="none" strike="noStrike" baseline="0" dirty="0">
                <a:latin typeface="LinLibertineT"/>
              </a:rPr>
              <a:t>The popular and prospective large language models like</a:t>
            </a:r>
            <a:r>
              <a:rPr lang="zh-CN" altLang="en-US" sz="1800" b="0" i="0" u="none" strike="noStrike" baseline="0" dirty="0">
                <a:latin typeface="LinLibertineT"/>
              </a:rPr>
              <a:t> </a:t>
            </a:r>
            <a:r>
              <a:rPr lang="en-US" altLang="zh-CN" sz="1800" b="0" i="0" u="none" strike="noStrike" baseline="0" dirty="0" err="1">
                <a:latin typeface="LinLibertineT"/>
              </a:rPr>
              <a:t>gpt</a:t>
            </a:r>
            <a:r>
              <a:rPr lang="zh-CN" altLang="en-US" sz="1800" b="0" i="0" u="none" strike="noStrike" baseline="0" dirty="0">
                <a:latin typeface="LinLibertineT"/>
              </a:rPr>
              <a:t> </a:t>
            </a:r>
            <a:r>
              <a:rPr lang="en-US" altLang="zh-CN" sz="1800" b="0" i="0" u="none" strike="noStrike" baseline="0" dirty="0">
                <a:latin typeface="LinLibertineT"/>
              </a:rPr>
              <a:t>,</a:t>
            </a:r>
            <a:r>
              <a:rPr lang="zh-CN" altLang="en-US" sz="1800" b="0" i="0" u="none" strike="noStrike" baseline="0" dirty="0">
                <a:latin typeface="LinLibertineT"/>
              </a:rPr>
              <a:t> </a:t>
            </a:r>
            <a:r>
              <a:rPr lang="en-US" altLang="zh-CN" sz="1800" b="0" i="0" u="none" strike="noStrike" baseline="0" dirty="0" err="1">
                <a:latin typeface="LinLibertineT"/>
              </a:rPr>
              <a:t>bert</a:t>
            </a:r>
            <a:r>
              <a:rPr lang="en-US" altLang="zh-CN" sz="1800" b="0" i="0" u="none" strike="noStrike" baseline="0" dirty="0">
                <a:latin typeface="LinLibertineT"/>
              </a:rPr>
              <a:t>,</a:t>
            </a:r>
            <a:r>
              <a:rPr lang="zh-CN" altLang="en-US" sz="1800" b="0" i="0" u="none" strike="noStrike" baseline="0" dirty="0">
                <a:latin typeface="LinLibertineT"/>
              </a:rPr>
              <a:t> </a:t>
            </a:r>
            <a:r>
              <a:rPr lang="en-US" altLang="zh-CN" sz="1800" b="0" i="0" u="none" strike="noStrike" baseline="0" dirty="0">
                <a:latin typeface="LinLibertineT"/>
              </a:rPr>
              <a:t>llama</a:t>
            </a:r>
            <a:r>
              <a:rPr lang="zh-CN" altLang="en-US" sz="1800" b="0" i="0" u="none" strike="noStrike" baseline="0" dirty="0">
                <a:latin typeface="LinLibertineT"/>
              </a:rPr>
              <a:t> </a:t>
            </a:r>
            <a:r>
              <a:rPr lang="en-US" altLang="zh-CN" sz="1800" b="0" i="0" u="none" strike="noStrike" baseline="0" dirty="0" err="1">
                <a:latin typeface="LinLibertineT"/>
              </a:rPr>
              <a:t>etc</a:t>
            </a:r>
            <a:r>
              <a:rPr lang="en-US" altLang="zh-CN" sz="1800" b="0" i="0" u="none" strike="noStrike" baseline="0" dirty="0">
                <a:latin typeface="LinLibertineT"/>
              </a:rPr>
              <a:t>,</a:t>
            </a:r>
            <a:r>
              <a:rPr lang="zh-CN" altLang="en-US" sz="1800" b="0" i="0" u="none" strike="noStrike" baseline="0" dirty="0">
                <a:latin typeface="LinLibertineT"/>
              </a:rPr>
              <a:t> </a:t>
            </a:r>
            <a:r>
              <a:rPr lang="en-US" altLang="zh-CN" sz="1800" b="0" i="0" u="none" strike="noStrike" baseline="0" dirty="0">
                <a:latin typeface="LinLibertineT"/>
              </a:rPr>
              <a:t>that have become so popular in recent years can simply be viewed as a stack of transformer</a:t>
            </a:r>
          </a:p>
        </p:txBody>
      </p:sp>
      <p:sp>
        <p:nvSpPr>
          <p:cNvPr id="4" name="灯片编号占位符 3"/>
          <p:cNvSpPr>
            <a:spLocks noGrp="1"/>
          </p:cNvSpPr>
          <p:nvPr>
            <p:ph type="sldNum" sz="quarter" idx="5"/>
          </p:nvPr>
        </p:nvSpPr>
        <p:spPr/>
        <p:txBody>
          <a:bodyPr/>
          <a:lstStyle/>
          <a:p>
            <a:fld id="{A27CA19E-FF94-472F-8024-89C08620AF46}" type="slidenum">
              <a:rPr lang="zh-CN" altLang="en-US" smtClean="0"/>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0" i="0" u="none" strike="noStrike" baseline="0" dirty="0">
                <a:latin typeface="LinLibertineT"/>
              </a:rPr>
              <a:t>Despite the impressive performance, long-sequence Transformer processing is expensive due to sparse computation complexity and memory consumption of self-attention.</a:t>
            </a:r>
          </a:p>
        </p:txBody>
      </p:sp>
      <p:sp>
        <p:nvSpPr>
          <p:cNvPr id="4" name="灯片编号占位符 3"/>
          <p:cNvSpPr>
            <a:spLocks noGrp="1"/>
          </p:cNvSpPr>
          <p:nvPr>
            <p:ph type="sldNum" sz="quarter" idx="5"/>
          </p:nvPr>
        </p:nvSpPr>
        <p:spPr/>
        <p:txBody>
          <a:bodyPr/>
          <a:lstStyle/>
          <a:p>
            <a:fld id="{A27CA19E-FF94-472F-8024-89C08620AF46}" type="slidenum">
              <a:rPr lang="zh-CN" altLang="en-US" smtClean="0"/>
              <a:t>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800" b="0" i="0" u="none" strike="noStrike" baseline="0" dirty="0">
                <a:latin typeface="LinLibertineT"/>
              </a:rPr>
              <a:t>To alleviate this problem, we first present DOTA, an algorithm-architecture co-design that effectively addresses the challenges of scalable Transformer inference</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2800" b="0" i="0" dirty="0">
                <a:solidFill>
                  <a:srgbClr val="000000"/>
                </a:solidFill>
                <a:effectLst/>
                <a:latin typeface="黑体" panose="02010609060101010101" pitchFamily="49" charset="-122"/>
                <a:ea typeface="黑体" panose="02010609060101010101" pitchFamily="49" charset="-122"/>
              </a:rPr>
              <a:t>Since the complexity of the attention mechanism increases with the number of tokens (both the length of the sequence) in a square number </a:t>
            </a:r>
          </a:p>
          <a:p>
            <a:pPr algn="l"/>
            <a:r>
              <a:rPr lang="en-US" altLang="zh-CN" sz="2800" b="0" i="0" dirty="0">
                <a:solidFill>
                  <a:srgbClr val="000000"/>
                </a:solidFill>
                <a:effectLst/>
                <a:latin typeface="黑体" panose="02010609060101010101" pitchFamily="49" charset="-122"/>
                <a:ea typeface="黑体" panose="02010609060101010101" pitchFamily="49" charset="-122"/>
              </a:rPr>
              <a:t>The computation of the attention mechanism then becomes the main challenge in the computation of the Transformer model.</a:t>
            </a:r>
          </a:p>
        </p:txBody>
      </p:sp>
      <p:sp>
        <p:nvSpPr>
          <p:cNvPr id="4" name="灯片编号占位符 3"/>
          <p:cNvSpPr>
            <a:spLocks noGrp="1"/>
          </p:cNvSpPr>
          <p:nvPr>
            <p:ph type="sldNum" sz="quarter" idx="5"/>
          </p:nvPr>
        </p:nvSpPr>
        <p:spPr/>
        <p:txBody>
          <a:bodyPr/>
          <a:lstStyle/>
          <a:p>
            <a:fld id="{A27CA19E-FF94-472F-8024-89C08620AF46}" type="slidenum">
              <a:rPr lang="zh-CN" altLang="en-US" smtClean="0"/>
              <a:t>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he root cause of the quadratic complexity in self-attention is the fully-connected </a:t>
            </a:r>
            <a:r>
              <a:rPr lang="en-US" altLang="zh-CN" sz="1800" kern="100">
                <a:effectLst/>
                <a:latin typeface="等线" panose="02010600030101010101" pitchFamily="2" charset="-122"/>
                <a:ea typeface="等线" panose="02010600030101010101" pitchFamily="2" charset="-122"/>
                <a:cs typeface="Times New Roman" panose="02020603050405020304" pitchFamily="18" charset="0"/>
              </a:rPr>
              <a:t>attention graph.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o, the author </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trys</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to random drop some connection, and find that the performance drop little</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A27CA19E-FF94-472F-8024-89C08620AF46}" type="slidenum">
              <a:rPr lang="zh-CN" altLang="en-US" smtClean="0"/>
              <a:t>1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Based on the fact that not all attentions are important, the authors trained a simple Weak Attention Detector in parallel with the training of the Transformer model. When reasoning, this detector predicts weak correlations between tokens before computing the attention weight matrix, and ignores these tokens when computing attention</a:t>
            </a:r>
            <a:endParaRPr lang="zh-CN" altLang="en-US" dirty="0"/>
          </a:p>
        </p:txBody>
      </p:sp>
      <p:sp>
        <p:nvSpPr>
          <p:cNvPr id="4" name="灯片编号占位符 3"/>
          <p:cNvSpPr>
            <a:spLocks noGrp="1"/>
          </p:cNvSpPr>
          <p:nvPr>
            <p:ph type="sldNum" sz="quarter" idx="5"/>
          </p:nvPr>
        </p:nvSpPr>
        <p:spPr/>
        <p:txBody>
          <a:bodyPr/>
          <a:lstStyle/>
          <a:p>
            <a:fld id="{A27CA19E-FF94-472F-8024-89C08620AF46}" type="slidenum">
              <a:rPr lang="zh-CN" altLang="en-US" smtClean="0"/>
              <a:t>1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96D213A-4387-42B7-937B-3FCF870471E7}" type="datetimeFigureOut">
              <a:rPr lang="zh-CN" altLang="en-US" smtClean="0"/>
              <a:t>2023/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B4FB1B-7FD6-4D45-AE1F-216427ECA49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6D213A-4387-42B7-937B-3FCF870471E7}" type="datetimeFigureOut">
              <a:rPr lang="zh-CN" altLang="en-US" smtClean="0"/>
              <a:t>2023/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B4FB1B-7FD6-4D45-AE1F-216427ECA49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6D213A-4387-42B7-937B-3FCF870471E7}" type="datetimeFigureOut">
              <a:rPr lang="zh-CN" altLang="en-US" smtClean="0"/>
              <a:t>2023/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B4FB1B-7FD6-4D45-AE1F-216427ECA49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6D213A-4387-42B7-937B-3FCF870471E7}" type="datetimeFigureOut">
              <a:rPr lang="zh-CN" altLang="en-US" smtClean="0"/>
              <a:t>2023/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B4FB1B-7FD6-4D45-AE1F-216427ECA49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96D213A-4387-42B7-937B-3FCF870471E7}" type="datetimeFigureOut">
              <a:rPr lang="zh-CN" altLang="en-US" smtClean="0"/>
              <a:t>2023/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B4FB1B-7FD6-4D45-AE1F-216427ECA49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6D213A-4387-42B7-937B-3FCF870471E7}" type="datetimeFigureOut">
              <a:rPr lang="zh-CN" altLang="en-US" smtClean="0"/>
              <a:t>2023/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B4FB1B-7FD6-4D45-AE1F-216427ECA49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96D213A-4387-42B7-937B-3FCF870471E7}" type="datetimeFigureOut">
              <a:rPr lang="zh-CN" altLang="en-US" smtClean="0"/>
              <a:t>2023/10/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6B4FB1B-7FD6-4D45-AE1F-216427ECA49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96D213A-4387-42B7-937B-3FCF870471E7}" type="datetimeFigureOut">
              <a:rPr lang="zh-CN" altLang="en-US" smtClean="0"/>
              <a:t>2023/10/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6B4FB1B-7FD6-4D45-AE1F-216427ECA49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6D213A-4387-42B7-937B-3FCF870471E7}" type="datetimeFigureOut">
              <a:rPr lang="zh-CN" altLang="en-US" smtClean="0"/>
              <a:t>2023/10/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6B4FB1B-7FD6-4D45-AE1F-216427ECA49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6D213A-4387-42B7-937B-3FCF870471E7}" type="datetimeFigureOut">
              <a:rPr lang="zh-CN" altLang="en-US" smtClean="0"/>
              <a:t>2023/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B4FB1B-7FD6-4D45-AE1F-216427ECA49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6D213A-4387-42B7-937B-3FCF870471E7}" type="datetimeFigureOut">
              <a:rPr lang="zh-CN" altLang="en-US" smtClean="0"/>
              <a:t>2023/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B4FB1B-7FD6-4D45-AE1F-216427ECA49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lumMod val="20000"/>
            <a:lumOff val="80000"/>
            <a:alpha val="2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6D213A-4387-42B7-937B-3FCF870471E7}" type="datetimeFigureOut">
              <a:rPr lang="zh-CN" altLang="en-US" smtClean="0"/>
              <a:t>2023/10/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B4FB1B-7FD6-4D45-AE1F-216427ECA49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30.png"/><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4.wmf"/><Relationship Id="rId3" Type="http://schemas.openxmlformats.org/officeDocument/2006/relationships/slideLayout" Target="../slideLayouts/slideLayout2.xml"/><Relationship Id="rId7" Type="http://schemas.openxmlformats.org/officeDocument/2006/relationships/image" Target="../media/image31.wmf"/><Relationship Id="rId12" Type="http://schemas.openxmlformats.org/officeDocument/2006/relationships/oleObject" Target="../embeddings/oleObject4.bin"/><Relationship Id="rId2" Type="http://schemas.openxmlformats.org/officeDocument/2006/relationships/tags" Target="../tags/tag9.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3.wmf"/><Relationship Id="rId5" Type="http://schemas.openxmlformats.org/officeDocument/2006/relationships/image" Target="../media/image35.png"/><Relationship Id="rId10" Type="http://schemas.openxmlformats.org/officeDocument/2006/relationships/oleObject" Target="../embeddings/oleObject3.bin"/><Relationship Id="rId4" Type="http://schemas.openxmlformats.org/officeDocument/2006/relationships/notesSlide" Target="../notesSlides/notesSlide9.xml"/><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9.wmf"/><Relationship Id="rId3" Type="http://schemas.openxmlformats.org/officeDocument/2006/relationships/slideLayout" Target="../slideLayouts/slideLayout2.xml"/><Relationship Id="rId7" Type="http://schemas.openxmlformats.org/officeDocument/2006/relationships/image" Target="../media/image36.wmf"/><Relationship Id="rId12" Type="http://schemas.openxmlformats.org/officeDocument/2006/relationships/oleObject" Target="../embeddings/oleObject8.bin"/><Relationship Id="rId2" Type="http://schemas.openxmlformats.org/officeDocument/2006/relationships/tags" Target="../tags/tag10.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38.wmf"/><Relationship Id="rId5" Type="http://schemas.openxmlformats.org/officeDocument/2006/relationships/image" Target="../media/image35.png"/><Relationship Id="rId15" Type="http://schemas.openxmlformats.org/officeDocument/2006/relationships/image" Target="../media/image40.emf"/><Relationship Id="rId10" Type="http://schemas.openxmlformats.org/officeDocument/2006/relationships/oleObject" Target="../embeddings/oleObject7.bin"/><Relationship Id="rId4" Type="http://schemas.openxmlformats.org/officeDocument/2006/relationships/notesSlide" Target="../notesSlides/notesSlide10.xml"/><Relationship Id="rId9" Type="http://schemas.openxmlformats.org/officeDocument/2006/relationships/image" Target="../media/image37.wmf"/><Relationship Id="rId1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3.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tags" Target="../tags/tag15.xml"/><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xml"/><Relationship Id="rId1" Type="http://schemas.openxmlformats.org/officeDocument/2006/relationships/tags" Target="../tags/tag17.xml"/><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1.xml"/><Relationship Id="rId1" Type="http://schemas.openxmlformats.org/officeDocument/2006/relationships/tags" Target="../tags/tag18.xml"/><Relationship Id="rId5" Type="http://schemas.openxmlformats.org/officeDocument/2006/relationships/image" Target="../media/image49.png"/><Relationship Id="rId4" Type="http://schemas.openxmlformats.org/officeDocument/2006/relationships/image" Target="../media/image48.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9.xml"/><Relationship Id="rId5" Type="http://schemas.openxmlformats.org/officeDocument/2006/relationships/image" Target="../media/image51.png"/><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0.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tags" Target="../tags/tag21.xml"/><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22.xml"/><Relationship Id="rId5" Type="http://schemas.openxmlformats.org/officeDocument/2006/relationships/image" Target="../media/image54.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23.xml"/><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2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tags" Target="../tags/tag2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26.xml"/><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tags" Target="../tags/tag27.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28.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29.xml"/><Relationship Id="rId4"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30.xml"/><Relationship Id="rId5" Type="http://schemas.openxmlformats.org/officeDocument/2006/relationships/image" Target="../media/image58.png"/><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31.xml"/><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ags" Target="../tags/tag3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33.xml"/><Relationship Id="rId4" Type="http://schemas.openxmlformats.org/officeDocument/2006/relationships/image" Target="../media/image59.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tags" Target="../tags/tag34.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tags" Target="../tags/tag35.xml"/><Relationship Id="rId4" Type="http://schemas.openxmlformats.org/officeDocument/2006/relationships/image" Target="../media/image60.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36.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tags" Target="../tags/tag37.xml"/><Relationship Id="rId4" Type="http://schemas.openxmlformats.org/officeDocument/2006/relationships/image" Target="../media/image52.png"/></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notesSlide" Target="../notesSlides/notesSlide2.xml"/><Relationship Id="rId7" Type="http://schemas.openxmlformats.org/officeDocument/2006/relationships/image" Target="../media/image5.png"/><Relationship Id="rId12"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4.png"/><Relationship Id="rId2" Type="http://schemas.openxmlformats.org/officeDocument/2006/relationships/slideLayout" Target="../slideLayouts/slideLayout1.xml"/><Relationship Id="rId1" Type="http://schemas.openxmlformats.org/officeDocument/2006/relationships/tags" Target="../tags/tag38.xml"/><Relationship Id="rId6" Type="http://schemas.openxmlformats.org/officeDocument/2006/relationships/image" Target="../media/image63.png"/><Relationship Id="rId5" Type="http://schemas.openxmlformats.org/officeDocument/2006/relationships/image" Target="../media/image62.jpeg"/><Relationship Id="rId4" Type="http://schemas.openxmlformats.org/officeDocument/2006/relationships/image" Target="../media/image61.png"/></Relationships>
</file>

<file path=ppt/slides/_rels/slide41.xml.rels><?xml version="1.0" encoding="UTF-8" standalone="yes"?>
<Relationships xmlns="http://schemas.openxmlformats.org/package/2006/relationships"><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image" Target="../media/image65.png"/><Relationship Id="rId5" Type="http://schemas.openxmlformats.org/officeDocument/2006/relationships/notesSlide" Target="../notesSlides/notesSlide32.xml"/><Relationship Id="rId4"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tags" Target="../tags/tag44.xml"/><Relationship Id="rId7" Type="http://schemas.openxmlformats.org/officeDocument/2006/relationships/image" Target="../media/image67.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image" Target="../media/image66.png"/><Relationship Id="rId5" Type="http://schemas.openxmlformats.org/officeDocument/2006/relationships/notesSlide" Target="../notesSlides/notesSlide33.xml"/><Relationship Id="rId4"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tags" Target="../tags/tag45.xml"/></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3.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756386" y="630640"/>
            <a:ext cx="10669600" cy="60976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a:off x="-9626" y="5361271"/>
            <a:ext cx="12201625" cy="1496730"/>
          </a:xfrm>
          <a:custGeom>
            <a:avLst/>
            <a:gdLst>
              <a:gd name="connsiteX0" fmla="*/ 12192000 w 12192000"/>
              <a:gd name="connsiteY0" fmla="*/ 0 h 1428504"/>
              <a:gd name="connsiteX1" fmla="*/ 12192000 w 12192000"/>
              <a:gd name="connsiteY1" fmla="*/ 1428504 h 1428504"/>
              <a:gd name="connsiteX2" fmla="*/ 0 w 12192000"/>
              <a:gd name="connsiteY2" fmla="*/ 1428504 h 1428504"/>
              <a:gd name="connsiteX3" fmla="*/ 0 w 12192000"/>
              <a:gd name="connsiteY3" fmla="*/ 495711 h 1428504"/>
              <a:gd name="connsiteX4" fmla="*/ 196114 w 12192000"/>
              <a:gd name="connsiteY4" fmla="*/ 431688 h 1428504"/>
              <a:gd name="connsiteX5" fmla="*/ 2319688 w 12192000"/>
              <a:gd name="connsiteY5" fmla="*/ 143531 h 1428504"/>
              <a:gd name="connsiteX6" fmla="*/ 7921592 w 12192000"/>
              <a:gd name="connsiteY6" fmla="*/ 1057932 h 1428504"/>
              <a:gd name="connsiteX7" fmla="*/ 12074517 w 12192000"/>
              <a:gd name="connsiteY7" fmla="*/ 44573 h 1428504"/>
              <a:gd name="connsiteX0-1" fmla="*/ 12192000 w 12192000"/>
              <a:gd name="connsiteY0-2" fmla="*/ 0 h 1428504"/>
              <a:gd name="connsiteX1-3" fmla="*/ 12192000 w 12192000"/>
              <a:gd name="connsiteY1-4" fmla="*/ 1428504 h 1428504"/>
              <a:gd name="connsiteX2-5" fmla="*/ 0 w 12192000"/>
              <a:gd name="connsiteY2-6" fmla="*/ 1428504 h 1428504"/>
              <a:gd name="connsiteX3-7" fmla="*/ 0 w 12192000"/>
              <a:gd name="connsiteY3-8" fmla="*/ 495711 h 1428504"/>
              <a:gd name="connsiteX4-9" fmla="*/ 196114 w 12192000"/>
              <a:gd name="connsiteY4-10" fmla="*/ 431688 h 1428504"/>
              <a:gd name="connsiteX5-11" fmla="*/ 2319688 w 12192000"/>
              <a:gd name="connsiteY5-12" fmla="*/ 143531 h 1428504"/>
              <a:gd name="connsiteX6-13" fmla="*/ 8123722 w 12192000"/>
              <a:gd name="connsiteY6-14" fmla="*/ 769174 h 1428504"/>
              <a:gd name="connsiteX7-15" fmla="*/ 12074517 w 12192000"/>
              <a:gd name="connsiteY7-16" fmla="*/ 44573 h 1428504"/>
              <a:gd name="connsiteX8" fmla="*/ 12192000 w 12192000"/>
              <a:gd name="connsiteY8" fmla="*/ 0 h 1428504"/>
              <a:gd name="connsiteX0-17" fmla="*/ 12192000 w 12192000"/>
              <a:gd name="connsiteY0-18" fmla="*/ 0 h 1428504"/>
              <a:gd name="connsiteX1-19" fmla="*/ 12192000 w 12192000"/>
              <a:gd name="connsiteY1-20" fmla="*/ 1428504 h 1428504"/>
              <a:gd name="connsiteX2-21" fmla="*/ 0 w 12192000"/>
              <a:gd name="connsiteY2-22" fmla="*/ 1428504 h 1428504"/>
              <a:gd name="connsiteX3-23" fmla="*/ 0 w 12192000"/>
              <a:gd name="connsiteY3-24" fmla="*/ 495711 h 1428504"/>
              <a:gd name="connsiteX4-25" fmla="*/ 196114 w 12192000"/>
              <a:gd name="connsiteY4-26" fmla="*/ 431688 h 1428504"/>
              <a:gd name="connsiteX5-27" fmla="*/ 2319688 w 12192000"/>
              <a:gd name="connsiteY5-28" fmla="*/ 143531 h 1428504"/>
              <a:gd name="connsiteX6-29" fmla="*/ 8123722 w 12192000"/>
              <a:gd name="connsiteY6-30" fmla="*/ 769174 h 1428504"/>
              <a:gd name="connsiteX7-31" fmla="*/ 12074517 w 12192000"/>
              <a:gd name="connsiteY7-32" fmla="*/ 44573 h 1428504"/>
              <a:gd name="connsiteX8-33" fmla="*/ 12192000 w 12192000"/>
              <a:gd name="connsiteY8-34" fmla="*/ 0 h 1428504"/>
              <a:gd name="connsiteX0-35" fmla="*/ 12192000 w 12192000"/>
              <a:gd name="connsiteY0-36" fmla="*/ 0 h 1428504"/>
              <a:gd name="connsiteX1-37" fmla="*/ 12192000 w 12192000"/>
              <a:gd name="connsiteY1-38" fmla="*/ 1428504 h 1428504"/>
              <a:gd name="connsiteX2-39" fmla="*/ 0 w 12192000"/>
              <a:gd name="connsiteY2-40" fmla="*/ 1428504 h 1428504"/>
              <a:gd name="connsiteX3-41" fmla="*/ 0 w 12192000"/>
              <a:gd name="connsiteY3-42" fmla="*/ 495711 h 1428504"/>
              <a:gd name="connsiteX4-43" fmla="*/ 196114 w 12192000"/>
              <a:gd name="connsiteY4-44" fmla="*/ 431688 h 1428504"/>
              <a:gd name="connsiteX5-45" fmla="*/ 2319688 w 12192000"/>
              <a:gd name="connsiteY5-46" fmla="*/ 143531 h 1428504"/>
              <a:gd name="connsiteX6-47" fmla="*/ 8325853 w 12192000"/>
              <a:gd name="connsiteY6-48" fmla="*/ 663296 h 1428504"/>
              <a:gd name="connsiteX7-49" fmla="*/ 12074517 w 12192000"/>
              <a:gd name="connsiteY7-50" fmla="*/ 44573 h 1428504"/>
              <a:gd name="connsiteX8-51" fmla="*/ 12192000 w 12192000"/>
              <a:gd name="connsiteY8-52" fmla="*/ 0 h 1428504"/>
              <a:gd name="connsiteX0-53" fmla="*/ 12192000 w 12192000"/>
              <a:gd name="connsiteY0-54" fmla="*/ 14298 h 1442802"/>
              <a:gd name="connsiteX1-55" fmla="*/ 12192000 w 12192000"/>
              <a:gd name="connsiteY1-56" fmla="*/ 1442802 h 1442802"/>
              <a:gd name="connsiteX2-57" fmla="*/ 0 w 12192000"/>
              <a:gd name="connsiteY2-58" fmla="*/ 1442802 h 1442802"/>
              <a:gd name="connsiteX3-59" fmla="*/ 0 w 12192000"/>
              <a:gd name="connsiteY3-60" fmla="*/ 510009 h 1442802"/>
              <a:gd name="connsiteX4-61" fmla="*/ 196114 w 12192000"/>
              <a:gd name="connsiteY4-62" fmla="*/ 445986 h 1442802"/>
              <a:gd name="connsiteX5-63" fmla="*/ 2319688 w 12192000"/>
              <a:gd name="connsiteY5-64" fmla="*/ 157829 h 1442802"/>
              <a:gd name="connsiteX6-65" fmla="*/ 8325853 w 12192000"/>
              <a:gd name="connsiteY6-66" fmla="*/ 677594 h 1442802"/>
              <a:gd name="connsiteX7-67" fmla="*/ 12192000 w 12192000"/>
              <a:gd name="connsiteY7-68" fmla="*/ 14298 h 1442802"/>
              <a:gd name="connsiteX0-69" fmla="*/ 12192000 w 12192000"/>
              <a:gd name="connsiteY0-70" fmla="*/ 90510 h 1519014"/>
              <a:gd name="connsiteX1-71" fmla="*/ 12192000 w 12192000"/>
              <a:gd name="connsiteY1-72" fmla="*/ 1519014 h 1519014"/>
              <a:gd name="connsiteX2-73" fmla="*/ 0 w 12192000"/>
              <a:gd name="connsiteY2-74" fmla="*/ 1519014 h 1519014"/>
              <a:gd name="connsiteX3-75" fmla="*/ 0 w 12192000"/>
              <a:gd name="connsiteY3-76" fmla="*/ 586221 h 1519014"/>
              <a:gd name="connsiteX4-77" fmla="*/ 196114 w 12192000"/>
              <a:gd name="connsiteY4-78" fmla="*/ 522198 h 1519014"/>
              <a:gd name="connsiteX5-79" fmla="*/ 2319688 w 12192000"/>
              <a:gd name="connsiteY5-80" fmla="*/ 234041 h 1519014"/>
              <a:gd name="connsiteX6-81" fmla="*/ 8325853 w 12192000"/>
              <a:gd name="connsiteY6-82" fmla="*/ 753806 h 1519014"/>
              <a:gd name="connsiteX7-83" fmla="*/ 12192000 w 12192000"/>
              <a:gd name="connsiteY7-84" fmla="*/ 90510 h 1519014"/>
              <a:gd name="connsiteX0-85" fmla="*/ 12192000 w 12192000"/>
              <a:gd name="connsiteY0-86" fmla="*/ 81535 h 1510039"/>
              <a:gd name="connsiteX1-87" fmla="*/ 12192000 w 12192000"/>
              <a:gd name="connsiteY1-88" fmla="*/ 1510039 h 1510039"/>
              <a:gd name="connsiteX2-89" fmla="*/ 0 w 12192000"/>
              <a:gd name="connsiteY2-90" fmla="*/ 1510039 h 1510039"/>
              <a:gd name="connsiteX3-91" fmla="*/ 0 w 12192000"/>
              <a:gd name="connsiteY3-92" fmla="*/ 577246 h 1510039"/>
              <a:gd name="connsiteX4-93" fmla="*/ 196114 w 12192000"/>
              <a:gd name="connsiteY4-94" fmla="*/ 513223 h 1510039"/>
              <a:gd name="connsiteX5-95" fmla="*/ 2319688 w 12192000"/>
              <a:gd name="connsiteY5-96" fmla="*/ 225066 h 1510039"/>
              <a:gd name="connsiteX6-97" fmla="*/ 8065971 w 12192000"/>
              <a:gd name="connsiteY6-98" fmla="*/ 889210 h 1510039"/>
              <a:gd name="connsiteX7-99" fmla="*/ 12192000 w 12192000"/>
              <a:gd name="connsiteY7-100" fmla="*/ 81535 h 1510039"/>
              <a:gd name="connsiteX0-101" fmla="*/ 12192000 w 12192000"/>
              <a:gd name="connsiteY0-102" fmla="*/ 81535 h 1510039"/>
              <a:gd name="connsiteX1-103" fmla="*/ 12192000 w 12192000"/>
              <a:gd name="connsiteY1-104" fmla="*/ 1510039 h 1510039"/>
              <a:gd name="connsiteX2-105" fmla="*/ 0 w 12192000"/>
              <a:gd name="connsiteY2-106" fmla="*/ 1510039 h 1510039"/>
              <a:gd name="connsiteX3-107" fmla="*/ 0 w 12192000"/>
              <a:gd name="connsiteY3-108" fmla="*/ 577246 h 1510039"/>
              <a:gd name="connsiteX4-109" fmla="*/ 2319688 w 12192000"/>
              <a:gd name="connsiteY4-110" fmla="*/ 225066 h 1510039"/>
              <a:gd name="connsiteX5-111" fmla="*/ 8065971 w 12192000"/>
              <a:gd name="connsiteY5-112" fmla="*/ 889210 h 1510039"/>
              <a:gd name="connsiteX6-113" fmla="*/ 12192000 w 12192000"/>
              <a:gd name="connsiteY6-114" fmla="*/ 81535 h 1510039"/>
              <a:gd name="connsiteX0-115" fmla="*/ 12192000 w 12192000"/>
              <a:gd name="connsiteY0-116" fmla="*/ 81535 h 1510039"/>
              <a:gd name="connsiteX1-117" fmla="*/ 12192000 w 12192000"/>
              <a:gd name="connsiteY1-118" fmla="*/ 1510039 h 1510039"/>
              <a:gd name="connsiteX2-119" fmla="*/ 0 w 12192000"/>
              <a:gd name="connsiteY2-120" fmla="*/ 1510039 h 1510039"/>
              <a:gd name="connsiteX3-121" fmla="*/ 0 w 12192000"/>
              <a:gd name="connsiteY3-122" fmla="*/ 577246 h 1510039"/>
              <a:gd name="connsiteX4-123" fmla="*/ 2319688 w 12192000"/>
              <a:gd name="connsiteY4-124" fmla="*/ 225066 h 1510039"/>
              <a:gd name="connsiteX5-125" fmla="*/ 8065971 w 12192000"/>
              <a:gd name="connsiteY5-126" fmla="*/ 889210 h 1510039"/>
              <a:gd name="connsiteX6-127" fmla="*/ 12192000 w 12192000"/>
              <a:gd name="connsiteY6-128" fmla="*/ 81535 h 1510039"/>
              <a:gd name="connsiteX0-129" fmla="*/ 12192000 w 12192000"/>
              <a:gd name="connsiteY0-130" fmla="*/ 81535 h 1510039"/>
              <a:gd name="connsiteX1-131" fmla="*/ 12192000 w 12192000"/>
              <a:gd name="connsiteY1-132" fmla="*/ 1510039 h 1510039"/>
              <a:gd name="connsiteX2-133" fmla="*/ 0 w 12192000"/>
              <a:gd name="connsiteY2-134" fmla="*/ 1510039 h 1510039"/>
              <a:gd name="connsiteX3-135" fmla="*/ 0 w 12192000"/>
              <a:gd name="connsiteY3-136" fmla="*/ 577246 h 1510039"/>
              <a:gd name="connsiteX4-137" fmla="*/ 2319688 w 12192000"/>
              <a:gd name="connsiteY4-138" fmla="*/ 225066 h 1510039"/>
              <a:gd name="connsiteX5-139" fmla="*/ 8065971 w 12192000"/>
              <a:gd name="connsiteY5-140" fmla="*/ 889210 h 1510039"/>
              <a:gd name="connsiteX6-141" fmla="*/ 12192000 w 12192000"/>
              <a:gd name="connsiteY6-142" fmla="*/ 81535 h 1510039"/>
              <a:gd name="connsiteX0-143" fmla="*/ 12192000 w 12192000"/>
              <a:gd name="connsiteY0-144" fmla="*/ 81535 h 1510039"/>
              <a:gd name="connsiteX1-145" fmla="*/ 12192000 w 12192000"/>
              <a:gd name="connsiteY1-146" fmla="*/ 1510039 h 1510039"/>
              <a:gd name="connsiteX2-147" fmla="*/ 0 w 12192000"/>
              <a:gd name="connsiteY2-148" fmla="*/ 1510039 h 1510039"/>
              <a:gd name="connsiteX3-149" fmla="*/ 0 w 12192000"/>
              <a:gd name="connsiteY3-150" fmla="*/ 577246 h 1510039"/>
              <a:gd name="connsiteX4-151" fmla="*/ 2820202 w 12192000"/>
              <a:gd name="connsiteY4-152" fmla="*/ 244316 h 1510039"/>
              <a:gd name="connsiteX5-153" fmla="*/ 8065971 w 12192000"/>
              <a:gd name="connsiteY5-154" fmla="*/ 889210 h 1510039"/>
              <a:gd name="connsiteX6-155" fmla="*/ 12192000 w 12192000"/>
              <a:gd name="connsiteY6-156" fmla="*/ 81535 h 1510039"/>
              <a:gd name="connsiteX0-157" fmla="*/ 12192000 w 12192000"/>
              <a:gd name="connsiteY0-158" fmla="*/ 84322 h 1512826"/>
              <a:gd name="connsiteX1-159" fmla="*/ 12192000 w 12192000"/>
              <a:gd name="connsiteY1-160" fmla="*/ 1512826 h 1512826"/>
              <a:gd name="connsiteX2-161" fmla="*/ 0 w 12192000"/>
              <a:gd name="connsiteY2-162" fmla="*/ 1512826 h 1512826"/>
              <a:gd name="connsiteX3-163" fmla="*/ 0 w 12192000"/>
              <a:gd name="connsiteY3-164" fmla="*/ 580033 h 1512826"/>
              <a:gd name="connsiteX4-165" fmla="*/ 2820202 w 12192000"/>
              <a:gd name="connsiteY4-166" fmla="*/ 247103 h 1512826"/>
              <a:gd name="connsiteX5-167" fmla="*/ 7603958 w 12192000"/>
              <a:gd name="connsiteY5-168" fmla="*/ 843871 h 1512826"/>
              <a:gd name="connsiteX6-169" fmla="*/ 12192000 w 12192000"/>
              <a:gd name="connsiteY6-170" fmla="*/ 84322 h 1512826"/>
              <a:gd name="connsiteX0-171" fmla="*/ 12192000 w 12192000"/>
              <a:gd name="connsiteY0-172" fmla="*/ 84322 h 1512826"/>
              <a:gd name="connsiteX1-173" fmla="*/ 12192000 w 12192000"/>
              <a:gd name="connsiteY1-174" fmla="*/ 1512826 h 1512826"/>
              <a:gd name="connsiteX2-175" fmla="*/ 0 w 12192000"/>
              <a:gd name="connsiteY2-176" fmla="*/ 1512826 h 1512826"/>
              <a:gd name="connsiteX3-177" fmla="*/ 0 w 12192000"/>
              <a:gd name="connsiteY3-178" fmla="*/ 580033 h 1512826"/>
              <a:gd name="connsiteX4-179" fmla="*/ 2820202 w 12192000"/>
              <a:gd name="connsiteY4-180" fmla="*/ 247103 h 1512826"/>
              <a:gd name="connsiteX5-181" fmla="*/ 7603958 w 12192000"/>
              <a:gd name="connsiteY5-182" fmla="*/ 843871 h 1512826"/>
              <a:gd name="connsiteX6-183" fmla="*/ 12192000 w 12192000"/>
              <a:gd name="connsiteY6-184" fmla="*/ 84322 h 1512826"/>
              <a:gd name="connsiteX0-185" fmla="*/ 12192000 w 12192000"/>
              <a:gd name="connsiteY0-186" fmla="*/ 84322 h 1512826"/>
              <a:gd name="connsiteX1-187" fmla="*/ 12192000 w 12192000"/>
              <a:gd name="connsiteY1-188" fmla="*/ 1512826 h 1512826"/>
              <a:gd name="connsiteX2-189" fmla="*/ 0 w 12192000"/>
              <a:gd name="connsiteY2-190" fmla="*/ 1512826 h 1512826"/>
              <a:gd name="connsiteX3-191" fmla="*/ 0 w 12192000"/>
              <a:gd name="connsiteY3-192" fmla="*/ 580033 h 1512826"/>
              <a:gd name="connsiteX4-193" fmla="*/ 2820202 w 12192000"/>
              <a:gd name="connsiteY4-194" fmla="*/ 247103 h 1512826"/>
              <a:gd name="connsiteX5-195" fmla="*/ 7603958 w 12192000"/>
              <a:gd name="connsiteY5-196" fmla="*/ 843871 h 1512826"/>
              <a:gd name="connsiteX6-197" fmla="*/ 12192000 w 12192000"/>
              <a:gd name="connsiteY6-198" fmla="*/ 84322 h 1512826"/>
              <a:gd name="connsiteX0-199" fmla="*/ 12192000 w 12192000"/>
              <a:gd name="connsiteY0-200" fmla="*/ 84322 h 1512826"/>
              <a:gd name="connsiteX1-201" fmla="*/ 12192000 w 12192000"/>
              <a:gd name="connsiteY1-202" fmla="*/ 1512826 h 1512826"/>
              <a:gd name="connsiteX2-203" fmla="*/ 0 w 12192000"/>
              <a:gd name="connsiteY2-204" fmla="*/ 1512826 h 1512826"/>
              <a:gd name="connsiteX3-205" fmla="*/ 0 w 12192000"/>
              <a:gd name="connsiteY3-206" fmla="*/ 580033 h 1512826"/>
              <a:gd name="connsiteX4-207" fmla="*/ 3051208 w 12192000"/>
              <a:gd name="connsiteY4-208" fmla="*/ 80553 h 1512826"/>
              <a:gd name="connsiteX5-209" fmla="*/ 7603958 w 12192000"/>
              <a:gd name="connsiteY5-210" fmla="*/ 843871 h 1512826"/>
              <a:gd name="connsiteX6-211" fmla="*/ 12192000 w 12192000"/>
              <a:gd name="connsiteY6-212" fmla="*/ 84322 h 1512826"/>
              <a:gd name="connsiteX0-213" fmla="*/ 12192000 w 12192000"/>
              <a:gd name="connsiteY0-214" fmla="*/ 77682 h 1506186"/>
              <a:gd name="connsiteX1-215" fmla="*/ 12192000 w 12192000"/>
              <a:gd name="connsiteY1-216" fmla="*/ 1506186 h 1506186"/>
              <a:gd name="connsiteX2-217" fmla="*/ 0 w 12192000"/>
              <a:gd name="connsiteY2-218" fmla="*/ 1506186 h 1506186"/>
              <a:gd name="connsiteX3-219" fmla="*/ 0 w 12192000"/>
              <a:gd name="connsiteY3-220" fmla="*/ 573393 h 1506186"/>
              <a:gd name="connsiteX4-221" fmla="*/ 3051208 w 12192000"/>
              <a:gd name="connsiteY4-222" fmla="*/ 73913 h 1506186"/>
              <a:gd name="connsiteX5-223" fmla="*/ 7565457 w 12192000"/>
              <a:gd name="connsiteY5-224" fmla="*/ 957518 h 1506186"/>
              <a:gd name="connsiteX6-225" fmla="*/ 12192000 w 12192000"/>
              <a:gd name="connsiteY6-226" fmla="*/ 77682 h 1506186"/>
              <a:gd name="connsiteX0-227" fmla="*/ 12192000 w 12192000"/>
              <a:gd name="connsiteY0-228" fmla="*/ 77682 h 1506186"/>
              <a:gd name="connsiteX1-229" fmla="*/ 12192000 w 12192000"/>
              <a:gd name="connsiteY1-230" fmla="*/ 1506186 h 1506186"/>
              <a:gd name="connsiteX2-231" fmla="*/ 0 w 12192000"/>
              <a:gd name="connsiteY2-232" fmla="*/ 1506186 h 1506186"/>
              <a:gd name="connsiteX3-233" fmla="*/ 0 w 12192000"/>
              <a:gd name="connsiteY3-234" fmla="*/ 573393 h 1506186"/>
              <a:gd name="connsiteX4-235" fmla="*/ 2983831 w 12192000"/>
              <a:gd name="connsiteY4-236" fmla="*/ 147935 h 1506186"/>
              <a:gd name="connsiteX5-237" fmla="*/ 7565457 w 12192000"/>
              <a:gd name="connsiteY5-238" fmla="*/ 957518 h 1506186"/>
              <a:gd name="connsiteX6-239" fmla="*/ 12192000 w 12192000"/>
              <a:gd name="connsiteY6-240" fmla="*/ 77682 h 1506186"/>
              <a:gd name="connsiteX0-241" fmla="*/ 12201625 w 12201625"/>
              <a:gd name="connsiteY0-242" fmla="*/ 77682 h 1506186"/>
              <a:gd name="connsiteX1-243" fmla="*/ 12201625 w 12201625"/>
              <a:gd name="connsiteY1-244" fmla="*/ 1506186 h 1506186"/>
              <a:gd name="connsiteX2-245" fmla="*/ 9625 w 12201625"/>
              <a:gd name="connsiteY2-246" fmla="*/ 1506186 h 1506186"/>
              <a:gd name="connsiteX3-247" fmla="*/ 0 w 12201625"/>
              <a:gd name="connsiteY3-248" fmla="*/ 804711 h 1506186"/>
              <a:gd name="connsiteX4-249" fmla="*/ 2993456 w 12201625"/>
              <a:gd name="connsiteY4-250" fmla="*/ 147935 h 1506186"/>
              <a:gd name="connsiteX5-251" fmla="*/ 7575082 w 12201625"/>
              <a:gd name="connsiteY5-252" fmla="*/ 957518 h 1506186"/>
              <a:gd name="connsiteX6-253" fmla="*/ 12201625 w 12201625"/>
              <a:gd name="connsiteY6-254" fmla="*/ 77682 h 1506186"/>
              <a:gd name="connsiteX0-255" fmla="*/ 12201625 w 12201625"/>
              <a:gd name="connsiteY0-256" fmla="*/ 77682 h 1506186"/>
              <a:gd name="connsiteX1-257" fmla="*/ 12201625 w 12201625"/>
              <a:gd name="connsiteY1-258" fmla="*/ 1506186 h 1506186"/>
              <a:gd name="connsiteX2-259" fmla="*/ 9625 w 12201625"/>
              <a:gd name="connsiteY2-260" fmla="*/ 1506186 h 1506186"/>
              <a:gd name="connsiteX3-261" fmla="*/ 0 w 12201625"/>
              <a:gd name="connsiteY3-262" fmla="*/ 647414 h 1506186"/>
              <a:gd name="connsiteX4-263" fmla="*/ 2993456 w 12201625"/>
              <a:gd name="connsiteY4-264" fmla="*/ 147935 h 1506186"/>
              <a:gd name="connsiteX5-265" fmla="*/ 7575082 w 12201625"/>
              <a:gd name="connsiteY5-266" fmla="*/ 957518 h 1506186"/>
              <a:gd name="connsiteX6-267" fmla="*/ 12201625 w 12201625"/>
              <a:gd name="connsiteY6-268" fmla="*/ 77682 h 150618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2201625" h="1506186">
                <a:moveTo>
                  <a:pt x="12201625" y="77682"/>
                </a:moveTo>
                <a:lnTo>
                  <a:pt x="12201625" y="1506186"/>
                </a:lnTo>
                <a:lnTo>
                  <a:pt x="9625" y="1506186"/>
                </a:lnTo>
                <a:lnTo>
                  <a:pt x="0" y="647414"/>
                </a:lnTo>
                <a:cubicBezTo>
                  <a:pt x="386615" y="433252"/>
                  <a:pt x="1730942" y="96251"/>
                  <a:pt x="2993456" y="147935"/>
                </a:cubicBezTo>
                <a:cubicBezTo>
                  <a:pt x="4255970" y="199619"/>
                  <a:pt x="5929697" y="981440"/>
                  <a:pt x="7575082" y="957518"/>
                </a:cubicBezTo>
                <a:cubicBezTo>
                  <a:pt x="9220467" y="933596"/>
                  <a:pt x="10421486" y="-319361"/>
                  <a:pt x="12201625" y="77682"/>
                </a:cubicBezTo>
                <a:close/>
              </a:path>
            </a:pathLst>
          </a:custGeom>
          <a:solidFill>
            <a:srgbClr val="A3AD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p:nvSpPr>
        <p:spPr>
          <a:xfrm>
            <a:off x="0" y="5361271"/>
            <a:ext cx="12192000" cy="1496729"/>
          </a:xfrm>
          <a:custGeom>
            <a:avLst/>
            <a:gdLst>
              <a:gd name="connsiteX0" fmla="*/ 8407607 w 12192000"/>
              <a:gd name="connsiteY0" fmla="*/ 700 h 1609435"/>
              <a:gd name="connsiteX1" fmla="*/ 11979950 w 12192000"/>
              <a:gd name="connsiteY1" fmla="*/ 623976 h 1609435"/>
              <a:gd name="connsiteX2" fmla="*/ 12192000 w 12192000"/>
              <a:gd name="connsiteY2" fmla="*/ 698356 h 1609435"/>
              <a:gd name="connsiteX3" fmla="*/ 12192000 w 12192000"/>
              <a:gd name="connsiteY3" fmla="*/ 1609435 h 1609435"/>
              <a:gd name="connsiteX4" fmla="*/ 0 w 12192000"/>
              <a:gd name="connsiteY4" fmla="*/ 1609435 h 1609435"/>
              <a:gd name="connsiteX5" fmla="*/ 0 w 12192000"/>
              <a:gd name="connsiteY5" fmla="*/ 166593 h 1609435"/>
              <a:gd name="connsiteX6" fmla="*/ 40629 w 12192000"/>
              <a:gd name="connsiteY6" fmla="*/ 163686 h 1609435"/>
              <a:gd name="connsiteX7" fmla="*/ 3738237 w 12192000"/>
              <a:gd name="connsiteY7" fmla="*/ 1146888 h 1609435"/>
              <a:gd name="connsiteX8" fmla="*/ 8407607 w 12192000"/>
              <a:gd name="connsiteY8" fmla="*/ 700 h 1609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1609435">
                <a:moveTo>
                  <a:pt x="8407607" y="700"/>
                </a:moveTo>
                <a:cubicBezTo>
                  <a:pt x="9569180" y="-15647"/>
                  <a:pt x="10860566" y="256477"/>
                  <a:pt x="11979950" y="623976"/>
                </a:cubicBezTo>
                <a:lnTo>
                  <a:pt x="12192000" y="698356"/>
                </a:lnTo>
                <a:lnTo>
                  <a:pt x="12192000" y="1609435"/>
                </a:lnTo>
                <a:lnTo>
                  <a:pt x="0" y="1609435"/>
                </a:lnTo>
                <a:lnTo>
                  <a:pt x="0" y="166593"/>
                </a:lnTo>
                <a:lnTo>
                  <a:pt x="40629" y="163686"/>
                </a:lnTo>
                <a:cubicBezTo>
                  <a:pt x="2001032" y="59769"/>
                  <a:pt x="2355863" y="1175455"/>
                  <a:pt x="3738237" y="1146888"/>
                </a:cubicBezTo>
                <a:cubicBezTo>
                  <a:pt x="5165204" y="1117399"/>
                  <a:pt x="6858843" y="22496"/>
                  <a:pt x="8407607" y="700"/>
                </a:cubicBezTo>
                <a:close/>
              </a:path>
            </a:pathLst>
          </a:cu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PA_文本框 2"/>
          <p:cNvSpPr txBox="1"/>
          <p:nvPr>
            <p:custDataLst>
              <p:tags r:id="rId1"/>
            </p:custDataLst>
          </p:nvPr>
        </p:nvSpPr>
        <p:spPr>
          <a:xfrm>
            <a:off x="2143050" y="1198912"/>
            <a:ext cx="8492835" cy="2199961"/>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zh-CN" sz="4400" dirty="0">
                <a:solidFill>
                  <a:srgbClr val="121212"/>
                </a:solidFill>
                <a:effectLst/>
                <a:latin typeface="Abhaya Libre ExtraBold" panose="02000803000000000000" pitchFamily="2" charset="0"/>
                <a:cs typeface="Abhaya Libre ExtraBold" panose="02000803000000000000" pitchFamily="2" charset="0"/>
              </a:rPr>
              <a:t>Sparse matrix multiplication optimization: </a:t>
            </a:r>
          </a:p>
          <a:p>
            <a:pPr algn="ctr"/>
            <a:r>
              <a:rPr lang="en-US" altLang="zh-CN" sz="2800" dirty="0">
                <a:solidFill>
                  <a:srgbClr val="121212"/>
                </a:solidFill>
                <a:effectLst/>
                <a:latin typeface="Abhaya Libre ExtraBold" panose="02000803000000000000" pitchFamily="2" charset="0"/>
                <a:cs typeface="Abhaya Libre ExtraBold" panose="02000803000000000000" pitchFamily="2" charset="0"/>
              </a:rPr>
              <a:t>an architectural perspective</a:t>
            </a:r>
          </a:p>
        </p:txBody>
      </p:sp>
      <p:sp>
        <p:nvSpPr>
          <p:cNvPr id="17" name="矩形 16"/>
          <p:cNvSpPr/>
          <p:nvPr/>
        </p:nvSpPr>
        <p:spPr>
          <a:xfrm>
            <a:off x="4367552" y="3913767"/>
            <a:ext cx="2954655" cy="1615827"/>
          </a:xfrm>
          <a:prstGeom prst="rect">
            <a:avLst/>
          </a:prstGeom>
        </p:spPr>
        <p:txBody>
          <a:bodyPr wrap="square">
            <a:spAutoFit/>
          </a:bodyPr>
          <a:lstStyle/>
          <a:p>
            <a:pPr algn="ctr">
              <a:lnSpc>
                <a:spcPct val="150000"/>
              </a:lnSpc>
            </a:pPr>
            <a:r>
              <a:rPr lang="zh-CN" altLang="en-US" b="1"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杨沛山、张天杰</a:t>
            </a:r>
            <a:endParaRPr lang="en-US" altLang="zh-CN" dirty="0">
              <a:solidFill>
                <a:schemeClr val="tx1">
                  <a:lumMod val="65000"/>
                  <a:lumOff val="35000"/>
                </a:schemeClr>
              </a:solidFill>
              <a:latin typeface="微软雅黑" panose="020B0503020204020204" pitchFamily="34" charset="-122"/>
              <a:ea typeface="微软雅黑" panose="020B0503020204020204" pitchFamily="34" charset="-122"/>
            </a:endParaRPr>
          </a:p>
          <a:p>
            <a:pPr algn="ctr">
              <a:lnSpc>
                <a:spcPct val="150000"/>
              </a:lnSpc>
            </a:pP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周炜、陈苇远</a:t>
            </a:r>
            <a:endParaRPr lang="en-US" altLang="zh-CN" dirty="0">
              <a:solidFill>
                <a:schemeClr val="tx1">
                  <a:lumMod val="65000"/>
                  <a:lumOff val="35000"/>
                </a:schemeClr>
              </a:solidFill>
              <a:latin typeface="微软雅黑" panose="020B0503020204020204" pitchFamily="34" charset="-122"/>
              <a:ea typeface="微软雅黑" panose="020B0503020204020204" pitchFamily="34" charset="-122"/>
            </a:endParaRPr>
          </a:p>
          <a:p>
            <a:pPr algn="ctr">
              <a:lnSpc>
                <a:spcPct val="150000"/>
              </a:lnSpc>
            </a:pP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秦雨扬、刘晋玮</a:t>
            </a:r>
            <a:endParaRPr lang="en-US" altLang="zh-CN" dirty="0">
              <a:solidFill>
                <a:schemeClr val="tx1">
                  <a:lumMod val="65000"/>
                  <a:lumOff val="35000"/>
                </a:schemeClr>
              </a:solidFill>
              <a:latin typeface="微软雅黑" panose="020B0503020204020204" pitchFamily="34" charset="-122"/>
              <a:ea typeface="微软雅黑" panose="020B0503020204020204" pitchFamily="34" charset="-122"/>
            </a:endParaRPr>
          </a:p>
          <a:p>
            <a:pPr algn="ct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22" name="组合 21"/>
          <p:cNvGrpSpPr/>
          <p:nvPr/>
        </p:nvGrpSpPr>
        <p:grpSpPr>
          <a:xfrm>
            <a:off x="4868107" y="4127912"/>
            <a:ext cx="339738" cy="339738"/>
            <a:chOff x="4354694" y="3701262"/>
            <a:chExt cx="339738" cy="339738"/>
          </a:xfrm>
        </p:grpSpPr>
        <p:sp>
          <p:nvSpPr>
            <p:cNvPr id="23" name="椭圆 22"/>
            <p:cNvSpPr/>
            <p:nvPr/>
          </p:nvSpPr>
          <p:spPr>
            <a:xfrm>
              <a:off x="4354694" y="3701262"/>
              <a:ext cx="339738" cy="339738"/>
            </a:xfrm>
            <a:prstGeom prst="ellipse">
              <a:avLst/>
            </a:pr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4" name="student-with-graduation-cap_57073"/>
            <p:cNvSpPr>
              <a:spLocks noChangeAspect="1"/>
            </p:cNvSpPr>
            <p:nvPr/>
          </p:nvSpPr>
          <p:spPr bwMode="auto">
            <a:xfrm>
              <a:off x="4424477" y="3738438"/>
              <a:ext cx="201712" cy="240155"/>
            </a:xfrm>
            <a:custGeom>
              <a:avLst/>
              <a:gdLst>
                <a:gd name="connsiteX0" fmla="*/ 172784 w 510964"/>
                <a:gd name="connsiteY0" fmla="*/ 386345 h 608344"/>
                <a:gd name="connsiteX1" fmla="*/ 182733 w 510964"/>
                <a:gd name="connsiteY1" fmla="*/ 392738 h 608344"/>
                <a:gd name="connsiteX2" fmla="*/ 255039 w 510964"/>
                <a:gd name="connsiteY2" fmla="*/ 508213 h 608344"/>
                <a:gd name="connsiteX3" fmla="*/ 255531 w 510964"/>
                <a:gd name="connsiteY3" fmla="*/ 508115 h 608344"/>
                <a:gd name="connsiteX4" fmla="*/ 255925 w 510964"/>
                <a:gd name="connsiteY4" fmla="*/ 508213 h 608344"/>
                <a:gd name="connsiteX5" fmla="*/ 328231 w 510964"/>
                <a:gd name="connsiteY5" fmla="*/ 392738 h 608344"/>
                <a:gd name="connsiteX6" fmla="*/ 338278 w 510964"/>
                <a:gd name="connsiteY6" fmla="*/ 386345 h 608344"/>
                <a:gd name="connsiteX7" fmla="*/ 343795 w 510964"/>
                <a:gd name="connsiteY7" fmla="*/ 387820 h 608344"/>
                <a:gd name="connsiteX8" fmla="*/ 408023 w 510964"/>
                <a:gd name="connsiteY8" fmla="*/ 420771 h 608344"/>
                <a:gd name="connsiteX9" fmla="*/ 510964 w 510964"/>
                <a:gd name="connsiteY9" fmla="*/ 490213 h 608344"/>
                <a:gd name="connsiteX10" fmla="*/ 510964 w 510964"/>
                <a:gd name="connsiteY10" fmla="*/ 491984 h 608344"/>
                <a:gd name="connsiteX11" fmla="*/ 510964 w 510964"/>
                <a:gd name="connsiteY11" fmla="*/ 606672 h 608344"/>
                <a:gd name="connsiteX12" fmla="*/ 510964 w 510964"/>
                <a:gd name="connsiteY12" fmla="*/ 608344 h 608344"/>
                <a:gd name="connsiteX13" fmla="*/ 255925 w 510964"/>
                <a:gd name="connsiteY13" fmla="*/ 608344 h 608344"/>
                <a:gd name="connsiteX14" fmla="*/ 255531 w 510964"/>
                <a:gd name="connsiteY14" fmla="*/ 608344 h 608344"/>
                <a:gd name="connsiteX15" fmla="*/ 255039 w 510964"/>
                <a:gd name="connsiteY15" fmla="*/ 608344 h 608344"/>
                <a:gd name="connsiteX16" fmla="*/ 0 w 510964"/>
                <a:gd name="connsiteY16" fmla="*/ 608344 h 608344"/>
                <a:gd name="connsiteX17" fmla="*/ 0 w 510964"/>
                <a:gd name="connsiteY17" fmla="*/ 606672 h 608344"/>
                <a:gd name="connsiteX18" fmla="*/ 0 w 510964"/>
                <a:gd name="connsiteY18" fmla="*/ 491984 h 608344"/>
                <a:gd name="connsiteX19" fmla="*/ 0 w 510964"/>
                <a:gd name="connsiteY19" fmla="*/ 490213 h 608344"/>
                <a:gd name="connsiteX20" fmla="*/ 102941 w 510964"/>
                <a:gd name="connsiteY20" fmla="*/ 420771 h 608344"/>
                <a:gd name="connsiteX21" fmla="*/ 167169 w 510964"/>
                <a:gd name="connsiteY21" fmla="*/ 387820 h 608344"/>
                <a:gd name="connsiteX22" fmla="*/ 172784 w 510964"/>
                <a:gd name="connsiteY22" fmla="*/ 386345 h 608344"/>
                <a:gd name="connsiteX23" fmla="*/ 255517 w 510964"/>
                <a:gd name="connsiteY23" fmla="*/ 0 h 608344"/>
                <a:gd name="connsiteX24" fmla="*/ 267931 w 510964"/>
                <a:gd name="connsiteY24" fmla="*/ 3639 h 608344"/>
                <a:gd name="connsiteX25" fmla="*/ 438857 w 510964"/>
                <a:gd name="connsiteY25" fmla="*/ 87048 h 608344"/>
                <a:gd name="connsiteX26" fmla="*/ 446935 w 510964"/>
                <a:gd name="connsiteY26" fmla="*/ 96786 h 608344"/>
                <a:gd name="connsiteX27" fmla="*/ 441024 w 510964"/>
                <a:gd name="connsiteY27" fmla="*/ 105245 h 608344"/>
                <a:gd name="connsiteX28" fmla="*/ 430483 w 510964"/>
                <a:gd name="connsiteY28" fmla="*/ 110655 h 608344"/>
                <a:gd name="connsiteX29" fmla="*/ 430483 w 510964"/>
                <a:gd name="connsiteY29" fmla="*/ 165736 h 608344"/>
                <a:gd name="connsiteX30" fmla="*/ 436985 w 510964"/>
                <a:gd name="connsiteY30" fmla="*/ 176851 h 608344"/>
                <a:gd name="connsiteX31" fmla="*/ 431665 w 510964"/>
                <a:gd name="connsiteY31" fmla="*/ 186982 h 608344"/>
                <a:gd name="connsiteX32" fmla="*/ 439054 w 510964"/>
                <a:gd name="connsiteY32" fmla="*/ 227506 h 608344"/>
                <a:gd name="connsiteX33" fmla="*/ 408809 w 510964"/>
                <a:gd name="connsiteY33" fmla="*/ 227506 h 608344"/>
                <a:gd name="connsiteX34" fmla="*/ 416198 w 510964"/>
                <a:gd name="connsiteY34" fmla="*/ 186982 h 608344"/>
                <a:gd name="connsiteX35" fmla="*/ 410878 w 510964"/>
                <a:gd name="connsiteY35" fmla="*/ 176851 h 608344"/>
                <a:gd name="connsiteX36" fmla="*/ 417479 w 510964"/>
                <a:gd name="connsiteY36" fmla="*/ 165736 h 608344"/>
                <a:gd name="connsiteX37" fmla="*/ 417479 w 510964"/>
                <a:gd name="connsiteY37" fmla="*/ 116950 h 608344"/>
                <a:gd name="connsiteX38" fmla="*/ 376397 w 510964"/>
                <a:gd name="connsiteY38" fmla="*/ 136818 h 608344"/>
                <a:gd name="connsiteX39" fmla="*/ 375905 w 510964"/>
                <a:gd name="connsiteY39" fmla="*/ 157277 h 608344"/>
                <a:gd name="connsiteX40" fmla="*/ 369107 w 510964"/>
                <a:gd name="connsiteY40" fmla="*/ 201834 h 608344"/>
                <a:gd name="connsiteX41" fmla="*/ 379845 w 510964"/>
                <a:gd name="connsiteY41" fmla="*/ 226719 h 608344"/>
                <a:gd name="connsiteX42" fmla="*/ 379747 w 510964"/>
                <a:gd name="connsiteY42" fmla="*/ 227014 h 608344"/>
                <a:gd name="connsiteX43" fmla="*/ 379845 w 510964"/>
                <a:gd name="connsiteY43" fmla="*/ 228490 h 608344"/>
                <a:gd name="connsiteX44" fmla="*/ 351768 w 510964"/>
                <a:gd name="connsiteY44" fmla="*/ 279342 h 608344"/>
                <a:gd name="connsiteX45" fmla="*/ 291969 w 510964"/>
                <a:gd name="connsiteY45" fmla="*/ 351833 h 608344"/>
                <a:gd name="connsiteX46" fmla="*/ 255517 w 510964"/>
                <a:gd name="connsiteY46" fmla="*/ 360095 h 608344"/>
                <a:gd name="connsiteX47" fmla="*/ 219066 w 510964"/>
                <a:gd name="connsiteY47" fmla="*/ 351833 h 608344"/>
                <a:gd name="connsiteX48" fmla="*/ 159267 w 510964"/>
                <a:gd name="connsiteY48" fmla="*/ 279342 h 608344"/>
                <a:gd name="connsiteX49" fmla="*/ 131190 w 510964"/>
                <a:gd name="connsiteY49" fmla="*/ 228490 h 608344"/>
                <a:gd name="connsiteX50" fmla="*/ 131190 w 510964"/>
                <a:gd name="connsiteY50" fmla="*/ 227014 h 608344"/>
                <a:gd name="connsiteX51" fmla="*/ 131190 w 510964"/>
                <a:gd name="connsiteY51" fmla="*/ 226719 h 608344"/>
                <a:gd name="connsiteX52" fmla="*/ 141830 w 510964"/>
                <a:gd name="connsiteY52" fmla="*/ 201834 h 608344"/>
                <a:gd name="connsiteX53" fmla="*/ 135032 w 510964"/>
                <a:gd name="connsiteY53" fmla="*/ 157277 h 608344"/>
                <a:gd name="connsiteX54" fmla="*/ 134539 w 510964"/>
                <a:gd name="connsiteY54" fmla="*/ 136818 h 608344"/>
                <a:gd name="connsiteX55" fmla="*/ 70011 w 510964"/>
                <a:gd name="connsiteY55" fmla="*/ 105245 h 608344"/>
                <a:gd name="connsiteX56" fmla="*/ 64002 w 510964"/>
                <a:gd name="connsiteY56" fmla="*/ 96786 h 608344"/>
                <a:gd name="connsiteX57" fmla="*/ 72080 w 510964"/>
                <a:gd name="connsiteY57" fmla="*/ 87048 h 608344"/>
                <a:gd name="connsiteX58" fmla="*/ 243006 w 510964"/>
                <a:gd name="connsiteY58" fmla="*/ 3639 h 608344"/>
                <a:gd name="connsiteX59" fmla="*/ 255517 w 510964"/>
                <a:gd name="connsiteY59" fmla="*/ 0 h 608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510964" h="608344">
                  <a:moveTo>
                    <a:pt x="172784" y="386345"/>
                  </a:moveTo>
                  <a:cubicBezTo>
                    <a:pt x="177217" y="386345"/>
                    <a:pt x="180960" y="389001"/>
                    <a:pt x="182733" y="392738"/>
                  </a:cubicBezTo>
                  <a:cubicBezTo>
                    <a:pt x="200169" y="421853"/>
                    <a:pt x="232480" y="506640"/>
                    <a:pt x="255039" y="508213"/>
                  </a:cubicBezTo>
                  <a:cubicBezTo>
                    <a:pt x="255236" y="508213"/>
                    <a:pt x="255334" y="508115"/>
                    <a:pt x="255531" y="508115"/>
                  </a:cubicBezTo>
                  <a:cubicBezTo>
                    <a:pt x="255630" y="508115"/>
                    <a:pt x="255827" y="508213"/>
                    <a:pt x="255925" y="508213"/>
                  </a:cubicBezTo>
                  <a:cubicBezTo>
                    <a:pt x="278484" y="506640"/>
                    <a:pt x="310795" y="421853"/>
                    <a:pt x="328231" y="392738"/>
                  </a:cubicBezTo>
                  <a:cubicBezTo>
                    <a:pt x="330004" y="389001"/>
                    <a:pt x="333846" y="386345"/>
                    <a:pt x="338278" y="386345"/>
                  </a:cubicBezTo>
                  <a:cubicBezTo>
                    <a:pt x="340249" y="386345"/>
                    <a:pt x="342120" y="386935"/>
                    <a:pt x="343795" y="387820"/>
                  </a:cubicBezTo>
                  <a:cubicBezTo>
                    <a:pt x="350099" y="391263"/>
                    <a:pt x="386942" y="413197"/>
                    <a:pt x="408023" y="420771"/>
                  </a:cubicBezTo>
                  <a:cubicBezTo>
                    <a:pt x="479047" y="446345"/>
                    <a:pt x="510964" y="472410"/>
                    <a:pt x="510964" y="490213"/>
                  </a:cubicBezTo>
                  <a:lnTo>
                    <a:pt x="510964" y="491984"/>
                  </a:lnTo>
                  <a:lnTo>
                    <a:pt x="510964" y="606672"/>
                  </a:lnTo>
                  <a:lnTo>
                    <a:pt x="510964" y="608344"/>
                  </a:lnTo>
                  <a:lnTo>
                    <a:pt x="255925" y="608344"/>
                  </a:lnTo>
                  <a:lnTo>
                    <a:pt x="255531" y="608344"/>
                  </a:lnTo>
                  <a:lnTo>
                    <a:pt x="255039" y="608344"/>
                  </a:lnTo>
                  <a:lnTo>
                    <a:pt x="0" y="608344"/>
                  </a:lnTo>
                  <a:lnTo>
                    <a:pt x="0" y="606672"/>
                  </a:lnTo>
                  <a:lnTo>
                    <a:pt x="0" y="491984"/>
                  </a:lnTo>
                  <a:lnTo>
                    <a:pt x="0" y="490213"/>
                  </a:lnTo>
                  <a:cubicBezTo>
                    <a:pt x="0" y="472410"/>
                    <a:pt x="31917" y="446345"/>
                    <a:pt x="102941" y="420771"/>
                  </a:cubicBezTo>
                  <a:cubicBezTo>
                    <a:pt x="124121" y="413197"/>
                    <a:pt x="160865" y="391263"/>
                    <a:pt x="167169" y="387820"/>
                  </a:cubicBezTo>
                  <a:cubicBezTo>
                    <a:pt x="168844" y="386935"/>
                    <a:pt x="170715" y="386345"/>
                    <a:pt x="172784" y="386345"/>
                  </a:cubicBezTo>
                  <a:close/>
                  <a:moveTo>
                    <a:pt x="255517" y="0"/>
                  </a:moveTo>
                  <a:cubicBezTo>
                    <a:pt x="258966" y="295"/>
                    <a:pt x="263005" y="1279"/>
                    <a:pt x="267931" y="3639"/>
                  </a:cubicBezTo>
                  <a:cubicBezTo>
                    <a:pt x="279260" y="9049"/>
                    <a:pt x="393933" y="65016"/>
                    <a:pt x="438857" y="87048"/>
                  </a:cubicBezTo>
                  <a:cubicBezTo>
                    <a:pt x="445162" y="90098"/>
                    <a:pt x="447526" y="93540"/>
                    <a:pt x="446935" y="96786"/>
                  </a:cubicBezTo>
                  <a:cubicBezTo>
                    <a:pt x="447427" y="99933"/>
                    <a:pt x="445162" y="102884"/>
                    <a:pt x="441024" y="105245"/>
                  </a:cubicBezTo>
                  <a:cubicBezTo>
                    <a:pt x="439448" y="106130"/>
                    <a:pt x="435605" y="108097"/>
                    <a:pt x="430483" y="110655"/>
                  </a:cubicBezTo>
                  <a:lnTo>
                    <a:pt x="430483" y="165736"/>
                  </a:lnTo>
                  <a:cubicBezTo>
                    <a:pt x="434325" y="167998"/>
                    <a:pt x="436985" y="172031"/>
                    <a:pt x="436985" y="176851"/>
                  </a:cubicBezTo>
                  <a:cubicBezTo>
                    <a:pt x="436985" y="181080"/>
                    <a:pt x="434817" y="184621"/>
                    <a:pt x="431665" y="186982"/>
                  </a:cubicBezTo>
                  <a:cubicBezTo>
                    <a:pt x="431665" y="186982"/>
                    <a:pt x="437576" y="220129"/>
                    <a:pt x="439054" y="227506"/>
                  </a:cubicBezTo>
                  <a:cubicBezTo>
                    <a:pt x="440630" y="234883"/>
                    <a:pt x="407036" y="236654"/>
                    <a:pt x="408809" y="227506"/>
                  </a:cubicBezTo>
                  <a:cubicBezTo>
                    <a:pt x="410582" y="218260"/>
                    <a:pt x="416198" y="186982"/>
                    <a:pt x="416198" y="186982"/>
                  </a:cubicBezTo>
                  <a:cubicBezTo>
                    <a:pt x="413045" y="184621"/>
                    <a:pt x="410878" y="181080"/>
                    <a:pt x="410878" y="176851"/>
                  </a:cubicBezTo>
                  <a:cubicBezTo>
                    <a:pt x="410878" y="172031"/>
                    <a:pt x="413636" y="167998"/>
                    <a:pt x="417479" y="165736"/>
                  </a:cubicBezTo>
                  <a:lnTo>
                    <a:pt x="417479" y="116950"/>
                  </a:lnTo>
                  <a:cubicBezTo>
                    <a:pt x="403588" y="123737"/>
                    <a:pt x="386938" y="131802"/>
                    <a:pt x="376397" y="136818"/>
                  </a:cubicBezTo>
                  <a:cubicBezTo>
                    <a:pt x="376299" y="144294"/>
                    <a:pt x="376200" y="157080"/>
                    <a:pt x="375905" y="157277"/>
                  </a:cubicBezTo>
                  <a:cubicBezTo>
                    <a:pt x="373836" y="175670"/>
                    <a:pt x="370191" y="196031"/>
                    <a:pt x="369107" y="201834"/>
                  </a:cubicBezTo>
                  <a:cubicBezTo>
                    <a:pt x="370880" y="202719"/>
                    <a:pt x="379845" y="208621"/>
                    <a:pt x="379845" y="226719"/>
                  </a:cubicBezTo>
                  <a:cubicBezTo>
                    <a:pt x="379845" y="226818"/>
                    <a:pt x="379747" y="226916"/>
                    <a:pt x="379747" y="227014"/>
                  </a:cubicBezTo>
                  <a:cubicBezTo>
                    <a:pt x="379845" y="227506"/>
                    <a:pt x="379845" y="227998"/>
                    <a:pt x="379845" y="228490"/>
                  </a:cubicBezTo>
                  <a:cubicBezTo>
                    <a:pt x="376003" y="278948"/>
                    <a:pt x="355906" y="257211"/>
                    <a:pt x="351768" y="279342"/>
                  </a:cubicBezTo>
                  <a:cubicBezTo>
                    <a:pt x="344872" y="316030"/>
                    <a:pt x="312263" y="342587"/>
                    <a:pt x="291969" y="351833"/>
                  </a:cubicBezTo>
                  <a:cubicBezTo>
                    <a:pt x="280245" y="357144"/>
                    <a:pt x="268128" y="359800"/>
                    <a:pt x="255517" y="360095"/>
                  </a:cubicBezTo>
                  <a:cubicBezTo>
                    <a:pt x="242809" y="359800"/>
                    <a:pt x="230790" y="357144"/>
                    <a:pt x="219066" y="351833"/>
                  </a:cubicBezTo>
                  <a:cubicBezTo>
                    <a:pt x="198772" y="342587"/>
                    <a:pt x="166163" y="316030"/>
                    <a:pt x="159267" y="279342"/>
                  </a:cubicBezTo>
                  <a:cubicBezTo>
                    <a:pt x="155129" y="257211"/>
                    <a:pt x="135032" y="278948"/>
                    <a:pt x="131190" y="228490"/>
                  </a:cubicBezTo>
                  <a:cubicBezTo>
                    <a:pt x="131190" y="227998"/>
                    <a:pt x="131190" y="227506"/>
                    <a:pt x="131190" y="227014"/>
                  </a:cubicBezTo>
                  <a:cubicBezTo>
                    <a:pt x="131190" y="226916"/>
                    <a:pt x="131190" y="226818"/>
                    <a:pt x="131190" y="226719"/>
                  </a:cubicBezTo>
                  <a:cubicBezTo>
                    <a:pt x="131190" y="208621"/>
                    <a:pt x="140056" y="202719"/>
                    <a:pt x="141830" y="201834"/>
                  </a:cubicBezTo>
                  <a:cubicBezTo>
                    <a:pt x="140844" y="196031"/>
                    <a:pt x="137199" y="175670"/>
                    <a:pt x="135032" y="157277"/>
                  </a:cubicBezTo>
                  <a:cubicBezTo>
                    <a:pt x="134835" y="157080"/>
                    <a:pt x="134638" y="144294"/>
                    <a:pt x="134539" y="136818"/>
                  </a:cubicBezTo>
                  <a:cubicBezTo>
                    <a:pt x="115427" y="127671"/>
                    <a:pt x="75824" y="108589"/>
                    <a:pt x="70011" y="105245"/>
                  </a:cubicBezTo>
                  <a:cubicBezTo>
                    <a:pt x="65775" y="102884"/>
                    <a:pt x="63608" y="99933"/>
                    <a:pt x="64002" y="96786"/>
                  </a:cubicBezTo>
                  <a:cubicBezTo>
                    <a:pt x="63509" y="93540"/>
                    <a:pt x="65775" y="90098"/>
                    <a:pt x="72080" y="87048"/>
                  </a:cubicBezTo>
                  <a:cubicBezTo>
                    <a:pt x="117102" y="65016"/>
                    <a:pt x="231677" y="9049"/>
                    <a:pt x="243006" y="3639"/>
                  </a:cubicBezTo>
                  <a:cubicBezTo>
                    <a:pt x="247932" y="1279"/>
                    <a:pt x="252069" y="295"/>
                    <a:pt x="255517" y="0"/>
                  </a:cubicBezTo>
                  <a:close/>
                </a:path>
              </a:pathLst>
            </a:custGeom>
            <a:solidFill>
              <a:schemeClr val="bg1"/>
            </a:solidFill>
            <a:ln>
              <a:noFill/>
            </a:ln>
          </p:spPr>
          <p:txBody>
            <a:bodyPr/>
            <a:lstStyle/>
            <a:p>
              <a:endParaRPr lang="zh-CN" altLang="en-US"/>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2726969" y="333460"/>
            <a:ext cx="6738062" cy="640688"/>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zh-CN" sz="3200" b="0" dirty="0">
                <a:solidFill>
                  <a:srgbClr val="5D6E99"/>
                </a:solidFill>
                <a:ea typeface="思源宋体 Heavy" panose="02020900000000000000" pitchFamily="18" charset="-122"/>
              </a:rPr>
              <a:t>Not all </a:t>
            </a:r>
            <a:r>
              <a:rPr lang="en-US" altLang="zh-CN" sz="3200" b="0" i="0" u="none" strike="noStrike" baseline="0" dirty="0">
                <a:latin typeface="LinLibertineT"/>
              </a:rPr>
              <a:t>attention  is needed</a:t>
            </a:r>
            <a:r>
              <a:rPr lang="en-US" altLang="zh-CN" sz="3200" b="0" dirty="0">
                <a:solidFill>
                  <a:srgbClr val="5D6E99"/>
                </a:solidFill>
                <a:ea typeface="思源宋体 Heavy" panose="02020900000000000000" pitchFamily="18" charset="-122"/>
              </a:rPr>
              <a:t> </a:t>
            </a:r>
            <a:endParaRPr lang="de-DE" altLang="zh-CN" sz="3200" b="0" dirty="0">
              <a:solidFill>
                <a:srgbClr val="5D6E99"/>
              </a:solidFill>
              <a:ea typeface="思源宋体 Heavy" panose="02020900000000000000" pitchFamily="18" charset="-122"/>
            </a:endParaRPr>
          </a:p>
        </p:txBody>
      </p:sp>
      <p:sp>
        <p:nvSpPr>
          <p:cNvPr id="7" name="文本框 6"/>
          <p:cNvSpPr txBox="1"/>
          <p:nvPr/>
        </p:nvSpPr>
        <p:spPr>
          <a:xfrm>
            <a:off x="6971537" y="3317453"/>
            <a:ext cx="3968753" cy="1200329"/>
          </a:xfrm>
          <a:prstGeom prst="rect">
            <a:avLst/>
          </a:prstGeom>
          <a:noFill/>
        </p:spPr>
        <p:txBody>
          <a:bodyPr wrap="square">
            <a:spAutoFit/>
          </a:bodyPr>
          <a:lstStyle/>
          <a:p>
            <a:pPr algn="ctr"/>
            <a:r>
              <a:rPr lang="en-US" altLang="zh-CN" dirty="0"/>
              <a:t>Transformer evaluation accuracy results, i.e., </a:t>
            </a:r>
            <a:r>
              <a:rPr lang="en-US" altLang="zh-CN" dirty="0" err="1"/>
              <a:t>SQuAD</a:t>
            </a:r>
            <a:r>
              <a:rPr lang="en-US" altLang="zh-CN" dirty="0"/>
              <a:t> </a:t>
            </a:r>
            <a:r>
              <a:rPr lang="en-US" altLang="zh-CN" dirty="0">
                <a:solidFill>
                  <a:srgbClr val="5D6E99"/>
                </a:solidFill>
              </a:rPr>
              <a:t>F1 scores</a:t>
            </a:r>
            <a:r>
              <a:rPr lang="en-US" altLang="zh-CN" dirty="0"/>
              <a:t>, when omitting different portion of attentions</a:t>
            </a:r>
            <a:endParaRPr lang="zh-CN" altLang="en-US" dirty="0"/>
          </a:p>
        </p:txBody>
      </p:sp>
      <p:pic>
        <p:nvPicPr>
          <p:cNvPr id="9" name="图片 8"/>
          <p:cNvPicPr>
            <a:picLocks noChangeAspect="1"/>
          </p:cNvPicPr>
          <p:nvPr/>
        </p:nvPicPr>
        <p:blipFill>
          <a:blip r:embed="rId4"/>
          <a:stretch>
            <a:fillRect/>
          </a:stretch>
        </p:blipFill>
        <p:spPr>
          <a:xfrm>
            <a:off x="6455285" y="2251808"/>
            <a:ext cx="4725776" cy="810133"/>
          </a:xfrm>
          <a:prstGeom prst="rect">
            <a:avLst/>
          </a:prstGeom>
        </p:spPr>
      </p:pic>
      <p:pic>
        <p:nvPicPr>
          <p:cNvPr id="11" name="图片 10"/>
          <p:cNvPicPr>
            <a:picLocks noChangeAspect="1"/>
          </p:cNvPicPr>
          <p:nvPr/>
        </p:nvPicPr>
        <p:blipFill rotWithShape="1">
          <a:blip r:embed="rId5" cstate="print">
            <a:extLst>
              <a:ext uri="{28A0092B-C50C-407E-A947-70E740481C1C}">
                <a14:useLocalDpi xmlns:a14="http://schemas.microsoft.com/office/drawing/2010/main" val="0"/>
              </a:ext>
            </a:extLst>
          </a:blip>
          <a:srcRect t="16091" b="1456"/>
          <a:stretch>
            <a:fillRect/>
          </a:stretch>
        </p:blipFill>
        <p:spPr>
          <a:xfrm>
            <a:off x="802945" y="1629242"/>
            <a:ext cx="5037334" cy="311764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5"/>
          <a:stretch>
            <a:fillRect/>
          </a:stretch>
        </p:blipFill>
        <p:spPr>
          <a:xfrm>
            <a:off x="6684577" y="2064109"/>
            <a:ext cx="4937932" cy="1517346"/>
          </a:xfrm>
          <a:prstGeom prst="rect">
            <a:avLst/>
          </a:prstGeom>
        </p:spPr>
      </p:pic>
      <p:sp>
        <p:nvSpPr>
          <p:cNvPr id="5" name="文本框 4"/>
          <p:cNvSpPr txBox="1"/>
          <p:nvPr/>
        </p:nvSpPr>
        <p:spPr>
          <a:xfrm>
            <a:off x="6904328" y="3886254"/>
            <a:ext cx="4498429" cy="923330"/>
          </a:xfrm>
          <a:prstGeom prst="rect">
            <a:avLst/>
          </a:prstGeom>
          <a:noFill/>
        </p:spPr>
        <p:txBody>
          <a:bodyPr wrap="square">
            <a:spAutoFit/>
          </a:bodyPr>
          <a:lstStyle/>
          <a:p>
            <a:r>
              <a:rPr lang="en-US" altLang="zh-CN" dirty="0"/>
              <a:t>Weak attention detection from </a:t>
            </a:r>
            <a:r>
              <a:rPr lang="en-US" altLang="zh-CN" b="1" dirty="0">
                <a:solidFill>
                  <a:srgbClr val="5D6E99"/>
                </a:solidFill>
              </a:rPr>
              <a:t>estimated attention scores</a:t>
            </a:r>
            <a:r>
              <a:rPr lang="en-US" altLang="zh-CN" dirty="0"/>
              <a:t> computed by </a:t>
            </a:r>
            <a:r>
              <a:rPr lang="en-US" altLang="zh-CN" b="1" dirty="0">
                <a:solidFill>
                  <a:srgbClr val="5D6E99"/>
                </a:solidFill>
              </a:rPr>
              <a:t>low-rank linear transformations</a:t>
            </a:r>
            <a:r>
              <a:rPr lang="en-US" altLang="zh-CN" dirty="0"/>
              <a:t>.</a:t>
            </a:r>
            <a:endParaRPr lang="zh-CN" altLang="en-US" dirty="0"/>
          </a:p>
        </p:txBody>
      </p:sp>
      <p:sp>
        <p:nvSpPr>
          <p:cNvPr id="6" name="PA_文本框 2"/>
          <p:cNvSpPr txBox="1"/>
          <p:nvPr>
            <p:custDataLst>
              <p:tags r:id="rId2"/>
            </p:custDataLst>
          </p:nvPr>
        </p:nvSpPr>
        <p:spPr>
          <a:xfrm>
            <a:off x="2737479" y="697708"/>
            <a:ext cx="6738062" cy="628955"/>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zh-CN" sz="3200" b="0" dirty="0">
                <a:solidFill>
                  <a:srgbClr val="5D6E99"/>
                </a:solidFill>
                <a:ea typeface="思源宋体 Heavy" panose="02020900000000000000" pitchFamily="18" charset="-122"/>
              </a:rPr>
              <a:t>Weak Attentions Detection</a:t>
            </a:r>
            <a:endParaRPr lang="de-DE" altLang="zh-CN" sz="3200" b="0" dirty="0">
              <a:solidFill>
                <a:srgbClr val="5D6E99"/>
              </a:solidFill>
              <a:ea typeface="思源宋体 Heavy" panose="02020900000000000000" pitchFamily="18" charset="-122"/>
            </a:endParaRPr>
          </a:p>
        </p:txBody>
      </p:sp>
      <p:sp>
        <p:nvSpPr>
          <p:cNvPr id="7" name="文本框 6"/>
          <p:cNvSpPr txBox="1"/>
          <p:nvPr/>
        </p:nvSpPr>
        <p:spPr>
          <a:xfrm>
            <a:off x="788640" y="2183256"/>
            <a:ext cx="5791200" cy="584775"/>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1) The input X will first be linearly converted into a low-dimensional</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nvGraphicFramePr>
        <p:xfrm>
          <a:off x="2066304" y="2479990"/>
          <a:ext cx="591244" cy="288042"/>
        </p:xfrm>
        <a:graphic>
          <a:graphicData uri="http://schemas.openxmlformats.org/presentationml/2006/ole">
            <mc:AlternateContent xmlns:mc="http://schemas.openxmlformats.org/markup-compatibility/2006">
              <mc:Choice xmlns:v="urn:schemas-microsoft-com:vml" Requires="v">
                <p:oleObj spid="_x0000_s1106" name="Equation" r:id="rId6" imgW="11887200" imgH="5791200" progId="Equation.DSMT4">
                  <p:embed/>
                </p:oleObj>
              </mc:Choice>
              <mc:Fallback>
                <p:oleObj name="Equation" r:id="rId6" imgW="11887200" imgH="5791200" progId="Equation.DSMT4">
                  <p:embed/>
                  <p:pic>
                    <p:nvPicPr>
                      <p:cNvPr id="0" name="对象 7"/>
                      <p:cNvPicPr/>
                      <p:nvPr/>
                    </p:nvPicPr>
                    <p:blipFill>
                      <a:blip r:embed="rId7"/>
                      <a:stretch>
                        <a:fillRect/>
                      </a:stretch>
                    </p:blipFill>
                    <p:spPr>
                      <a:xfrm>
                        <a:off x="2066304" y="2479990"/>
                        <a:ext cx="591244" cy="288042"/>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516141" y="2874341"/>
          <a:ext cx="3676333" cy="406337"/>
        </p:xfrm>
        <a:graphic>
          <a:graphicData uri="http://schemas.openxmlformats.org/presentationml/2006/ole">
            <mc:AlternateContent xmlns:mc="http://schemas.openxmlformats.org/markup-compatibility/2006">
              <mc:Choice xmlns:v="urn:schemas-microsoft-com:vml" Requires="v">
                <p:oleObj spid="_x0000_s1107" name="Equation" r:id="rId8" imgW="48463200" imgH="5791200" progId="Equation.DSMT4">
                  <p:embed/>
                </p:oleObj>
              </mc:Choice>
              <mc:Fallback>
                <p:oleObj name="Equation" r:id="rId8" imgW="48463200" imgH="5791200" progId="Equation.DSMT4">
                  <p:embed/>
                  <p:pic>
                    <p:nvPicPr>
                      <p:cNvPr id="0" name="对象 8"/>
                      <p:cNvPicPr/>
                      <p:nvPr/>
                    </p:nvPicPr>
                    <p:blipFill>
                      <a:blip r:embed="rId9"/>
                      <a:stretch>
                        <a:fillRect/>
                      </a:stretch>
                    </p:blipFill>
                    <p:spPr>
                      <a:xfrm>
                        <a:off x="1516141" y="2874341"/>
                        <a:ext cx="3676333" cy="40633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160718" y="3769771"/>
          <a:ext cx="933450" cy="311150"/>
        </p:xfrm>
        <a:graphic>
          <a:graphicData uri="http://schemas.openxmlformats.org/presentationml/2006/ole">
            <mc:AlternateContent xmlns:mc="http://schemas.openxmlformats.org/markup-compatibility/2006">
              <mc:Choice xmlns:v="urn:schemas-microsoft-com:vml" Requires="v">
                <p:oleObj spid="_x0000_s1108" name="Equation" r:id="rId10" imgW="12801600" imgH="4267200" progId="Equation.DSMT4">
                  <p:embed/>
                </p:oleObj>
              </mc:Choice>
              <mc:Fallback>
                <p:oleObj name="Equation" r:id="rId10" imgW="12801600" imgH="4267200" progId="Equation.DSMT4">
                  <p:embed/>
                  <p:pic>
                    <p:nvPicPr>
                      <p:cNvPr id="0" name="对象 9"/>
                      <p:cNvPicPr/>
                      <p:nvPr/>
                    </p:nvPicPr>
                    <p:blipFill>
                      <a:blip r:embed="rId11"/>
                      <a:stretch>
                        <a:fillRect/>
                      </a:stretch>
                    </p:blipFill>
                    <p:spPr>
                      <a:xfrm>
                        <a:off x="1160718" y="3769771"/>
                        <a:ext cx="933450" cy="311150"/>
                      </a:xfrm>
                      <a:prstGeom prst="rect">
                        <a:avLst/>
                      </a:prstGeom>
                    </p:spPr>
                  </p:pic>
                </p:oleObj>
              </mc:Fallback>
            </mc:AlternateContent>
          </a:graphicData>
        </a:graphic>
      </p:graphicFrame>
      <p:sp>
        <p:nvSpPr>
          <p:cNvPr id="11" name="文本框 10"/>
          <p:cNvSpPr txBox="1"/>
          <p:nvPr/>
        </p:nvSpPr>
        <p:spPr>
          <a:xfrm>
            <a:off x="2142119" y="3645425"/>
            <a:ext cx="4169495" cy="584775"/>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is reduce the dimensions of X from n*d to n*k (where k is much smaller than d)</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nvGraphicFramePr>
        <p:xfrm>
          <a:off x="789243" y="4379371"/>
          <a:ext cx="2124075" cy="430213"/>
        </p:xfrm>
        <a:graphic>
          <a:graphicData uri="http://schemas.openxmlformats.org/presentationml/2006/ole">
            <mc:AlternateContent xmlns:mc="http://schemas.openxmlformats.org/markup-compatibility/2006">
              <mc:Choice xmlns:v="urn:schemas-microsoft-com:vml" Requires="v">
                <p:oleObj spid="_x0000_s1109" name="Equation" r:id="rId12" imgW="28651200" imgH="5791200" progId="Equation.DSMT4">
                  <p:embed/>
                </p:oleObj>
              </mc:Choice>
              <mc:Fallback>
                <p:oleObj name="Equation" r:id="rId12" imgW="28651200" imgH="5791200" progId="Equation.DSMT4">
                  <p:embed/>
                  <p:pic>
                    <p:nvPicPr>
                      <p:cNvPr id="0" name="对象 11"/>
                      <p:cNvPicPr/>
                      <p:nvPr/>
                    </p:nvPicPr>
                    <p:blipFill>
                      <a:blip r:embed="rId13"/>
                      <a:stretch>
                        <a:fillRect/>
                      </a:stretch>
                    </p:blipFill>
                    <p:spPr>
                      <a:xfrm>
                        <a:off x="789243" y="4379371"/>
                        <a:ext cx="2124075" cy="430213"/>
                      </a:xfrm>
                      <a:prstGeom prst="rect">
                        <a:avLst/>
                      </a:prstGeom>
                    </p:spPr>
                  </p:pic>
                </p:oleObj>
              </mc:Fallback>
            </mc:AlternateContent>
          </a:graphicData>
        </a:graphic>
      </p:graphicFrame>
      <p:sp>
        <p:nvSpPr>
          <p:cNvPr id="13" name="文本框 12"/>
          <p:cNvSpPr txBox="1"/>
          <p:nvPr/>
        </p:nvSpPr>
        <p:spPr>
          <a:xfrm>
            <a:off x="3155056" y="4425200"/>
            <a:ext cx="1932315"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weight matrix</a:t>
            </a:r>
            <a:endParaRPr lang="zh-CN" altLang="en-US" sz="16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5"/>
          <a:stretch>
            <a:fillRect/>
          </a:stretch>
        </p:blipFill>
        <p:spPr>
          <a:xfrm>
            <a:off x="6684577" y="2064109"/>
            <a:ext cx="4937932" cy="1517346"/>
          </a:xfrm>
          <a:prstGeom prst="rect">
            <a:avLst/>
          </a:prstGeom>
        </p:spPr>
      </p:pic>
      <p:sp>
        <p:nvSpPr>
          <p:cNvPr id="5" name="文本框 4"/>
          <p:cNvSpPr txBox="1"/>
          <p:nvPr/>
        </p:nvSpPr>
        <p:spPr>
          <a:xfrm>
            <a:off x="6904328" y="3886254"/>
            <a:ext cx="4498429" cy="923330"/>
          </a:xfrm>
          <a:prstGeom prst="rect">
            <a:avLst/>
          </a:prstGeom>
          <a:noFill/>
        </p:spPr>
        <p:txBody>
          <a:bodyPr wrap="square">
            <a:spAutoFit/>
          </a:bodyPr>
          <a:lstStyle/>
          <a:p>
            <a:r>
              <a:rPr lang="en-US" altLang="zh-CN" dirty="0"/>
              <a:t>Weak attention detection from </a:t>
            </a:r>
            <a:r>
              <a:rPr lang="en-US" altLang="zh-CN" b="1" dirty="0">
                <a:solidFill>
                  <a:srgbClr val="5D6E99"/>
                </a:solidFill>
              </a:rPr>
              <a:t>estimated attention scores</a:t>
            </a:r>
            <a:r>
              <a:rPr lang="en-US" altLang="zh-CN" dirty="0"/>
              <a:t> computed by </a:t>
            </a:r>
            <a:r>
              <a:rPr lang="en-US" altLang="zh-CN" b="1" dirty="0">
                <a:solidFill>
                  <a:srgbClr val="5D6E99"/>
                </a:solidFill>
              </a:rPr>
              <a:t>low-rank linear transformations</a:t>
            </a:r>
            <a:r>
              <a:rPr lang="en-US" altLang="zh-CN" dirty="0"/>
              <a:t>.</a:t>
            </a:r>
            <a:endParaRPr lang="zh-CN" altLang="en-US" dirty="0"/>
          </a:p>
        </p:txBody>
      </p:sp>
      <p:sp>
        <p:nvSpPr>
          <p:cNvPr id="6" name="PA_文本框 2"/>
          <p:cNvSpPr txBox="1"/>
          <p:nvPr>
            <p:custDataLst>
              <p:tags r:id="rId2"/>
            </p:custDataLst>
          </p:nvPr>
        </p:nvSpPr>
        <p:spPr>
          <a:xfrm>
            <a:off x="2737479" y="697708"/>
            <a:ext cx="6738062" cy="628955"/>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zh-CN" sz="3200" b="0" dirty="0">
                <a:solidFill>
                  <a:srgbClr val="5D6E99"/>
                </a:solidFill>
                <a:ea typeface="思源宋体 Heavy" panose="02020900000000000000" pitchFamily="18" charset="-122"/>
              </a:rPr>
              <a:t>Weak Attentions Detection</a:t>
            </a:r>
            <a:endParaRPr lang="de-DE" altLang="zh-CN" sz="3200" b="0" dirty="0">
              <a:solidFill>
                <a:srgbClr val="5D6E99"/>
              </a:solidFill>
              <a:ea typeface="思源宋体 Heavy" panose="02020900000000000000" pitchFamily="18" charset="-122"/>
            </a:endParaRPr>
          </a:p>
        </p:txBody>
      </p:sp>
      <p:sp>
        <p:nvSpPr>
          <p:cNvPr id="7" name="文本框 6"/>
          <p:cNvSpPr txBox="1"/>
          <p:nvPr/>
        </p:nvSpPr>
        <p:spPr>
          <a:xfrm>
            <a:off x="788640" y="2183256"/>
            <a:ext cx="5501035" cy="584775"/>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2) Multiply the image by       and      ,  to get an estimated attention score of size n x n</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nvGraphicFramePr>
        <p:xfrm>
          <a:off x="3058786" y="2183256"/>
          <a:ext cx="196096" cy="313065"/>
        </p:xfrm>
        <a:graphic>
          <a:graphicData uri="http://schemas.openxmlformats.org/presentationml/2006/ole">
            <mc:AlternateContent xmlns:mc="http://schemas.openxmlformats.org/markup-compatibility/2006">
              <mc:Choice xmlns:v="urn:schemas-microsoft-com:vml" Requires="v">
                <p:oleObj spid="_x0000_s2150" name="Equation" r:id="rId6" imgW="3657600" imgH="5791200" progId="Equation.DSMT4">
                  <p:embed/>
                </p:oleObj>
              </mc:Choice>
              <mc:Fallback>
                <p:oleObj name="Equation" r:id="rId6" imgW="3657600" imgH="5791200" progId="Equation.DSMT4">
                  <p:embed/>
                  <p:pic>
                    <p:nvPicPr>
                      <p:cNvPr id="0" name="对象 7"/>
                      <p:cNvPicPr/>
                      <p:nvPr/>
                    </p:nvPicPr>
                    <p:blipFill>
                      <a:blip r:embed="rId7"/>
                      <a:stretch>
                        <a:fillRect/>
                      </a:stretch>
                    </p:blipFill>
                    <p:spPr>
                      <a:xfrm>
                        <a:off x="3058786" y="2183256"/>
                        <a:ext cx="196096" cy="313065"/>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3249761" y="2449113"/>
          <a:ext cx="202572" cy="313066"/>
        </p:xfrm>
        <a:graphic>
          <a:graphicData uri="http://schemas.openxmlformats.org/presentationml/2006/ole">
            <mc:AlternateContent xmlns:mc="http://schemas.openxmlformats.org/markup-compatibility/2006">
              <mc:Choice xmlns:v="urn:schemas-microsoft-com:vml" Requires="v">
                <p:oleObj spid="_x0000_s2151" name="Equation" r:id="rId8" imgW="3352800" imgH="5181600" progId="Equation.DSMT4">
                  <p:embed/>
                </p:oleObj>
              </mc:Choice>
              <mc:Fallback>
                <p:oleObj name="Equation" r:id="rId8" imgW="3352800" imgH="5181600" progId="Equation.DSMT4">
                  <p:embed/>
                  <p:pic>
                    <p:nvPicPr>
                      <p:cNvPr id="0" name="对象 1"/>
                      <p:cNvPicPr/>
                      <p:nvPr/>
                    </p:nvPicPr>
                    <p:blipFill>
                      <a:blip r:embed="rId9"/>
                      <a:stretch>
                        <a:fillRect/>
                      </a:stretch>
                    </p:blipFill>
                    <p:spPr>
                      <a:xfrm>
                        <a:off x="3249761" y="2449113"/>
                        <a:ext cx="202572" cy="313066"/>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684240" y="2183256"/>
          <a:ext cx="254365" cy="313065"/>
        </p:xfrm>
        <a:graphic>
          <a:graphicData uri="http://schemas.openxmlformats.org/presentationml/2006/ole">
            <mc:AlternateContent xmlns:mc="http://schemas.openxmlformats.org/markup-compatibility/2006">
              <mc:Choice xmlns:v="urn:schemas-microsoft-com:vml" Requires="v">
                <p:oleObj spid="_x0000_s2152" name="Equation" r:id="rId10" imgW="3962400" imgH="4876800" progId="Equation.DSMT4">
                  <p:embed/>
                </p:oleObj>
              </mc:Choice>
              <mc:Fallback>
                <p:oleObj name="Equation" r:id="rId10" imgW="3962400" imgH="4876800" progId="Equation.DSMT4">
                  <p:embed/>
                  <p:pic>
                    <p:nvPicPr>
                      <p:cNvPr id="0" name="对象 2"/>
                      <p:cNvPicPr/>
                      <p:nvPr/>
                    </p:nvPicPr>
                    <p:blipFill>
                      <a:blip r:embed="rId11"/>
                      <a:stretch>
                        <a:fillRect/>
                      </a:stretch>
                    </p:blipFill>
                    <p:spPr>
                      <a:xfrm>
                        <a:off x="3684240" y="2183256"/>
                        <a:ext cx="254365" cy="31306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513134117"/>
              </p:ext>
            </p:extLst>
          </p:nvPr>
        </p:nvGraphicFramePr>
        <p:xfrm>
          <a:off x="3586163" y="3389313"/>
          <a:ext cx="112712" cy="52387"/>
        </p:xfrm>
        <a:graphic>
          <a:graphicData uri="http://schemas.openxmlformats.org/presentationml/2006/ole">
            <mc:AlternateContent xmlns:mc="http://schemas.openxmlformats.org/markup-compatibility/2006">
              <mc:Choice xmlns:v="urn:schemas-microsoft-com:vml" Requires="v">
                <p:oleObj spid="_x0000_s2153" name="Equation" r:id="rId12" imgW="583920" imgH="266400" progId="Equation.DSMT4">
                  <p:embed/>
                </p:oleObj>
              </mc:Choice>
              <mc:Fallback>
                <p:oleObj name="Equation" r:id="rId12" imgW="583920" imgH="266400" progId="Equation.DSMT4">
                  <p:embed/>
                  <p:pic>
                    <p:nvPicPr>
                      <p:cNvPr id="0" name="对象 13"/>
                      <p:cNvPicPr/>
                      <p:nvPr/>
                    </p:nvPicPr>
                    <p:blipFill>
                      <a:blip r:embed="rId13"/>
                      <a:stretch>
                        <a:fillRect/>
                      </a:stretch>
                    </p:blipFill>
                    <p:spPr>
                      <a:xfrm>
                        <a:off x="3586163" y="3389313"/>
                        <a:ext cx="112712" cy="52387"/>
                      </a:xfrm>
                      <a:prstGeom prst="rect">
                        <a:avLst/>
                      </a:prstGeom>
                    </p:spPr>
                  </p:pic>
                </p:oleObj>
              </mc:Fallback>
            </mc:AlternateContent>
          </a:graphicData>
        </a:graphic>
      </p:graphicFrame>
      <p:sp>
        <p:nvSpPr>
          <p:cNvPr id="16" name="文本框 15"/>
          <p:cNvSpPr txBox="1"/>
          <p:nvPr/>
        </p:nvSpPr>
        <p:spPr>
          <a:xfrm>
            <a:off x="930530" y="4063788"/>
            <a:ext cx="4976284" cy="830997"/>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We can use the       to predict the weak attention position in the A matrix, and </a:t>
            </a:r>
            <a:r>
              <a:rPr lang="en-US" altLang="zh-CN" sz="1600" b="1" dirty="0">
                <a:solidFill>
                  <a:srgbClr val="5D6E99"/>
                </a:solidFill>
                <a:latin typeface="Times New Roman" panose="02020603050405020304" pitchFamily="18" charset="0"/>
                <a:cs typeface="Times New Roman" panose="02020603050405020304" pitchFamily="18" charset="0"/>
              </a:rPr>
              <a:t>skip*</a:t>
            </a:r>
            <a:r>
              <a:rPr lang="en-US" altLang="zh-CN" sz="1600" dirty="0">
                <a:latin typeface="Times New Roman" panose="02020603050405020304" pitchFamily="18" charset="0"/>
                <a:cs typeface="Times New Roman" panose="02020603050405020304" pitchFamily="18" charset="0"/>
              </a:rPr>
              <a:t> the corresponding calculations when calculating the A matrix.</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17" name="对象 16"/>
          <p:cNvGraphicFramePr>
            <a:graphicFrameLocks noChangeAspect="1"/>
          </p:cNvGraphicFramePr>
          <p:nvPr/>
        </p:nvGraphicFramePr>
        <p:xfrm>
          <a:off x="2357821" y="4063788"/>
          <a:ext cx="203200" cy="312737"/>
        </p:xfrm>
        <a:graphic>
          <a:graphicData uri="http://schemas.openxmlformats.org/presentationml/2006/ole">
            <mc:AlternateContent xmlns:mc="http://schemas.openxmlformats.org/markup-compatibility/2006">
              <mc:Choice xmlns:v="urn:schemas-microsoft-com:vml" Requires="v">
                <p:oleObj spid="_x0000_s2154" name="Equation" r:id="rId14" imgW="204470" imgH="313690" progId="Equation.DSMT4">
                  <p:embed/>
                </p:oleObj>
              </mc:Choice>
              <mc:Fallback>
                <p:oleObj name="Equation" r:id="rId14" imgW="204470" imgH="313690" progId="Equation.DSMT4">
                  <p:embed/>
                  <p:pic>
                    <p:nvPicPr>
                      <p:cNvPr id="0" name="对象 16"/>
                      <p:cNvPicPr/>
                      <p:nvPr/>
                    </p:nvPicPr>
                    <p:blipFill>
                      <a:blip r:embed="rId15"/>
                      <a:stretch>
                        <a:fillRect/>
                      </a:stretch>
                    </p:blipFill>
                    <p:spPr>
                      <a:xfrm>
                        <a:off x="2357821" y="4063788"/>
                        <a:ext cx="203200" cy="312737"/>
                      </a:xfrm>
                      <a:prstGeom prst="rect">
                        <a:avLst/>
                      </a:prstGeom>
                    </p:spPr>
                  </p:pic>
                </p:oleObj>
              </mc:Fallback>
            </mc:AlternateContent>
          </a:graphicData>
        </a:graphic>
      </p:graphicFrame>
      <p:sp>
        <p:nvSpPr>
          <p:cNvPr id="18" name="文本框 17"/>
          <p:cNvSpPr txBox="1"/>
          <p:nvPr/>
        </p:nvSpPr>
        <p:spPr>
          <a:xfrm>
            <a:off x="262725" y="6444452"/>
            <a:ext cx="7097394"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 The threshold of weak attention can be searched through a </a:t>
            </a:r>
            <a:r>
              <a:rPr lang="en-US" altLang="zh-CN" sz="1600" b="1" dirty="0">
                <a:solidFill>
                  <a:srgbClr val="5D6E99"/>
                </a:solidFill>
                <a:latin typeface="Times New Roman" panose="02020603050405020304" pitchFamily="18" charset="0"/>
                <a:cs typeface="Times New Roman" panose="02020603050405020304" pitchFamily="18" charset="0"/>
              </a:rPr>
              <a:t>top-K</a:t>
            </a:r>
            <a:r>
              <a:rPr lang="en-US" altLang="zh-CN" sz="1600" dirty="0">
                <a:latin typeface="Times New Roman" panose="02020603050405020304" pitchFamily="18" charset="0"/>
                <a:cs typeface="Times New Roman" panose="02020603050405020304" pitchFamily="18" charset="0"/>
              </a:rPr>
              <a:t> algorithm </a:t>
            </a:r>
            <a:endParaRPr lang="zh-CN" altLang="en-US" sz="16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75648" y="471377"/>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DOTA SYSTEM DESIGN</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0" y="1100688"/>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598589" y="1299705"/>
            <a:ext cx="2878112" cy="954107"/>
          </a:xfrm>
          <a:prstGeom prst="rect">
            <a:avLst/>
          </a:prstGeom>
          <a:noFill/>
        </p:spPr>
        <p:txBody>
          <a:bodyPr wrap="square" rtlCol="0">
            <a:spAutoFit/>
          </a:bodyPr>
          <a:lstStyle/>
          <a:p>
            <a:pPr algn="ctr"/>
            <a:r>
              <a:rPr lang="en-US" altLang="zh-CN" sz="2800" b="1" dirty="0"/>
              <a:t>Overall System</a:t>
            </a:r>
          </a:p>
          <a:p>
            <a:pPr algn="ctr"/>
            <a:r>
              <a:rPr lang="en-US" altLang="zh-CN" sz="2800" b="1" dirty="0"/>
              <a:t> Architecture</a:t>
            </a:r>
          </a:p>
        </p:txBody>
      </p:sp>
      <p:cxnSp>
        <p:nvCxnSpPr>
          <p:cNvPr id="10" name="直接箭头连接符 9"/>
          <p:cNvCxnSpPr/>
          <p:nvPr/>
        </p:nvCxnSpPr>
        <p:spPr>
          <a:xfrm>
            <a:off x="2037645" y="2393269"/>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1108038" y="2278948"/>
            <a:ext cx="1936260" cy="7938"/>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4561242" y="2263698"/>
            <a:ext cx="2788320"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186569" y="2286886"/>
            <a:ext cx="3834049"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6036840" y="2393267"/>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9683994" y="2393268"/>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73649" y="2901462"/>
            <a:ext cx="3605037" cy="2616101"/>
          </a:xfrm>
          <a:prstGeom prst="rect">
            <a:avLst/>
          </a:prstGeom>
          <a:solidFill>
            <a:srgbClr val="5D6E99"/>
          </a:solidFill>
          <a:ln>
            <a:noFill/>
          </a:ln>
        </p:spPr>
        <p:txBody>
          <a:bodyPr wrap="square" rtlCol="0">
            <a:spAutoFit/>
          </a:bodyPr>
          <a:lstStyle/>
          <a:p>
            <a:pPr algn="ctr"/>
            <a:r>
              <a:rPr lang="en-US" altLang="zh-CN" sz="2000" b="1" dirty="0">
                <a:solidFill>
                  <a:schemeClr val="bg1"/>
                </a:solidFill>
              </a:rPr>
              <a:t>Abstraction of the model </a:t>
            </a:r>
          </a:p>
          <a:p>
            <a:pPr algn="ctr"/>
            <a:endParaRPr lang="en-US" altLang="zh-CN" dirty="0">
              <a:solidFill>
                <a:schemeClr val="bg1"/>
              </a:solidFill>
            </a:endParaRPr>
          </a:p>
          <a:p>
            <a:pPr algn="ctr"/>
            <a:r>
              <a:rPr lang="en-US" altLang="zh-CN" dirty="0">
                <a:solidFill>
                  <a:schemeClr val="bg1"/>
                </a:solidFill>
              </a:rPr>
              <a:t>Large GEMM/GEMV computations with configurable hidden dimensions</a:t>
            </a:r>
          </a:p>
          <a:p>
            <a:pPr algn="ctr"/>
            <a:endParaRPr lang="en-US" altLang="zh-CN" dirty="0">
              <a:solidFill>
                <a:schemeClr val="bg1"/>
              </a:solidFill>
            </a:endParaRPr>
          </a:p>
          <a:p>
            <a:pPr algn="ctr"/>
            <a:r>
              <a:rPr lang="en-US" altLang="zh-CN" dirty="0">
                <a:solidFill>
                  <a:schemeClr val="bg1"/>
                </a:solidFill>
              </a:rPr>
              <a:t>Disassemble the algorithm and identify the essential components</a:t>
            </a:r>
          </a:p>
          <a:p>
            <a:pPr algn="ctr"/>
            <a:endParaRPr lang="zh-CN" altLang="en-US" dirty="0">
              <a:solidFill>
                <a:schemeClr val="bg1"/>
              </a:solidFill>
            </a:endParaRPr>
          </a:p>
        </p:txBody>
      </p:sp>
      <p:sp>
        <p:nvSpPr>
          <p:cNvPr id="21" name="文本框 20"/>
          <p:cNvSpPr txBox="1"/>
          <p:nvPr/>
        </p:nvSpPr>
        <p:spPr>
          <a:xfrm>
            <a:off x="4202496" y="2889279"/>
            <a:ext cx="3623106" cy="2708434"/>
          </a:xfrm>
          <a:prstGeom prst="rect">
            <a:avLst/>
          </a:prstGeom>
          <a:solidFill>
            <a:srgbClr val="5D6E99"/>
          </a:solidFill>
        </p:spPr>
        <p:txBody>
          <a:bodyPr wrap="square" rtlCol="0">
            <a:spAutoFit/>
          </a:bodyPr>
          <a:lstStyle/>
          <a:p>
            <a:pPr algn="ctr"/>
            <a:r>
              <a:rPr lang="en-US" altLang="zh-CN" sz="2000" b="1" dirty="0">
                <a:solidFill>
                  <a:schemeClr val="bg1"/>
                </a:solidFill>
              </a:rPr>
              <a:t>A reconfigurable design dynamically balance the computation throughput of multi-precision computations</a:t>
            </a:r>
            <a:endParaRPr lang="en-US" altLang="zh-CN" dirty="0">
              <a:solidFill>
                <a:schemeClr val="bg1"/>
              </a:solidFill>
            </a:endParaRPr>
          </a:p>
          <a:p>
            <a:pPr algn="ctr"/>
            <a:endParaRPr lang="en-US" altLang="zh-CN" dirty="0">
              <a:solidFill>
                <a:schemeClr val="bg1"/>
              </a:solidFill>
            </a:endParaRPr>
          </a:p>
          <a:p>
            <a:pPr algn="ctr"/>
            <a:r>
              <a:rPr lang="en-US" altLang="zh-CN" dirty="0">
                <a:solidFill>
                  <a:schemeClr val="bg1"/>
                </a:solidFill>
              </a:rPr>
              <a:t>support low-precision computations required by the attention detection</a:t>
            </a:r>
          </a:p>
          <a:p>
            <a:pPr algn="ctr"/>
            <a:endParaRPr lang="zh-CN" altLang="en-US" dirty="0">
              <a:solidFill>
                <a:schemeClr val="bg1"/>
              </a:solidFill>
            </a:endParaRPr>
          </a:p>
        </p:txBody>
      </p:sp>
      <p:sp>
        <p:nvSpPr>
          <p:cNvPr id="22" name="文本框 21"/>
          <p:cNvSpPr txBox="1"/>
          <p:nvPr/>
        </p:nvSpPr>
        <p:spPr>
          <a:xfrm>
            <a:off x="8332796" y="2889279"/>
            <a:ext cx="3081067" cy="2677656"/>
          </a:xfrm>
          <a:prstGeom prst="rect">
            <a:avLst/>
          </a:prstGeom>
          <a:solidFill>
            <a:srgbClr val="5D6E99"/>
          </a:solidFill>
        </p:spPr>
        <p:txBody>
          <a:bodyPr wrap="square" rtlCol="0">
            <a:spAutoFit/>
          </a:bodyPr>
          <a:lstStyle/>
          <a:p>
            <a:pPr algn="ctr"/>
            <a:r>
              <a:rPr lang="en-US" altLang="zh-CN" sz="2000" b="1" dirty="0">
                <a:solidFill>
                  <a:schemeClr val="bg1"/>
                </a:solidFill>
              </a:rPr>
              <a:t>Token-Parallel Dataflow</a:t>
            </a:r>
          </a:p>
          <a:p>
            <a:pPr algn="ctr"/>
            <a:r>
              <a:rPr lang="en-US" altLang="zh-CN" sz="2000" b="1" dirty="0">
                <a:solidFill>
                  <a:schemeClr val="bg1"/>
                </a:solidFill>
              </a:rPr>
              <a:t>Workload Balancing</a:t>
            </a:r>
          </a:p>
          <a:p>
            <a:pPr algn="ctr"/>
            <a:r>
              <a:rPr lang="en-US" altLang="zh-CN" sz="2000" b="1" dirty="0">
                <a:solidFill>
                  <a:schemeClr val="bg1"/>
                </a:solidFill>
              </a:rPr>
              <a:t>Out-of-Order Execution</a:t>
            </a:r>
          </a:p>
          <a:p>
            <a:pPr algn="ctr"/>
            <a:endParaRPr lang="en-US" altLang="zh-CN" dirty="0">
              <a:solidFill>
                <a:schemeClr val="bg1"/>
              </a:solidFill>
            </a:endParaRPr>
          </a:p>
          <a:p>
            <a:pPr algn="ctr"/>
            <a:r>
              <a:rPr lang="en-US" altLang="zh-CN" dirty="0">
                <a:solidFill>
                  <a:schemeClr val="bg1"/>
                </a:solidFill>
              </a:rPr>
              <a:t>workload imbalance and irregular memory access caused by attention sparsity</a:t>
            </a:r>
          </a:p>
          <a:p>
            <a:pPr algn="ctr"/>
            <a:endParaRPr lang="en-US" altLang="zh-CN" dirty="0">
              <a:solidFill>
                <a:schemeClr val="bg1"/>
              </a:solidFill>
            </a:endParaRPr>
          </a:p>
          <a:p>
            <a:pPr algn="ctr"/>
            <a:endParaRPr lang="en-US" altLang="zh-CN" dirty="0">
              <a:solidFill>
                <a:schemeClr val="bg1"/>
              </a:solidFill>
            </a:endParaRPr>
          </a:p>
        </p:txBody>
      </p:sp>
      <p:sp>
        <p:nvSpPr>
          <p:cNvPr id="14" name="文本框 13"/>
          <p:cNvSpPr txBox="1"/>
          <p:nvPr/>
        </p:nvSpPr>
        <p:spPr>
          <a:xfrm>
            <a:off x="3651206" y="1299705"/>
            <a:ext cx="4097648" cy="954107"/>
          </a:xfrm>
          <a:prstGeom prst="rect">
            <a:avLst/>
          </a:prstGeom>
          <a:noFill/>
        </p:spPr>
        <p:txBody>
          <a:bodyPr wrap="square" rtlCol="0">
            <a:spAutoFit/>
          </a:bodyPr>
          <a:lstStyle/>
          <a:p>
            <a:pPr algn="ctr"/>
            <a:r>
              <a:rPr lang="en-US" altLang="zh-CN" sz="2800" b="1" dirty="0"/>
              <a:t>Reconfigurable Matrix</a:t>
            </a:r>
          </a:p>
          <a:p>
            <a:pPr algn="ctr"/>
            <a:r>
              <a:rPr lang="en-US" altLang="zh-CN" sz="2800" b="1" dirty="0"/>
              <a:t> Multiplication Unit</a:t>
            </a:r>
          </a:p>
        </p:txBody>
      </p:sp>
      <p:sp>
        <p:nvSpPr>
          <p:cNvPr id="23" name="文本框 22"/>
          <p:cNvSpPr txBox="1"/>
          <p:nvPr/>
        </p:nvSpPr>
        <p:spPr>
          <a:xfrm>
            <a:off x="7349562" y="1302547"/>
            <a:ext cx="5047534" cy="954107"/>
          </a:xfrm>
          <a:prstGeom prst="rect">
            <a:avLst/>
          </a:prstGeom>
          <a:noFill/>
        </p:spPr>
        <p:txBody>
          <a:bodyPr wrap="square" rtlCol="0">
            <a:spAutoFit/>
          </a:bodyPr>
          <a:lstStyle/>
          <a:p>
            <a:pPr algn="ctr"/>
            <a:r>
              <a:rPr lang="en-US" altLang="zh-CN" sz="2800" b="1" dirty="0"/>
              <a:t>Token-Parallel Dataflow for Sparse Attention Com</a:t>
            </a:r>
            <a:r>
              <a:rPr lang="en-US" altLang="zh-CN" sz="1600" b="1" dirty="0"/>
              <a:t>putation</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75648" y="471377"/>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DOTA SYSTEM DESIGN</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0" y="1100688"/>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598589" y="1299705"/>
            <a:ext cx="2878112" cy="954107"/>
          </a:xfrm>
          <a:prstGeom prst="rect">
            <a:avLst/>
          </a:prstGeom>
          <a:noFill/>
        </p:spPr>
        <p:txBody>
          <a:bodyPr wrap="square" rtlCol="0">
            <a:spAutoFit/>
          </a:bodyPr>
          <a:lstStyle/>
          <a:p>
            <a:pPr algn="ctr"/>
            <a:r>
              <a:rPr lang="en-US" altLang="zh-CN" sz="2800" b="1" dirty="0"/>
              <a:t>Overall System</a:t>
            </a:r>
          </a:p>
          <a:p>
            <a:pPr algn="ctr"/>
            <a:r>
              <a:rPr lang="en-US" altLang="zh-CN" sz="2800" b="1" dirty="0"/>
              <a:t> Architecture</a:t>
            </a:r>
          </a:p>
        </p:txBody>
      </p:sp>
      <p:cxnSp>
        <p:nvCxnSpPr>
          <p:cNvPr id="10" name="直接箭头连接符 9"/>
          <p:cNvCxnSpPr/>
          <p:nvPr/>
        </p:nvCxnSpPr>
        <p:spPr>
          <a:xfrm>
            <a:off x="2037645" y="2393269"/>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1108038" y="2278948"/>
            <a:ext cx="1936260" cy="7938"/>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4561242" y="2263698"/>
            <a:ext cx="2788320"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186569" y="2286886"/>
            <a:ext cx="3834049"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6036840" y="2393267"/>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9683994" y="2393268"/>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73649" y="2901462"/>
            <a:ext cx="3605037" cy="2616101"/>
          </a:xfrm>
          <a:prstGeom prst="rect">
            <a:avLst/>
          </a:prstGeom>
          <a:solidFill>
            <a:srgbClr val="5D6E99"/>
          </a:solidFill>
          <a:ln>
            <a:noFill/>
          </a:ln>
        </p:spPr>
        <p:txBody>
          <a:bodyPr wrap="square" rtlCol="0">
            <a:spAutoFit/>
          </a:bodyPr>
          <a:lstStyle/>
          <a:p>
            <a:pPr algn="ctr"/>
            <a:r>
              <a:rPr lang="en-US" altLang="zh-CN" sz="2000" b="1" dirty="0">
                <a:solidFill>
                  <a:schemeClr val="bg1"/>
                </a:solidFill>
              </a:rPr>
              <a:t>Abstraction of the model </a:t>
            </a:r>
          </a:p>
          <a:p>
            <a:pPr algn="ctr"/>
            <a:endParaRPr lang="en-US" altLang="zh-CN" dirty="0">
              <a:solidFill>
                <a:schemeClr val="bg1"/>
              </a:solidFill>
            </a:endParaRPr>
          </a:p>
          <a:p>
            <a:pPr algn="ctr"/>
            <a:r>
              <a:rPr lang="en-US" altLang="zh-CN" dirty="0">
                <a:solidFill>
                  <a:schemeClr val="bg1"/>
                </a:solidFill>
              </a:rPr>
              <a:t>Large GEMM/GEMV computations with configurable hidden dimensions</a:t>
            </a:r>
          </a:p>
          <a:p>
            <a:pPr algn="ctr"/>
            <a:endParaRPr lang="en-US" altLang="zh-CN" dirty="0">
              <a:solidFill>
                <a:schemeClr val="bg1"/>
              </a:solidFill>
            </a:endParaRPr>
          </a:p>
          <a:p>
            <a:pPr algn="ctr"/>
            <a:r>
              <a:rPr lang="en-US" altLang="zh-CN" dirty="0">
                <a:solidFill>
                  <a:schemeClr val="bg1"/>
                </a:solidFill>
              </a:rPr>
              <a:t>Disassemble the algorithm and identify the essential components</a:t>
            </a:r>
          </a:p>
          <a:p>
            <a:pPr algn="ctr"/>
            <a:endParaRPr lang="zh-CN" altLang="en-US" dirty="0">
              <a:solidFill>
                <a:schemeClr val="bg1"/>
              </a:solidFill>
            </a:endParaRPr>
          </a:p>
        </p:txBody>
      </p:sp>
      <p:sp>
        <p:nvSpPr>
          <p:cNvPr id="21" name="文本框 20"/>
          <p:cNvSpPr txBox="1"/>
          <p:nvPr/>
        </p:nvSpPr>
        <p:spPr>
          <a:xfrm>
            <a:off x="4202496" y="2889279"/>
            <a:ext cx="3623106" cy="2708434"/>
          </a:xfrm>
          <a:prstGeom prst="rect">
            <a:avLst/>
          </a:prstGeom>
          <a:solidFill>
            <a:srgbClr val="5D6E99"/>
          </a:solidFill>
        </p:spPr>
        <p:txBody>
          <a:bodyPr wrap="square" rtlCol="0">
            <a:spAutoFit/>
          </a:bodyPr>
          <a:lstStyle/>
          <a:p>
            <a:pPr algn="ctr"/>
            <a:r>
              <a:rPr lang="en-US" altLang="zh-CN" sz="2000" b="1" dirty="0">
                <a:solidFill>
                  <a:schemeClr val="bg1"/>
                </a:solidFill>
              </a:rPr>
              <a:t>A reconfigurable design dynamically balance the computation throughput of multi-precision computations</a:t>
            </a:r>
            <a:endParaRPr lang="en-US" altLang="zh-CN" dirty="0">
              <a:solidFill>
                <a:schemeClr val="bg1"/>
              </a:solidFill>
            </a:endParaRPr>
          </a:p>
          <a:p>
            <a:pPr algn="ctr"/>
            <a:endParaRPr lang="en-US" altLang="zh-CN" dirty="0">
              <a:solidFill>
                <a:schemeClr val="bg1"/>
              </a:solidFill>
            </a:endParaRPr>
          </a:p>
          <a:p>
            <a:pPr algn="ctr"/>
            <a:r>
              <a:rPr lang="en-US" altLang="zh-CN" dirty="0">
                <a:solidFill>
                  <a:schemeClr val="bg1"/>
                </a:solidFill>
              </a:rPr>
              <a:t>support low-precision computations required by the attention detection</a:t>
            </a:r>
          </a:p>
          <a:p>
            <a:pPr algn="ctr"/>
            <a:endParaRPr lang="zh-CN" altLang="en-US" dirty="0">
              <a:solidFill>
                <a:schemeClr val="bg1"/>
              </a:solidFill>
            </a:endParaRPr>
          </a:p>
        </p:txBody>
      </p:sp>
      <p:sp>
        <p:nvSpPr>
          <p:cNvPr id="22" name="文本框 21"/>
          <p:cNvSpPr txBox="1"/>
          <p:nvPr/>
        </p:nvSpPr>
        <p:spPr>
          <a:xfrm>
            <a:off x="8332796" y="2889279"/>
            <a:ext cx="3081067" cy="2677656"/>
          </a:xfrm>
          <a:prstGeom prst="rect">
            <a:avLst/>
          </a:prstGeom>
          <a:solidFill>
            <a:srgbClr val="5D6E99"/>
          </a:solidFill>
        </p:spPr>
        <p:txBody>
          <a:bodyPr wrap="square" rtlCol="0">
            <a:spAutoFit/>
          </a:bodyPr>
          <a:lstStyle/>
          <a:p>
            <a:pPr algn="ctr"/>
            <a:r>
              <a:rPr lang="en-US" altLang="zh-CN" sz="2000" b="1" dirty="0">
                <a:solidFill>
                  <a:schemeClr val="bg1"/>
                </a:solidFill>
              </a:rPr>
              <a:t>Token-Parallel Dataflow</a:t>
            </a:r>
          </a:p>
          <a:p>
            <a:pPr algn="ctr"/>
            <a:r>
              <a:rPr lang="en-US" altLang="zh-CN" sz="2000" b="1" dirty="0">
                <a:solidFill>
                  <a:schemeClr val="bg1"/>
                </a:solidFill>
              </a:rPr>
              <a:t>Workload Balancing</a:t>
            </a:r>
          </a:p>
          <a:p>
            <a:pPr algn="ctr"/>
            <a:r>
              <a:rPr lang="en-US" altLang="zh-CN" sz="2000" b="1" dirty="0">
                <a:solidFill>
                  <a:schemeClr val="bg1"/>
                </a:solidFill>
              </a:rPr>
              <a:t>Out-of-Order Execution</a:t>
            </a:r>
          </a:p>
          <a:p>
            <a:pPr algn="ctr"/>
            <a:endParaRPr lang="en-US" altLang="zh-CN" dirty="0">
              <a:solidFill>
                <a:schemeClr val="bg1"/>
              </a:solidFill>
            </a:endParaRPr>
          </a:p>
          <a:p>
            <a:pPr algn="ctr"/>
            <a:r>
              <a:rPr lang="en-US" altLang="zh-CN" dirty="0">
                <a:solidFill>
                  <a:schemeClr val="bg1"/>
                </a:solidFill>
              </a:rPr>
              <a:t>workload imbalance and irregular memory access caused by attention sparsity</a:t>
            </a:r>
          </a:p>
          <a:p>
            <a:pPr algn="ctr"/>
            <a:endParaRPr lang="en-US" altLang="zh-CN" dirty="0">
              <a:solidFill>
                <a:schemeClr val="bg1"/>
              </a:solidFill>
            </a:endParaRPr>
          </a:p>
          <a:p>
            <a:pPr algn="ctr"/>
            <a:endParaRPr lang="en-US" altLang="zh-CN" dirty="0">
              <a:solidFill>
                <a:schemeClr val="bg1"/>
              </a:solidFill>
            </a:endParaRPr>
          </a:p>
        </p:txBody>
      </p:sp>
      <p:sp>
        <p:nvSpPr>
          <p:cNvPr id="14" name="文本框 13"/>
          <p:cNvSpPr txBox="1"/>
          <p:nvPr/>
        </p:nvSpPr>
        <p:spPr>
          <a:xfrm>
            <a:off x="3651206" y="1299705"/>
            <a:ext cx="4097648" cy="954107"/>
          </a:xfrm>
          <a:prstGeom prst="rect">
            <a:avLst/>
          </a:prstGeom>
          <a:noFill/>
        </p:spPr>
        <p:txBody>
          <a:bodyPr wrap="square" rtlCol="0">
            <a:spAutoFit/>
          </a:bodyPr>
          <a:lstStyle/>
          <a:p>
            <a:pPr algn="ctr"/>
            <a:r>
              <a:rPr lang="en-US" altLang="zh-CN" sz="2800" b="1" dirty="0"/>
              <a:t>Reconfigurable Matrix</a:t>
            </a:r>
          </a:p>
          <a:p>
            <a:pPr algn="ctr"/>
            <a:r>
              <a:rPr lang="en-US" altLang="zh-CN" sz="2800" b="1" dirty="0"/>
              <a:t> Multiplication Unit</a:t>
            </a:r>
          </a:p>
        </p:txBody>
      </p:sp>
      <p:sp>
        <p:nvSpPr>
          <p:cNvPr id="23" name="文本框 22"/>
          <p:cNvSpPr txBox="1"/>
          <p:nvPr/>
        </p:nvSpPr>
        <p:spPr>
          <a:xfrm>
            <a:off x="7349562" y="1302547"/>
            <a:ext cx="5047534" cy="954107"/>
          </a:xfrm>
          <a:prstGeom prst="rect">
            <a:avLst/>
          </a:prstGeom>
          <a:noFill/>
        </p:spPr>
        <p:txBody>
          <a:bodyPr wrap="square" rtlCol="0">
            <a:spAutoFit/>
          </a:bodyPr>
          <a:lstStyle/>
          <a:p>
            <a:pPr algn="ctr"/>
            <a:r>
              <a:rPr lang="en-US" altLang="zh-CN" sz="2800" b="1" dirty="0"/>
              <a:t>Token-Parallel Dataflow for Sparse Attention Com</a:t>
            </a:r>
            <a:r>
              <a:rPr lang="en-US" altLang="zh-CN" sz="1600" b="1" dirty="0"/>
              <a:t>putation</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mph" presetSubtype="0" fill="hold" nodeType="withEffect">
                                  <p:stCondLst>
                                    <p:cond delay="0"/>
                                  </p:stCondLst>
                                  <p:childTnLst>
                                    <p:animClr clrSpc="hsl" dir="cw">
                                      <p:cBhvr override="childStyle">
                                        <p:cTn id="6" dur="500" fill="hold"/>
                                        <p:tgtEl>
                                          <p:spTgt spid="6"/>
                                        </p:tgtEl>
                                        <p:attrNameLst>
                                          <p:attrName>style.color</p:attrName>
                                        </p:attrNameLst>
                                      </p:cBhvr>
                                      <p:by>
                                        <p:hsl h="0" s="12549" l="25098"/>
                                      </p:by>
                                    </p:animClr>
                                    <p:animClr clrSpc="hsl" dir="cw">
                                      <p:cBhvr>
                                        <p:cTn id="7" dur="500" fill="hold"/>
                                        <p:tgtEl>
                                          <p:spTgt spid="6"/>
                                        </p:tgtEl>
                                        <p:attrNameLst>
                                          <p:attrName>fillcolor</p:attrName>
                                        </p:attrNameLst>
                                      </p:cBhvr>
                                      <p:by>
                                        <p:hsl h="0" s="12549" l="25098"/>
                                      </p:by>
                                    </p:animClr>
                                    <p:animClr clrSpc="hsl" dir="cw">
                                      <p:cBhvr>
                                        <p:cTn id="8" dur="500" fill="hold"/>
                                        <p:tgtEl>
                                          <p:spTgt spid="6"/>
                                        </p:tgtEl>
                                        <p:attrNameLst>
                                          <p:attrName>stroke.color</p:attrName>
                                        </p:attrNameLst>
                                      </p:cBhvr>
                                      <p:by>
                                        <p:hsl h="0" s="12549" l="25098"/>
                                      </p:by>
                                    </p:animClr>
                                    <p:set>
                                      <p:cBhvr>
                                        <p:cTn id="9" dur="500" fill="hold"/>
                                        <p:tgtEl>
                                          <p:spTgt spid="6"/>
                                        </p:tgtEl>
                                        <p:attrNameLst>
                                          <p:attrName>fill.type</p:attrName>
                                        </p:attrNameLst>
                                      </p:cBhvr>
                                      <p:to>
                                        <p:strVal val="solid"/>
                                      </p:to>
                                    </p:set>
                                  </p:childTnLst>
                                </p:cTn>
                              </p:par>
                              <p:par>
                                <p:cTn id="10" presetID="30" presetClass="emph" presetSubtype="0" fill="hold" nodeType="withEffect">
                                  <p:stCondLst>
                                    <p:cond delay="0"/>
                                  </p:stCondLst>
                                  <p:childTnLst>
                                    <p:animClr clrSpc="hsl" dir="cw">
                                      <p:cBhvr override="childStyle">
                                        <p:cTn id="11" dur="500" fill="hold"/>
                                        <p:tgtEl>
                                          <p:spTgt spid="12"/>
                                        </p:tgtEl>
                                        <p:attrNameLst>
                                          <p:attrName>style.color</p:attrName>
                                        </p:attrNameLst>
                                      </p:cBhvr>
                                      <p:by>
                                        <p:hsl h="0" s="12549" l="25098"/>
                                      </p:by>
                                    </p:animClr>
                                    <p:animClr clrSpc="hsl" dir="cw">
                                      <p:cBhvr>
                                        <p:cTn id="12" dur="500" fill="hold"/>
                                        <p:tgtEl>
                                          <p:spTgt spid="12"/>
                                        </p:tgtEl>
                                        <p:attrNameLst>
                                          <p:attrName>fillcolor</p:attrName>
                                        </p:attrNameLst>
                                      </p:cBhvr>
                                      <p:by>
                                        <p:hsl h="0" s="12549" l="25098"/>
                                      </p:by>
                                    </p:animClr>
                                    <p:animClr clrSpc="hsl" dir="cw">
                                      <p:cBhvr>
                                        <p:cTn id="13" dur="500" fill="hold"/>
                                        <p:tgtEl>
                                          <p:spTgt spid="12"/>
                                        </p:tgtEl>
                                        <p:attrNameLst>
                                          <p:attrName>stroke.color</p:attrName>
                                        </p:attrNameLst>
                                      </p:cBhvr>
                                      <p:by>
                                        <p:hsl h="0" s="12549" l="25098"/>
                                      </p:by>
                                    </p:animClr>
                                    <p:set>
                                      <p:cBhvr>
                                        <p:cTn id="14" dur="500" fill="hold"/>
                                        <p:tgtEl>
                                          <p:spTgt spid="12"/>
                                        </p:tgtEl>
                                        <p:attrNameLst>
                                          <p:attrName>fill.type</p:attrName>
                                        </p:attrNameLst>
                                      </p:cBhvr>
                                      <p:to>
                                        <p:strVal val="solid"/>
                                      </p:to>
                                    </p:set>
                                  </p:childTnLst>
                                </p:cTn>
                              </p:par>
                              <p:par>
                                <p:cTn id="15" presetID="30" presetClass="emph" presetSubtype="0" fill="hold" nodeType="withEffect">
                                  <p:stCondLst>
                                    <p:cond delay="0"/>
                                  </p:stCondLst>
                                  <p:childTnLst>
                                    <p:animClr clrSpc="hsl" dir="cw">
                                      <p:cBhvr override="childStyle">
                                        <p:cTn id="16" dur="500" fill="hold"/>
                                        <p:tgtEl>
                                          <p:spTgt spid="17"/>
                                        </p:tgtEl>
                                        <p:attrNameLst>
                                          <p:attrName>style.color</p:attrName>
                                        </p:attrNameLst>
                                      </p:cBhvr>
                                      <p:by>
                                        <p:hsl h="0" s="12549" l="25098"/>
                                      </p:by>
                                    </p:animClr>
                                    <p:animClr clrSpc="hsl" dir="cw">
                                      <p:cBhvr>
                                        <p:cTn id="17" dur="500" fill="hold"/>
                                        <p:tgtEl>
                                          <p:spTgt spid="17"/>
                                        </p:tgtEl>
                                        <p:attrNameLst>
                                          <p:attrName>fillcolor</p:attrName>
                                        </p:attrNameLst>
                                      </p:cBhvr>
                                      <p:by>
                                        <p:hsl h="0" s="12549" l="25098"/>
                                      </p:by>
                                    </p:animClr>
                                    <p:animClr clrSpc="hsl" dir="cw">
                                      <p:cBhvr>
                                        <p:cTn id="18" dur="500" fill="hold"/>
                                        <p:tgtEl>
                                          <p:spTgt spid="17"/>
                                        </p:tgtEl>
                                        <p:attrNameLst>
                                          <p:attrName>stroke.color</p:attrName>
                                        </p:attrNameLst>
                                      </p:cBhvr>
                                      <p:by>
                                        <p:hsl h="0" s="12549" l="25098"/>
                                      </p:by>
                                    </p:animClr>
                                    <p:set>
                                      <p:cBhvr>
                                        <p:cTn id="19" dur="500" fill="hold"/>
                                        <p:tgtEl>
                                          <p:spTgt spid="17"/>
                                        </p:tgtEl>
                                        <p:attrNameLst>
                                          <p:attrName>fill.type</p:attrName>
                                        </p:attrNameLst>
                                      </p:cBhvr>
                                      <p:to>
                                        <p:strVal val="solid"/>
                                      </p:to>
                                    </p:set>
                                  </p:childTnLst>
                                </p:cTn>
                              </p:par>
                              <p:par>
                                <p:cTn id="20" presetID="30" presetClass="emph" presetSubtype="0" fill="hold" nodeType="withEffect">
                                  <p:stCondLst>
                                    <p:cond delay="0"/>
                                  </p:stCondLst>
                                  <p:childTnLst>
                                    <p:animClr clrSpc="hsl" dir="cw">
                                      <p:cBhvr override="childStyle">
                                        <p:cTn id="21" dur="500" fill="hold"/>
                                        <p:tgtEl>
                                          <p:spTgt spid="19"/>
                                        </p:tgtEl>
                                        <p:attrNameLst>
                                          <p:attrName>style.color</p:attrName>
                                        </p:attrNameLst>
                                      </p:cBhvr>
                                      <p:by>
                                        <p:hsl h="0" s="12549" l="25098"/>
                                      </p:by>
                                    </p:animClr>
                                    <p:animClr clrSpc="hsl" dir="cw">
                                      <p:cBhvr>
                                        <p:cTn id="22" dur="500" fill="hold"/>
                                        <p:tgtEl>
                                          <p:spTgt spid="19"/>
                                        </p:tgtEl>
                                        <p:attrNameLst>
                                          <p:attrName>fillcolor</p:attrName>
                                        </p:attrNameLst>
                                      </p:cBhvr>
                                      <p:by>
                                        <p:hsl h="0" s="12549" l="25098"/>
                                      </p:by>
                                    </p:animClr>
                                    <p:animClr clrSpc="hsl" dir="cw">
                                      <p:cBhvr>
                                        <p:cTn id="23" dur="500" fill="hold"/>
                                        <p:tgtEl>
                                          <p:spTgt spid="19"/>
                                        </p:tgtEl>
                                        <p:attrNameLst>
                                          <p:attrName>stroke.color</p:attrName>
                                        </p:attrNameLst>
                                      </p:cBhvr>
                                      <p:by>
                                        <p:hsl h="0" s="12549" l="25098"/>
                                      </p:by>
                                    </p:animClr>
                                    <p:set>
                                      <p:cBhvr>
                                        <p:cTn id="24" dur="500" fill="hold"/>
                                        <p:tgtEl>
                                          <p:spTgt spid="19"/>
                                        </p:tgtEl>
                                        <p:attrNameLst>
                                          <p:attrName>fill.type</p:attrName>
                                        </p:attrNameLst>
                                      </p:cBhvr>
                                      <p:to>
                                        <p:strVal val="solid"/>
                                      </p:to>
                                    </p:set>
                                  </p:childTnLst>
                                </p:cTn>
                              </p:par>
                              <p:par>
                                <p:cTn id="25" presetID="30" presetClass="emph" presetSubtype="0" fill="hold" grpId="0" nodeType="withEffect">
                                  <p:stCondLst>
                                    <p:cond delay="0"/>
                                  </p:stCondLst>
                                  <p:childTnLst>
                                    <p:animClr clrSpc="hsl" dir="cw">
                                      <p:cBhvr override="childStyle">
                                        <p:cTn id="26" dur="500" fill="hold"/>
                                        <p:tgtEl>
                                          <p:spTgt spid="21"/>
                                        </p:tgtEl>
                                        <p:attrNameLst>
                                          <p:attrName>style.color</p:attrName>
                                        </p:attrNameLst>
                                      </p:cBhvr>
                                      <p:by>
                                        <p:hsl h="0" s="12549" l="25098"/>
                                      </p:by>
                                    </p:animClr>
                                    <p:animClr clrSpc="hsl" dir="cw">
                                      <p:cBhvr>
                                        <p:cTn id="27" dur="500" fill="hold"/>
                                        <p:tgtEl>
                                          <p:spTgt spid="21"/>
                                        </p:tgtEl>
                                        <p:attrNameLst>
                                          <p:attrName>fillcolor</p:attrName>
                                        </p:attrNameLst>
                                      </p:cBhvr>
                                      <p:by>
                                        <p:hsl h="0" s="12549" l="25098"/>
                                      </p:by>
                                    </p:animClr>
                                    <p:animClr clrSpc="hsl" dir="cw">
                                      <p:cBhvr>
                                        <p:cTn id="28" dur="500" fill="hold"/>
                                        <p:tgtEl>
                                          <p:spTgt spid="21"/>
                                        </p:tgtEl>
                                        <p:attrNameLst>
                                          <p:attrName>stroke.color</p:attrName>
                                        </p:attrNameLst>
                                      </p:cBhvr>
                                      <p:by>
                                        <p:hsl h="0" s="12549" l="25098"/>
                                      </p:by>
                                    </p:animClr>
                                    <p:set>
                                      <p:cBhvr>
                                        <p:cTn id="29" dur="500" fill="hold"/>
                                        <p:tgtEl>
                                          <p:spTgt spid="21"/>
                                        </p:tgtEl>
                                        <p:attrNameLst>
                                          <p:attrName>fill.type</p:attrName>
                                        </p:attrNameLst>
                                      </p:cBhvr>
                                      <p:to>
                                        <p:strVal val="solid"/>
                                      </p:to>
                                    </p:set>
                                  </p:childTnLst>
                                </p:cTn>
                              </p:par>
                              <p:par>
                                <p:cTn id="30" presetID="30" presetClass="emph" presetSubtype="0" fill="hold" grpId="0" nodeType="withEffect">
                                  <p:stCondLst>
                                    <p:cond delay="0"/>
                                  </p:stCondLst>
                                  <p:childTnLst>
                                    <p:animClr clrSpc="hsl" dir="cw">
                                      <p:cBhvr override="childStyle">
                                        <p:cTn id="31" dur="500" fill="hold"/>
                                        <p:tgtEl>
                                          <p:spTgt spid="22"/>
                                        </p:tgtEl>
                                        <p:attrNameLst>
                                          <p:attrName>style.color</p:attrName>
                                        </p:attrNameLst>
                                      </p:cBhvr>
                                      <p:by>
                                        <p:hsl h="0" s="12549" l="25098"/>
                                      </p:by>
                                    </p:animClr>
                                    <p:animClr clrSpc="hsl" dir="cw">
                                      <p:cBhvr>
                                        <p:cTn id="32" dur="500" fill="hold"/>
                                        <p:tgtEl>
                                          <p:spTgt spid="22"/>
                                        </p:tgtEl>
                                        <p:attrNameLst>
                                          <p:attrName>fillcolor</p:attrName>
                                        </p:attrNameLst>
                                      </p:cBhvr>
                                      <p:by>
                                        <p:hsl h="0" s="12549" l="25098"/>
                                      </p:by>
                                    </p:animClr>
                                    <p:animClr clrSpc="hsl" dir="cw">
                                      <p:cBhvr>
                                        <p:cTn id="33" dur="500" fill="hold"/>
                                        <p:tgtEl>
                                          <p:spTgt spid="22"/>
                                        </p:tgtEl>
                                        <p:attrNameLst>
                                          <p:attrName>stroke.color</p:attrName>
                                        </p:attrNameLst>
                                      </p:cBhvr>
                                      <p:by>
                                        <p:hsl h="0" s="12549" l="25098"/>
                                      </p:by>
                                    </p:animClr>
                                    <p:set>
                                      <p:cBhvr>
                                        <p:cTn id="34" dur="500" fill="hold"/>
                                        <p:tgtEl>
                                          <p:spTgt spid="22"/>
                                        </p:tgtEl>
                                        <p:attrNameLst>
                                          <p:attrName>fill.type</p:attrName>
                                        </p:attrNameLst>
                                      </p:cBhvr>
                                      <p:to>
                                        <p:strVal val="solid"/>
                                      </p:to>
                                    </p:set>
                                  </p:childTnLst>
                                </p:cTn>
                              </p:par>
                              <p:par>
                                <p:cTn id="35" presetID="30" presetClass="emph" presetSubtype="0" fill="hold" grpId="0" nodeType="withEffect">
                                  <p:stCondLst>
                                    <p:cond delay="0"/>
                                  </p:stCondLst>
                                  <p:childTnLst>
                                    <p:animClr clrSpc="hsl" dir="cw">
                                      <p:cBhvr override="childStyle">
                                        <p:cTn id="36" dur="500" fill="hold"/>
                                        <p:tgtEl>
                                          <p:spTgt spid="14"/>
                                        </p:tgtEl>
                                        <p:attrNameLst>
                                          <p:attrName>style.color</p:attrName>
                                        </p:attrNameLst>
                                      </p:cBhvr>
                                      <p:by>
                                        <p:hsl h="0" s="12549" l="25098"/>
                                      </p:by>
                                    </p:animClr>
                                    <p:animClr clrSpc="hsl" dir="cw">
                                      <p:cBhvr>
                                        <p:cTn id="37" dur="500" fill="hold"/>
                                        <p:tgtEl>
                                          <p:spTgt spid="14"/>
                                        </p:tgtEl>
                                        <p:attrNameLst>
                                          <p:attrName>fillcolor</p:attrName>
                                        </p:attrNameLst>
                                      </p:cBhvr>
                                      <p:by>
                                        <p:hsl h="0" s="12549" l="25098"/>
                                      </p:by>
                                    </p:animClr>
                                    <p:animClr clrSpc="hsl" dir="cw">
                                      <p:cBhvr>
                                        <p:cTn id="38" dur="500" fill="hold"/>
                                        <p:tgtEl>
                                          <p:spTgt spid="14"/>
                                        </p:tgtEl>
                                        <p:attrNameLst>
                                          <p:attrName>stroke.color</p:attrName>
                                        </p:attrNameLst>
                                      </p:cBhvr>
                                      <p:by>
                                        <p:hsl h="0" s="12549" l="25098"/>
                                      </p:by>
                                    </p:animClr>
                                    <p:set>
                                      <p:cBhvr>
                                        <p:cTn id="39" dur="500" fill="hold"/>
                                        <p:tgtEl>
                                          <p:spTgt spid="14"/>
                                        </p:tgtEl>
                                        <p:attrNameLst>
                                          <p:attrName>fill.type</p:attrName>
                                        </p:attrNameLst>
                                      </p:cBhvr>
                                      <p:to>
                                        <p:strVal val="solid"/>
                                      </p:to>
                                    </p:set>
                                  </p:childTnLst>
                                </p:cTn>
                              </p:par>
                              <p:par>
                                <p:cTn id="40" presetID="30" presetClass="emph" presetSubtype="0" fill="hold" grpId="0" nodeType="withEffect">
                                  <p:stCondLst>
                                    <p:cond delay="0"/>
                                  </p:stCondLst>
                                  <p:childTnLst>
                                    <p:animClr clrSpc="hsl" dir="cw">
                                      <p:cBhvr override="childStyle">
                                        <p:cTn id="41" dur="500" fill="hold"/>
                                        <p:tgtEl>
                                          <p:spTgt spid="23"/>
                                        </p:tgtEl>
                                        <p:attrNameLst>
                                          <p:attrName>style.color</p:attrName>
                                        </p:attrNameLst>
                                      </p:cBhvr>
                                      <p:by>
                                        <p:hsl h="0" s="12549" l="25098"/>
                                      </p:by>
                                    </p:animClr>
                                    <p:animClr clrSpc="hsl" dir="cw">
                                      <p:cBhvr>
                                        <p:cTn id="42" dur="500" fill="hold"/>
                                        <p:tgtEl>
                                          <p:spTgt spid="23"/>
                                        </p:tgtEl>
                                        <p:attrNameLst>
                                          <p:attrName>fillcolor</p:attrName>
                                        </p:attrNameLst>
                                      </p:cBhvr>
                                      <p:by>
                                        <p:hsl h="0" s="12549" l="25098"/>
                                      </p:by>
                                    </p:animClr>
                                    <p:animClr clrSpc="hsl" dir="cw">
                                      <p:cBhvr>
                                        <p:cTn id="43" dur="500" fill="hold"/>
                                        <p:tgtEl>
                                          <p:spTgt spid="23"/>
                                        </p:tgtEl>
                                        <p:attrNameLst>
                                          <p:attrName>stroke.color</p:attrName>
                                        </p:attrNameLst>
                                      </p:cBhvr>
                                      <p:by>
                                        <p:hsl h="0" s="12549" l="25098"/>
                                      </p:by>
                                    </p:animClr>
                                    <p:set>
                                      <p:cBhvr>
                                        <p:cTn id="44" dur="500" fill="hold"/>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14"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2726969" y="164100"/>
            <a:ext cx="6738062" cy="63318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Overall System Architecture</a:t>
            </a:r>
          </a:p>
        </p:txBody>
      </p:sp>
      <p:sp>
        <p:nvSpPr>
          <p:cNvPr id="3" name="矩形 2"/>
          <p:cNvSpPr/>
          <p:nvPr/>
        </p:nvSpPr>
        <p:spPr>
          <a:xfrm>
            <a:off x="5860181" y="797287"/>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pic>
        <p:nvPicPr>
          <p:cNvPr id="7" name="图片 6"/>
          <p:cNvPicPr>
            <a:picLocks noChangeAspect="1"/>
          </p:cNvPicPr>
          <p:nvPr/>
        </p:nvPicPr>
        <p:blipFill>
          <a:blip r:embed="rId4"/>
          <a:stretch>
            <a:fillRect/>
          </a:stretch>
        </p:blipFill>
        <p:spPr>
          <a:xfrm>
            <a:off x="1717637" y="982855"/>
            <a:ext cx="8756725" cy="3752207"/>
          </a:xfrm>
          <a:prstGeom prst="rect">
            <a:avLst/>
          </a:prstGeom>
        </p:spPr>
      </p:pic>
      <p:pic>
        <p:nvPicPr>
          <p:cNvPr id="9" name="图片 8"/>
          <p:cNvPicPr>
            <a:picLocks noChangeAspect="1"/>
          </p:cNvPicPr>
          <p:nvPr/>
        </p:nvPicPr>
        <p:blipFill>
          <a:blip r:embed="rId5"/>
          <a:stretch>
            <a:fillRect/>
          </a:stretch>
        </p:blipFill>
        <p:spPr>
          <a:xfrm>
            <a:off x="1912580" y="4764151"/>
            <a:ext cx="3723899" cy="2093849"/>
          </a:xfrm>
          <a:prstGeom prst="rect">
            <a:avLst/>
          </a:prstGeom>
        </p:spPr>
      </p:pic>
      <p:pic>
        <p:nvPicPr>
          <p:cNvPr id="11" name="图片 10"/>
          <p:cNvPicPr>
            <a:picLocks noChangeAspect="1"/>
          </p:cNvPicPr>
          <p:nvPr/>
        </p:nvPicPr>
        <p:blipFill>
          <a:blip r:embed="rId6"/>
          <a:stretch>
            <a:fillRect/>
          </a:stretch>
        </p:blipFill>
        <p:spPr>
          <a:xfrm>
            <a:off x="6095999" y="4735062"/>
            <a:ext cx="3871646" cy="2093849"/>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75648" y="471377"/>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DOTA SYSTEM DESIGN</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0" y="1100688"/>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598589" y="1299705"/>
            <a:ext cx="2878112" cy="954107"/>
          </a:xfrm>
          <a:prstGeom prst="rect">
            <a:avLst/>
          </a:prstGeom>
          <a:noFill/>
        </p:spPr>
        <p:txBody>
          <a:bodyPr wrap="square" rtlCol="0">
            <a:spAutoFit/>
          </a:bodyPr>
          <a:lstStyle/>
          <a:p>
            <a:pPr algn="ctr"/>
            <a:r>
              <a:rPr lang="en-US" altLang="zh-CN" sz="2800" b="1" dirty="0"/>
              <a:t>Overall System</a:t>
            </a:r>
          </a:p>
          <a:p>
            <a:pPr algn="ctr"/>
            <a:r>
              <a:rPr lang="en-US" altLang="zh-CN" sz="2800" b="1" dirty="0"/>
              <a:t> Architecture</a:t>
            </a:r>
          </a:p>
        </p:txBody>
      </p:sp>
      <p:cxnSp>
        <p:nvCxnSpPr>
          <p:cNvPr id="10" name="直接箭头连接符 9"/>
          <p:cNvCxnSpPr/>
          <p:nvPr/>
        </p:nvCxnSpPr>
        <p:spPr>
          <a:xfrm>
            <a:off x="2037645" y="2393269"/>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1108038" y="2278948"/>
            <a:ext cx="1936260" cy="7938"/>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4561242" y="2263698"/>
            <a:ext cx="2788320"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186569" y="2286886"/>
            <a:ext cx="3834049"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6036840" y="2393267"/>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9683994" y="2393268"/>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73649" y="2901462"/>
            <a:ext cx="3605037" cy="2616101"/>
          </a:xfrm>
          <a:prstGeom prst="rect">
            <a:avLst/>
          </a:prstGeom>
          <a:solidFill>
            <a:srgbClr val="5D6E99"/>
          </a:solidFill>
          <a:ln>
            <a:noFill/>
          </a:ln>
        </p:spPr>
        <p:txBody>
          <a:bodyPr wrap="square" rtlCol="0">
            <a:spAutoFit/>
          </a:bodyPr>
          <a:lstStyle/>
          <a:p>
            <a:pPr algn="ctr"/>
            <a:r>
              <a:rPr lang="en-US" altLang="zh-CN" sz="2000" b="1" dirty="0">
                <a:solidFill>
                  <a:schemeClr val="bg1"/>
                </a:solidFill>
              </a:rPr>
              <a:t>Abstraction of the model </a:t>
            </a:r>
          </a:p>
          <a:p>
            <a:pPr algn="ctr"/>
            <a:endParaRPr lang="en-US" altLang="zh-CN" dirty="0">
              <a:solidFill>
                <a:schemeClr val="bg1"/>
              </a:solidFill>
            </a:endParaRPr>
          </a:p>
          <a:p>
            <a:pPr algn="ctr"/>
            <a:r>
              <a:rPr lang="en-US" altLang="zh-CN" dirty="0">
                <a:solidFill>
                  <a:schemeClr val="bg1"/>
                </a:solidFill>
              </a:rPr>
              <a:t>Large GEMM/GEMV computations with configurable hidden dimensions</a:t>
            </a:r>
          </a:p>
          <a:p>
            <a:pPr algn="ctr"/>
            <a:endParaRPr lang="en-US" altLang="zh-CN" dirty="0">
              <a:solidFill>
                <a:schemeClr val="bg1"/>
              </a:solidFill>
            </a:endParaRPr>
          </a:p>
          <a:p>
            <a:pPr algn="ctr"/>
            <a:r>
              <a:rPr lang="en-US" altLang="zh-CN" dirty="0">
                <a:solidFill>
                  <a:schemeClr val="bg1"/>
                </a:solidFill>
              </a:rPr>
              <a:t>Disassemble the algorithm and identify the essential components</a:t>
            </a:r>
          </a:p>
          <a:p>
            <a:pPr algn="ctr"/>
            <a:endParaRPr lang="zh-CN" altLang="en-US" dirty="0">
              <a:solidFill>
                <a:schemeClr val="bg1"/>
              </a:solidFill>
            </a:endParaRPr>
          </a:p>
        </p:txBody>
      </p:sp>
      <p:sp>
        <p:nvSpPr>
          <p:cNvPr id="21" name="文本框 20"/>
          <p:cNvSpPr txBox="1"/>
          <p:nvPr/>
        </p:nvSpPr>
        <p:spPr>
          <a:xfrm>
            <a:off x="4202496" y="2889279"/>
            <a:ext cx="3623106" cy="2708434"/>
          </a:xfrm>
          <a:prstGeom prst="rect">
            <a:avLst/>
          </a:prstGeom>
          <a:solidFill>
            <a:srgbClr val="5D6E99"/>
          </a:solidFill>
        </p:spPr>
        <p:txBody>
          <a:bodyPr wrap="square" rtlCol="0">
            <a:spAutoFit/>
          </a:bodyPr>
          <a:lstStyle/>
          <a:p>
            <a:pPr algn="ctr"/>
            <a:r>
              <a:rPr lang="en-US" altLang="zh-CN" sz="2000" b="1" dirty="0">
                <a:solidFill>
                  <a:schemeClr val="bg1"/>
                </a:solidFill>
              </a:rPr>
              <a:t>A reconfigurable design dynamically balance the computation throughput of multi-precision computations</a:t>
            </a:r>
            <a:endParaRPr lang="en-US" altLang="zh-CN" dirty="0">
              <a:solidFill>
                <a:schemeClr val="bg1"/>
              </a:solidFill>
            </a:endParaRPr>
          </a:p>
          <a:p>
            <a:pPr algn="ctr"/>
            <a:endParaRPr lang="en-US" altLang="zh-CN" dirty="0">
              <a:solidFill>
                <a:schemeClr val="bg1"/>
              </a:solidFill>
            </a:endParaRPr>
          </a:p>
          <a:p>
            <a:pPr algn="ctr"/>
            <a:r>
              <a:rPr lang="en-US" altLang="zh-CN" dirty="0">
                <a:solidFill>
                  <a:schemeClr val="bg1"/>
                </a:solidFill>
              </a:rPr>
              <a:t>support low-precision computations required by the attention detection</a:t>
            </a:r>
          </a:p>
          <a:p>
            <a:pPr algn="ctr"/>
            <a:endParaRPr lang="zh-CN" altLang="en-US" dirty="0">
              <a:solidFill>
                <a:schemeClr val="bg1"/>
              </a:solidFill>
            </a:endParaRPr>
          </a:p>
        </p:txBody>
      </p:sp>
      <p:sp>
        <p:nvSpPr>
          <p:cNvPr id="22" name="文本框 21"/>
          <p:cNvSpPr txBox="1"/>
          <p:nvPr/>
        </p:nvSpPr>
        <p:spPr>
          <a:xfrm>
            <a:off x="8332796" y="2889279"/>
            <a:ext cx="3081067" cy="2677656"/>
          </a:xfrm>
          <a:prstGeom prst="rect">
            <a:avLst/>
          </a:prstGeom>
          <a:solidFill>
            <a:srgbClr val="5D6E99"/>
          </a:solidFill>
        </p:spPr>
        <p:txBody>
          <a:bodyPr wrap="square" rtlCol="0">
            <a:spAutoFit/>
          </a:bodyPr>
          <a:lstStyle/>
          <a:p>
            <a:pPr algn="ctr"/>
            <a:r>
              <a:rPr lang="en-US" altLang="zh-CN" sz="2000" b="1" dirty="0">
                <a:solidFill>
                  <a:schemeClr val="bg1"/>
                </a:solidFill>
              </a:rPr>
              <a:t>Token-Parallel Dataflow</a:t>
            </a:r>
          </a:p>
          <a:p>
            <a:pPr algn="ctr"/>
            <a:r>
              <a:rPr lang="en-US" altLang="zh-CN" sz="2000" b="1" dirty="0">
                <a:solidFill>
                  <a:schemeClr val="bg1"/>
                </a:solidFill>
              </a:rPr>
              <a:t>Workload Balancing</a:t>
            </a:r>
          </a:p>
          <a:p>
            <a:pPr algn="ctr"/>
            <a:r>
              <a:rPr lang="en-US" altLang="zh-CN" sz="2000" b="1" dirty="0">
                <a:solidFill>
                  <a:schemeClr val="bg1"/>
                </a:solidFill>
              </a:rPr>
              <a:t>Out-of-Order Execution</a:t>
            </a:r>
          </a:p>
          <a:p>
            <a:pPr algn="ctr"/>
            <a:endParaRPr lang="en-US" altLang="zh-CN" dirty="0">
              <a:solidFill>
                <a:schemeClr val="bg1"/>
              </a:solidFill>
            </a:endParaRPr>
          </a:p>
          <a:p>
            <a:pPr algn="ctr"/>
            <a:r>
              <a:rPr lang="en-US" altLang="zh-CN" dirty="0">
                <a:solidFill>
                  <a:schemeClr val="bg1"/>
                </a:solidFill>
              </a:rPr>
              <a:t>workload imbalance and irregular memory access caused by attention sparsity</a:t>
            </a:r>
          </a:p>
          <a:p>
            <a:pPr algn="ctr"/>
            <a:endParaRPr lang="en-US" altLang="zh-CN" dirty="0">
              <a:solidFill>
                <a:schemeClr val="bg1"/>
              </a:solidFill>
            </a:endParaRPr>
          </a:p>
          <a:p>
            <a:pPr algn="ctr"/>
            <a:endParaRPr lang="en-US" altLang="zh-CN" dirty="0">
              <a:solidFill>
                <a:schemeClr val="bg1"/>
              </a:solidFill>
            </a:endParaRPr>
          </a:p>
        </p:txBody>
      </p:sp>
      <p:sp>
        <p:nvSpPr>
          <p:cNvPr id="14" name="文本框 13"/>
          <p:cNvSpPr txBox="1"/>
          <p:nvPr/>
        </p:nvSpPr>
        <p:spPr>
          <a:xfrm>
            <a:off x="3651206" y="1299705"/>
            <a:ext cx="4097648" cy="954107"/>
          </a:xfrm>
          <a:prstGeom prst="rect">
            <a:avLst/>
          </a:prstGeom>
          <a:noFill/>
        </p:spPr>
        <p:txBody>
          <a:bodyPr wrap="square" rtlCol="0">
            <a:spAutoFit/>
          </a:bodyPr>
          <a:lstStyle/>
          <a:p>
            <a:pPr algn="ctr"/>
            <a:r>
              <a:rPr lang="en-US" altLang="zh-CN" sz="2800" b="1" dirty="0"/>
              <a:t>Reconfigurable Matrix</a:t>
            </a:r>
          </a:p>
          <a:p>
            <a:pPr algn="ctr"/>
            <a:r>
              <a:rPr lang="en-US" altLang="zh-CN" sz="2800" b="1" dirty="0"/>
              <a:t> Multiplication Unit</a:t>
            </a:r>
          </a:p>
        </p:txBody>
      </p:sp>
      <p:sp>
        <p:nvSpPr>
          <p:cNvPr id="23" name="文本框 22"/>
          <p:cNvSpPr txBox="1"/>
          <p:nvPr/>
        </p:nvSpPr>
        <p:spPr>
          <a:xfrm>
            <a:off x="7349562" y="1302547"/>
            <a:ext cx="5047534" cy="954107"/>
          </a:xfrm>
          <a:prstGeom prst="rect">
            <a:avLst/>
          </a:prstGeom>
          <a:noFill/>
        </p:spPr>
        <p:txBody>
          <a:bodyPr wrap="square" rtlCol="0">
            <a:spAutoFit/>
          </a:bodyPr>
          <a:lstStyle/>
          <a:p>
            <a:pPr algn="ctr"/>
            <a:r>
              <a:rPr lang="en-US" altLang="zh-CN" sz="2800" b="1" dirty="0"/>
              <a:t>Token-Parallel Dataflow for Sparse Attention Com</a:t>
            </a:r>
            <a:r>
              <a:rPr lang="en-US" altLang="zh-CN" sz="1600" b="1" dirty="0"/>
              <a:t>putation</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mph" presetSubtype="0" fill="hold" grpId="0" nodeType="withEffect">
                                  <p:stCondLst>
                                    <p:cond delay="0"/>
                                  </p:stCondLst>
                                  <p:childTnLst>
                                    <p:animClr clrSpc="hsl" dir="cw">
                                      <p:cBhvr override="childStyle">
                                        <p:cTn id="6" dur="500" fill="hold"/>
                                        <p:tgtEl>
                                          <p:spTgt spid="18"/>
                                        </p:tgtEl>
                                        <p:attrNameLst>
                                          <p:attrName>style.color</p:attrName>
                                        </p:attrNameLst>
                                      </p:cBhvr>
                                      <p:by>
                                        <p:hsl h="0" s="12549" l="25098"/>
                                      </p:by>
                                    </p:animClr>
                                    <p:animClr clrSpc="hsl" dir="cw">
                                      <p:cBhvr>
                                        <p:cTn id="7" dur="500" fill="hold"/>
                                        <p:tgtEl>
                                          <p:spTgt spid="18"/>
                                        </p:tgtEl>
                                        <p:attrNameLst>
                                          <p:attrName>fillcolor</p:attrName>
                                        </p:attrNameLst>
                                      </p:cBhvr>
                                      <p:by>
                                        <p:hsl h="0" s="12549" l="25098"/>
                                      </p:by>
                                    </p:animClr>
                                    <p:animClr clrSpc="hsl" dir="cw">
                                      <p:cBhvr>
                                        <p:cTn id="8" dur="500" fill="hold"/>
                                        <p:tgtEl>
                                          <p:spTgt spid="18"/>
                                        </p:tgtEl>
                                        <p:attrNameLst>
                                          <p:attrName>stroke.color</p:attrName>
                                        </p:attrNameLst>
                                      </p:cBhvr>
                                      <p:by>
                                        <p:hsl h="0" s="12549" l="25098"/>
                                      </p:by>
                                    </p:animClr>
                                    <p:set>
                                      <p:cBhvr>
                                        <p:cTn id="9" dur="500" fill="hold"/>
                                        <p:tgtEl>
                                          <p:spTgt spid="18"/>
                                        </p:tgtEl>
                                        <p:attrNameLst>
                                          <p:attrName>fill.type</p:attrName>
                                        </p:attrNameLst>
                                      </p:cBhvr>
                                      <p:to>
                                        <p:strVal val="solid"/>
                                      </p:to>
                                    </p:set>
                                  </p:childTnLst>
                                </p:cTn>
                              </p:par>
                              <p:par>
                                <p:cTn id="10" presetID="30" presetClass="emph" presetSubtype="0" fill="hold" nodeType="withEffect">
                                  <p:stCondLst>
                                    <p:cond delay="0"/>
                                  </p:stCondLst>
                                  <p:childTnLst>
                                    <p:animClr clrSpc="hsl" dir="cw">
                                      <p:cBhvr override="childStyle">
                                        <p:cTn id="11" dur="500" fill="hold"/>
                                        <p:tgtEl>
                                          <p:spTgt spid="10"/>
                                        </p:tgtEl>
                                        <p:attrNameLst>
                                          <p:attrName>style.color</p:attrName>
                                        </p:attrNameLst>
                                      </p:cBhvr>
                                      <p:by>
                                        <p:hsl h="0" s="12549" l="25098"/>
                                      </p:by>
                                    </p:animClr>
                                    <p:animClr clrSpc="hsl" dir="cw">
                                      <p:cBhvr>
                                        <p:cTn id="12" dur="500" fill="hold"/>
                                        <p:tgtEl>
                                          <p:spTgt spid="10"/>
                                        </p:tgtEl>
                                        <p:attrNameLst>
                                          <p:attrName>fillcolor</p:attrName>
                                        </p:attrNameLst>
                                      </p:cBhvr>
                                      <p:by>
                                        <p:hsl h="0" s="12549" l="25098"/>
                                      </p:by>
                                    </p:animClr>
                                    <p:animClr clrSpc="hsl" dir="cw">
                                      <p:cBhvr>
                                        <p:cTn id="13" dur="500" fill="hold"/>
                                        <p:tgtEl>
                                          <p:spTgt spid="10"/>
                                        </p:tgtEl>
                                        <p:attrNameLst>
                                          <p:attrName>stroke.color</p:attrName>
                                        </p:attrNameLst>
                                      </p:cBhvr>
                                      <p:by>
                                        <p:hsl h="0" s="12549" l="25098"/>
                                      </p:by>
                                    </p:animClr>
                                    <p:set>
                                      <p:cBhvr>
                                        <p:cTn id="14" dur="500" fill="hold"/>
                                        <p:tgtEl>
                                          <p:spTgt spid="10"/>
                                        </p:tgtEl>
                                        <p:attrNameLst>
                                          <p:attrName>fill.type</p:attrName>
                                        </p:attrNameLst>
                                      </p:cBhvr>
                                      <p:to>
                                        <p:strVal val="solid"/>
                                      </p:to>
                                    </p:set>
                                  </p:childTnLst>
                                </p:cTn>
                              </p:par>
                              <p:par>
                                <p:cTn id="15" presetID="30" presetClass="emph" presetSubtype="0" fill="hold" nodeType="withEffect">
                                  <p:stCondLst>
                                    <p:cond delay="0"/>
                                  </p:stCondLst>
                                  <p:childTnLst>
                                    <p:animClr clrSpc="hsl" dir="cw">
                                      <p:cBhvr override="childStyle">
                                        <p:cTn id="16" dur="500" fill="hold"/>
                                        <p:tgtEl>
                                          <p:spTgt spid="5"/>
                                        </p:tgtEl>
                                        <p:attrNameLst>
                                          <p:attrName>style.color</p:attrName>
                                        </p:attrNameLst>
                                      </p:cBhvr>
                                      <p:by>
                                        <p:hsl h="0" s="12549" l="25098"/>
                                      </p:by>
                                    </p:animClr>
                                    <p:animClr clrSpc="hsl" dir="cw">
                                      <p:cBhvr>
                                        <p:cTn id="17" dur="500" fill="hold"/>
                                        <p:tgtEl>
                                          <p:spTgt spid="5"/>
                                        </p:tgtEl>
                                        <p:attrNameLst>
                                          <p:attrName>fillcolor</p:attrName>
                                        </p:attrNameLst>
                                      </p:cBhvr>
                                      <p:by>
                                        <p:hsl h="0" s="12549" l="25098"/>
                                      </p:by>
                                    </p:animClr>
                                    <p:animClr clrSpc="hsl" dir="cw">
                                      <p:cBhvr>
                                        <p:cTn id="18" dur="500" fill="hold"/>
                                        <p:tgtEl>
                                          <p:spTgt spid="5"/>
                                        </p:tgtEl>
                                        <p:attrNameLst>
                                          <p:attrName>stroke.color</p:attrName>
                                        </p:attrNameLst>
                                      </p:cBhvr>
                                      <p:by>
                                        <p:hsl h="0" s="12549" l="25098"/>
                                      </p:by>
                                    </p:animClr>
                                    <p:set>
                                      <p:cBhvr>
                                        <p:cTn id="19" dur="500" fill="hold"/>
                                        <p:tgtEl>
                                          <p:spTgt spid="5"/>
                                        </p:tgtEl>
                                        <p:attrNameLst>
                                          <p:attrName>fill.type</p:attrName>
                                        </p:attrNameLst>
                                      </p:cBhvr>
                                      <p:to>
                                        <p:strVal val="solid"/>
                                      </p:to>
                                    </p:set>
                                  </p:childTnLst>
                                </p:cTn>
                              </p:par>
                              <p:par>
                                <p:cTn id="20" presetID="30" presetClass="emph" presetSubtype="0" fill="hold" grpId="0" nodeType="withEffect">
                                  <p:stCondLst>
                                    <p:cond delay="0"/>
                                  </p:stCondLst>
                                  <p:childTnLst>
                                    <p:animClr clrSpc="hsl" dir="cw">
                                      <p:cBhvr override="childStyle">
                                        <p:cTn id="21" dur="500" fill="hold"/>
                                        <p:tgtEl>
                                          <p:spTgt spid="20"/>
                                        </p:tgtEl>
                                        <p:attrNameLst>
                                          <p:attrName>style.color</p:attrName>
                                        </p:attrNameLst>
                                      </p:cBhvr>
                                      <p:by>
                                        <p:hsl h="0" s="12549" l="25098"/>
                                      </p:by>
                                    </p:animClr>
                                    <p:animClr clrSpc="hsl" dir="cw">
                                      <p:cBhvr>
                                        <p:cTn id="22" dur="500" fill="hold"/>
                                        <p:tgtEl>
                                          <p:spTgt spid="20"/>
                                        </p:tgtEl>
                                        <p:attrNameLst>
                                          <p:attrName>fillcolor</p:attrName>
                                        </p:attrNameLst>
                                      </p:cBhvr>
                                      <p:by>
                                        <p:hsl h="0" s="12549" l="25098"/>
                                      </p:by>
                                    </p:animClr>
                                    <p:animClr clrSpc="hsl" dir="cw">
                                      <p:cBhvr>
                                        <p:cTn id="23" dur="500" fill="hold"/>
                                        <p:tgtEl>
                                          <p:spTgt spid="20"/>
                                        </p:tgtEl>
                                        <p:attrNameLst>
                                          <p:attrName>stroke.color</p:attrName>
                                        </p:attrNameLst>
                                      </p:cBhvr>
                                      <p:by>
                                        <p:hsl h="0" s="12549" l="25098"/>
                                      </p:by>
                                    </p:animClr>
                                    <p:set>
                                      <p:cBhvr>
                                        <p:cTn id="24" dur="500" fill="hold"/>
                                        <p:tgtEl>
                                          <p:spTgt spid="20"/>
                                        </p:tgtEl>
                                        <p:attrNameLst>
                                          <p:attrName>fill.type</p:attrName>
                                        </p:attrNameLst>
                                      </p:cBhvr>
                                      <p:to>
                                        <p:strVal val="solid"/>
                                      </p:to>
                                    </p:set>
                                  </p:childTnLst>
                                </p:cTn>
                              </p:par>
                              <p:par>
                                <p:cTn id="25" presetID="30" presetClass="emph" presetSubtype="0" fill="hold" nodeType="withEffect">
                                  <p:stCondLst>
                                    <p:cond delay="0"/>
                                  </p:stCondLst>
                                  <p:childTnLst>
                                    <p:animClr clrSpc="hsl" dir="cw">
                                      <p:cBhvr override="childStyle">
                                        <p:cTn id="26" dur="500" fill="hold"/>
                                        <p:tgtEl>
                                          <p:spTgt spid="12"/>
                                        </p:tgtEl>
                                        <p:attrNameLst>
                                          <p:attrName>style.color</p:attrName>
                                        </p:attrNameLst>
                                      </p:cBhvr>
                                      <p:by>
                                        <p:hsl h="0" s="12549" l="25098"/>
                                      </p:by>
                                    </p:animClr>
                                    <p:animClr clrSpc="hsl" dir="cw">
                                      <p:cBhvr>
                                        <p:cTn id="27" dur="500" fill="hold"/>
                                        <p:tgtEl>
                                          <p:spTgt spid="12"/>
                                        </p:tgtEl>
                                        <p:attrNameLst>
                                          <p:attrName>fillcolor</p:attrName>
                                        </p:attrNameLst>
                                      </p:cBhvr>
                                      <p:by>
                                        <p:hsl h="0" s="12549" l="25098"/>
                                      </p:by>
                                    </p:animClr>
                                    <p:animClr clrSpc="hsl" dir="cw">
                                      <p:cBhvr>
                                        <p:cTn id="28" dur="500" fill="hold"/>
                                        <p:tgtEl>
                                          <p:spTgt spid="12"/>
                                        </p:tgtEl>
                                        <p:attrNameLst>
                                          <p:attrName>stroke.color</p:attrName>
                                        </p:attrNameLst>
                                      </p:cBhvr>
                                      <p:by>
                                        <p:hsl h="0" s="12549" l="25098"/>
                                      </p:by>
                                    </p:animClr>
                                    <p:set>
                                      <p:cBhvr>
                                        <p:cTn id="29" dur="500" fill="hold"/>
                                        <p:tgtEl>
                                          <p:spTgt spid="12"/>
                                        </p:tgtEl>
                                        <p:attrNameLst>
                                          <p:attrName>fill.type</p:attrName>
                                        </p:attrNameLst>
                                      </p:cBhvr>
                                      <p:to>
                                        <p:strVal val="solid"/>
                                      </p:to>
                                    </p:set>
                                  </p:childTnLst>
                                </p:cTn>
                              </p:par>
                              <p:par>
                                <p:cTn id="30" presetID="30" presetClass="emph" presetSubtype="0" fill="hold" nodeType="withEffect">
                                  <p:stCondLst>
                                    <p:cond delay="0"/>
                                  </p:stCondLst>
                                  <p:childTnLst>
                                    <p:animClr clrSpc="hsl" dir="cw">
                                      <p:cBhvr override="childStyle">
                                        <p:cTn id="31" dur="500" fill="hold"/>
                                        <p:tgtEl>
                                          <p:spTgt spid="19"/>
                                        </p:tgtEl>
                                        <p:attrNameLst>
                                          <p:attrName>style.color</p:attrName>
                                        </p:attrNameLst>
                                      </p:cBhvr>
                                      <p:by>
                                        <p:hsl h="0" s="12549" l="25098"/>
                                      </p:by>
                                    </p:animClr>
                                    <p:animClr clrSpc="hsl" dir="cw">
                                      <p:cBhvr>
                                        <p:cTn id="32" dur="500" fill="hold"/>
                                        <p:tgtEl>
                                          <p:spTgt spid="19"/>
                                        </p:tgtEl>
                                        <p:attrNameLst>
                                          <p:attrName>fillcolor</p:attrName>
                                        </p:attrNameLst>
                                      </p:cBhvr>
                                      <p:by>
                                        <p:hsl h="0" s="12549" l="25098"/>
                                      </p:by>
                                    </p:animClr>
                                    <p:animClr clrSpc="hsl" dir="cw">
                                      <p:cBhvr>
                                        <p:cTn id="33" dur="500" fill="hold"/>
                                        <p:tgtEl>
                                          <p:spTgt spid="19"/>
                                        </p:tgtEl>
                                        <p:attrNameLst>
                                          <p:attrName>stroke.color</p:attrName>
                                        </p:attrNameLst>
                                      </p:cBhvr>
                                      <p:by>
                                        <p:hsl h="0" s="12549" l="25098"/>
                                      </p:by>
                                    </p:animClr>
                                    <p:set>
                                      <p:cBhvr>
                                        <p:cTn id="34" dur="500" fill="hold"/>
                                        <p:tgtEl>
                                          <p:spTgt spid="19"/>
                                        </p:tgtEl>
                                        <p:attrNameLst>
                                          <p:attrName>fill.type</p:attrName>
                                        </p:attrNameLst>
                                      </p:cBhvr>
                                      <p:to>
                                        <p:strVal val="solid"/>
                                      </p:to>
                                    </p:set>
                                  </p:childTnLst>
                                </p:cTn>
                              </p:par>
                              <p:par>
                                <p:cTn id="35" presetID="30" presetClass="emph" presetSubtype="0" fill="hold" grpId="0" nodeType="withEffect">
                                  <p:stCondLst>
                                    <p:cond delay="0"/>
                                  </p:stCondLst>
                                  <p:childTnLst>
                                    <p:animClr clrSpc="hsl" dir="cw">
                                      <p:cBhvr override="childStyle">
                                        <p:cTn id="36" dur="500" fill="hold"/>
                                        <p:tgtEl>
                                          <p:spTgt spid="22"/>
                                        </p:tgtEl>
                                        <p:attrNameLst>
                                          <p:attrName>style.color</p:attrName>
                                        </p:attrNameLst>
                                      </p:cBhvr>
                                      <p:by>
                                        <p:hsl h="0" s="12549" l="25098"/>
                                      </p:by>
                                    </p:animClr>
                                    <p:animClr clrSpc="hsl" dir="cw">
                                      <p:cBhvr>
                                        <p:cTn id="37" dur="500" fill="hold"/>
                                        <p:tgtEl>
                                          <p:spTgt spid="22"/>
                                        </p:tgtEl>
                                        <p:attrNameLst>
                                          <p:attrName>fillcolor</p:attrName>
                                        </p:attrNameLst>
                                      </p:cBhvr>
                                      <p:by>
                                        <p:hsl h="0" s="12549" l="25098"/>
                                      </p:by>
                                    </p:animClr>
                                    <p:animClr clrSpc="hsl" dir="cw">
                                      <p:cBhvr>
                                        <p:cTn id="38" dur="500" fill="hold"/>
                                        <p:tgtEl>
                                          <p:spTgt spid="22"/>
                                        </p:tgtEl>
                                        <p:attrNameLst>
                                          <p:attrName>stroke.color</p:attrName>
                                        </p:attrNameLst>
                                      </p:cBhvr>
                                      <p:by>
                                        <p:hsl h="0" s="12549" l="25098"/>
                                      </p:by>
                                    </p:animClr>
                                    <p:set>
                                      <p:cBhvr>
                                        <p:cTn id="39" dur="500" fill="hold"/>
                                        <p:tgtEl>
                                          <p:spTgt spid="22"/>
                                        </p:tgtEl>
                                        <p:attrNameLst>
                                          <p:attrName>fill.type</p:attrName>
                                        </p:attrNameLst>
                                      </p:cBhvr>
                                      <p:to>
                                        <p:strVal val="solid"/>
                                      </p:to>
                                    </p:set>
                                  </p:childTnLst>
                                </p:cTn>
                              </p:par>
                              <p:par>
                                <p:cTn id="40" presetID="30" presetClass="emph" presetSubtype="0" fill="hold" grpId="0" nodeType="withEffect">
                                  <p:stCondLst>
                                    <p:cond delay="0"/>
                                  </p:stCondLst>
                                  <p:childTnLst>
                                    <p:animClr clrSpc="hsl" dir="cw">
                                      <p:cBhvr override="childStyle">
                                        <p:cTn id="41" dur="500" fill="hold"/>
                                        <p:tgtEl>
                                          <p:spTgt spid="23"/>
                                        </p:tgtEl>
                                        <p:attrNameLst>
                                          <p:attrName>style.color</p:attrName>
                                        </p:attrNameLst>
                                      </p:cBhvr>
                                      <p:by>
                                        <p:hsl h="0" s="12549" l="25098"/>
                                      </p:by>
                                    </p:animClr>
                                    <p:animClr clrSpc="hsl" dir="cw">
                                      <p:cBhvr>
                                        <p:cTn id="42" dur="500" fill="hold"/>
                                        <p:tgtEl>
                                          <p:spTgt spid="23"/>
                                        </p:tgtEl>
                                        <p:attrNameLst>
                                          <p:attrName>fillcolor</p:attrName>
                                        </p:attrNameLst>
                                      </p:cBhvr>
                                      <p:by>
                                        <p:hsl h="0" s="12549" l="25098"/>
                                      </p:by>
                                    </p:animClr>
                                    <p:animClr clrSpc="hsl" dir="cw">
                                      <p:cBhvr>
                                        <p:cTn id="43" dur="500" fill="hold"/>
                                        <p:tgtEl>
                                          <p:spTgt spid="23"/>
                                        </p:tgtEl>
                                        <p:attrNameLst>
                                          <p:attrName>stroke.color</p:attrName>
                                        </p:attrNameLst>
                                      </p:cBhvr>
                                      <p:by>
                                        <p:hsl h="0" s="12549" l="25098"/>
                                      </p:by>
                                    </p:animClr>
                                    <p:set>
                                      <p:cBhvr>
                                        <p:cTn id="44" dur="500" fill="hold"/>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nimBg="1"/>
      <p:bldP spid="22" grpId="0" animBg="1"/>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744059" y="164100"/>
            <a:ext cx="8703881" cy="63318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Reconfigurable Matrix Multiplication Unit</a:t>
            </a:r>
          </a:p>
        </p:txBody>
      </p:sp>
      <p:sp>
        <p:nvSpPr>
          <p:cNvPr id="3" name="矩形 2"/>
          <p:cNvSpPr/>
          <p:nvPr/>
        </p:nvSpPr>
        <p:spPr>
          <a:xfrm>
            <a:off x="5860181" y="797287"/>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pic>
        <p:nvPicPr>
          <p:cNvPr id="5" name="图片 4"/>
          <p:cNvPicPr>
            <a:picLocks noChangeAspect="1"/>
          </p:cNvPicPr>
          <p:nvPr/>
        </p:nvPicPr>
        <p:blipFill>
          <a:blip r:embed="rId4"/>
          <a:stretch>
            <a:fillRect/>
          </a:stretch>
        </p:blipFill>
        <p:spPr>
          <a:xfrm>
            <a:off x="-1" y="1239525"/>
            <a:ext cx="12192000" cy="4001477"/>
          </a:xfrm>
          <a:prstGeom prst="rect">
            <a:avLst/>
          </a:prstGeom>
        </p:spPr>
      </p:pic>
      <p:sp>
        <p:nvSpPr>
          <p:cNvPr id="6" name="文本框 5"/>
          <p:cNvSpPr txBox="1"/>
          <p:nvPr/>
        </p:nvSpPr>
        <p:spPr>
          <a:xfrm>
            <a:off x="0" y="5241002"/>
            <a:ext cx="12191999" cy="1477328"/>
          </a:xfrm>
          <a:prstGeom prst="rect">
            <a:avLst/>
          </a:prstGeom>
          <a:noFill/>
        </p:spPr>
        <p:txBody>
          <a:bodyPr wrap="square" rtlCol="0">
            <a:spAutoFit/>
          </a:bodyPr>
          <a:lstStyle/>
          <a:p>
            <a:pPr algn="l"/>
            <a:r>
              <a:rPr lang="en-US" sz="1800" b="0" i="0" u="none" strike="noStrike" baseline="0" dirty="0">
                <a:latin typeface="LinLibertineTB"/>
              </a:rPr>
              <a:t>Figure 7: Design of the Reconfigurable Matrix Multiplication Unit. (a) RMMU is composed of a 2D PE array, where each row can be configured to a specific computation precision. (b) Each PE is a multi-precision MAC unit. (c) A sample FX4/IN2 multi-precision multiplier. The key is to build up high precision multiplication data path with low precision multipliers. In low precision mode, we split and multiply the input operands with pre-stored weights and perform in-multiplier accumulation. Therefore, the computation throughput is quadratically improved while input/output bit-width are kept the same as high precision mode.</a:t>
            </a:r>
            <a:endParaRPr lang="en-US" dirty="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75648" y="471377"/>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DOTA SYSTEM DESIGN</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0" y="1100688"/>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598589" y="1299705"/>
            <a:ext cx="2878112" cy="954107"/>
          </a:xfrm>
          <a:prstGeom prst="rect">
            <a:avLst/>
          </a:prstGeom>
          <a:noFill/>
        </p:spPr>
        <p:txBody>
          <a:bodyPr wrap="square" rtlCol="0">
            <a:spAutoFit/>
          </a:bodyPr>
          <a:lstStyle/>
          <a:p>
            <a:pPr algn="ctr"/>
            <a:r>
              <a:rPr lang="en-US" altLang="zh-CN" sz="2800" b="1" dirty="0"/>
              <a:t>Overall System</a:t>
            </a:r>
          </a:p>
          <a:p>
            <a:pPr algn="ctr"/>
            <a:r>
              <a:rPr lang="en-US" altLang="zh-CN" sz="2800" b="1" dirty="0"/>
              <a:t> Architecture</a:t>
            </a:r>
          </a:p>
        </p:txBody>
      </p:sp>
      <p:cxnSp>
        <p:nvCxnSpPr>
          <p:cNvPr id="10" name="直接箭头连接符 9"/>
          <p:cNvCxnSpPr/>
          <p:nvPr/>
        </p:nvCxnSpPr>
        <p:spPr>
          <a:xfrm>
            <a:off x="2037645" y="2393269"/>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1108038" y="2278948"/>
            <a:ext cx="1936260" cy="7938"/>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4561242" y="2263698"/>
            <a:ext cx="2788320"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186569" y="2286886"/>
            <a:ext cx="3834049"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6036840" y="2393267"/>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9683994" y="2393268"/>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73649" y="2901462"/>
            <a:ext cx="3605037" cy="2616101"/>
          </a:xfrm>
          <a:prstGeom prst="rect">
            <a:avLst/>
          </a:prstGeom>
          <a:solidFill>
            <a:srgbClr val="5D6E99"/>
          </a:solidFill>
          <a:ln>
            <a:noFill/>
          </a:ln>
        </p:spPr>
        <p:txBody>
          <a:bodyPr wrap="square" rtlCol="0">
            <a:spAutoFit/>
          </a:bodyPr>
          <a:lstStyle/>
          <a:p>
            <a:pPr algn="ctr"/>
            <a:r>
              <a:rPr lang="en-US" altLang="zh-CN" sz="2000" b="1" dirty="0">
                <a:solidFill>
                  <a:schemeClr val="bg1"/>
                </a:solidFill>
              </a:rPr>
              <a:t>Abstraction of the model </a:t>
            </a:r>
          </a:p>
          <a:p>
            <a:pPr algn="ctr"/>
            <a:endParaRPr lang="en-US" altLang="zh-CN" dirty="0">
              <a:solidFill>
                <a:schemeClr val="bg1"/>
              </a:solidFill>
            </a:endParaRPr>
          </a:p>
          <a:p>
            <a:pPr algn="ctr"/>
            <a:r>
              <a:rPr lang="en-US" altLang="zh-CN" dirty="0">
                <a:solidFill>
                  <a:schemeClr val="bg1"/>
                </a:solidFill>
              </a:rPr>
              <a:t>Large GEMM/GEMV computations with configurable hidden dimensions</a:t>
            </a:r>
          </a:p>
          <a:p>
            <a:pPr algn="ctr"/>
            <a:endParaRPr lang="en-US" altLang="zh-CN" dirty="0">
              <a:solidFill>
                <a:schemeClr val="bg1"/>
              </a:solidFill>
            </a:endParaRPr>
          </a:p>
          <a:p>
            <a:pPr algn="ctr"/>
            <a:r>
              <a:rPr lang="en-US" altLang="zh-CN" dirty="0">
                <a:solidFill>
                  <a:schemeClr val="bg1"/>
                </a:solidFill>
              </a:rPr>
              <a:t>Disassemble the algorithm and identify the essential components</a:t>
            </a:r>
          </a:p>
          <a:p>
            <a:pPr algn="ctr"/>
            <a:endParaRPr lang="zh-CN" altLang="en-US" dirty="0">
              <a:solidFill>
                <a:schemeClr val="bg1"/>
              </a:solidFill>
            </a:endParaRPr>
          </a:p>
        </p:txBody>
      </p:sp>
      <p:sp>
        <p:nvSpPr>
          <p:cNvPr id="21" name="文本框 20"/>
          <p:cNvSpPr txBox="1"/>
          <p:nvPr/>
        </p:nvSpPr>
        <p:spPr>
          <a:xfrm>
            <a:off x="4202496" y="2889279"/>
            <a:ext cx="3623106" cy="2708434"/>
          </a:xfrm>
          <a:prstGeom prst="rect">
            <a:avLst/>
          </a:prstGeom>
          <a:solidFill>
            <a:srgbClr val="5D6E99"/>
          </a:solidFill>
        </p:spPr>
        <p:txBody>
          <a:bodyPr wrap="square" rtlCol="0">
            <a:spAutoFit/>
          </a:bodyPr>
          <a:lstStyle/>
          <a:p>
            <a:pPr algn="ctr"/>
            <a:r>
              <a:rPr lang="en-US" altLang="zh-CN" sz="2000" b="1" dirty="0">
                <a:solidFill>
                  <a:schemeClr val="bg1"/>
                </a:solidFill>
              </a:rPr>
              <a:t>A reconfigurable design dynamically balance the computation throughput of multi-precision computations</a:t>
            </a:r>
            <a:endParaRPr lang="en-US" altLang="zh-CN" dirty="0">
              <a:solidFill>
                <a:schemeClr val="bg1"/>
              </a:solidFill>
            </a:endParaRPr>
          </a:p>
          <a:p>
            <a:pPr algn="ctr"/>
            <a:endParaRPr lang="en-US" altLang="zh-CN" dirty="0">
              <a:solidFill>
                <a:schemeClr val="bg1"/>
              </a:solidFill>
            </a:endParaRPr>
          </a:p>
          <a:p>
            <a:pPr algn="ctr"/>
            <a:r>
              <a:rPr lang="en-US" altLang="zh-CN" dirty="0">
                <a:solidFill>
                  <a:schemeClr val="bg1"/>
                </a:solidFill>
              </a:rPr>
              <a:t>support low-precision computations required by the attention detection</a:t>
            </a:r>
          </a:p>
          <a:p>
            <a:pPr algn="ctr"/>
            <a:endParaRPr lang="zh-CN" altLang="en-US" dirty="0">
              <a:solidFill>
                <a:schemeClr val="bg1"/>
              </a:solidFill>
            </a:endParaRPr>
          </a:p>
        </p:txBody>
      </p:sp>
      <p:sp>
        <p:nvSpPr>
          <p:cNvPr id="22" name="文本框 21"/>
          <p:cNvSpPr txBox="1"/>
          <p:nvPr/>
        </p:nvSpPr>
        <p:spPr>
          <a:xfrm>
            <a:off x="8332796" y="2889279"/>
            <a:ext cx="3081067" cy="2677656"/>
          </a:xfrm>
          <a:prstGeom prst="rect">
            <a:avLst/>
          </a:prstGeom>
          <a:solidFill>
            <a:srgbClr val="5D6E99"/>
          </a:solidFill>
        </p:spPr>
        <p:txBody>
          <a:bodyPr wrap="square" rtlCol="0">
            <a:spAutoFit/>
          </a:bodyPr>
          <a:lstStyle/>
          <a:p>
            <a:pPr algn="ctr"/>
            <a:r>
              <a:rPr lang="en-US" altLang="zh-CN" sz="2000" b="1" dirty="0">
                <a:solidFill>
                  <a:schemeClr val="bg1"/>
                </a:solidFill>
              </a:rPr>
              <a:t>Token-Parallel Dataflow</a:t>
            </a:r>
          </a:p>
          <a:p>
            <a:pPr algn="ctr"/>
            <a:r>
              <a:rPr lang="en-US" altLang="zh-CN" sz="2000" b="1" dirty="0">
                <a:solidFill>
                  <a:schemeClr val="bg1"/>
                </a:solidFill>
              </a:rPr>
              <a:t>Workload Balancing</a:t>
            </a:r>
          </a:p>
          <a:p>
            <a:pPr algn="ctr"/>
            <a:r>
              <a:rPr lang="en-US" altLang="zh-CN" sz="2000" b="1" dirty="0">
                <a:solidFill>
                  <a:schemeClr val="bg1"/>
                </a:solidFill>
              </a:rPr>
              <a:t>Out-of-Order Execution</a:t>
            </a:r>
          </a:p>
          <a:p>
            <a:pPr algn="ctr"/>
            <a:endParaRPr lang="en-US" altLang="zh-CN" dirty="0">
              <a:solidFill>
                <a:schemeClr val="bg1"/>
              </a:solidFill>
            </a:endParaRPr>
          </a:p>
          <a:p>
            <a:pPr algn="ctr"/>
            <a:r>
              <a:rPr lang="en-US" altLang="zh-CN" dirty="0">
                <a:solidFill>
                  <a:schemeClr val="bg1"/>
                </a:solidFill>
              </a:rPr>
              <a:t>workload imbalance and irregular memory access caused by attention sparsity</a:t>
            </a:r>
          </a:p>
          <a:p>
            <a:pPr algn="ctr"/>
            <a:endParaRPr lang="en-US" altLang="zh-CN" dirty="0">
              <a:solidFill>
                <a:schemeClr val="bg1"/>
              </a:solidFill>
            </a:endParaRPr>
          </a:p>
          <a:p>
            <a:pPr algn="ctr"/>
            <a:endParaRPr lang="en-US" altLang="zh-CN" dirty="0">
              <a:solidFill>
                <a:schemeClr val="bg1"/>
              </a:solidFill>
            </a:endParaRPr>
          </a:p>
        </p:txBody>
      </p:sp>
      <p:sp>
        <p:nvSpPr>
          <p:cNvPr id="14" name="文本框 13"/>
          <p:cNvSpPr txBox="1"/>
          <p:nvPr/>
        </p:nvSpPr>
        <p:spPr>
          <a:xfrm>
            <a:off x="3651206" y="1299705"/>
            <a:ext cx="4097648" cy="954107"/>
          </a:xfrm>
          <a:prstGeom prst="rect">
            <a:avLst/>
          </a:prstGeom>
          <a:noFill/>
        </p:spPr>
        <p:txBody>
          <a:bodyPr wrap="square" rtlCol="0">
            <a:spAutoFit/>
          </a:bodyPr>
          <a:lstStyle/>
          <a:p>
            <a:pPr algn="ctr"/>
            <a:r>
              <a:rPr lang="en-US" altLang="zh-CN" sz="2800" b="1" dirty="0"/>
              <a:t>Reconfigurable Matrix</a:t>
            </a:r>
          </a:p>
          <a:p>
            <a:pPr algn="ctr"/>
            <a:r>
              <a:rPr lang="en-US" altLang="zh-CN" sz="2800" b="1" dirty="0"/>
              <a:t> Multiplication Unit</a:t>
            </a:r>
          </a:p>
        </p:txBody>
      </p:sp>
      <p:sp>
        <p:nvSpPr>
          <p:cNvPr id="23" name="文本框 22"/>
          <p:cNvSpPr txBox="1"/>
          <p:nvPr/>
        </p:nvSpPr>
        <p:spPr>
          <a:xfrm>
            <a:off x="7349562" y="1302547"/>
            <a:ext cx="5047534" cy="954107"/>
          </a:xfrm>
          <a:prstGeom prst="rect">
            <a:avLst/>
          </a:prstGeom>
          <a:noFill/>
        </p:spPr>
        <p:txBody>
          <a:bodyPr wrap="square" rtlCol="0">
            <a:spAutoFit/>
          </a:bodyPr>
          <a:lstStyle/>
          <a:p>
            <a:pPr algn="ctr"/>
            <a:r>
              <a:rPr lang="en-US" altLang="zh-CN" sz="2800" b="1" dirty="0"/>
              <a:t>Token-Parallel Dataflow for Sparse Attention Com</a:t>
            </a:r>
            <a:r>
              <a:rPr lang="en-US" altLang="zh-CN" sz="1600" b="1" dirty="0"/>
              <a:t>putation</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mph" presetSubtype="0" fill="hold" grpId="0" nodeType="withEffect">
                                  <p:stCondLst>
                                    <p:cond delay="0"/>
                                  </p:stCondLst>
                                  <p:childTnLst>
                                    <p:animClr clrSpc="hsl" dir="cw">
                                      <p:cBhvr override="childStyle">
                                        <p:cTn id="6" dur="500" fill="hold"/>
                                        <p:tgtEl>
                                          <p:spTgt spid="18"/>
                                        </p:tgtEl>
                                        <p:attrNameLst>
                                          <p:attrName>style.color</p:attrName>
                                        </p:attrNameLst>
                                      </p:cBhvr>
                                      <p:by>
                                        <p:hsl h="0" s="12549" l="25098"/>
                                      </p:by>
                                    </p:animClr>
                                    <p:animClr clrSpc="hsl" dir="cw">
                                      <p:cBhvr>
                                        <p:cTn id="7" dur="500" fill="hold"/>
                                        <p:tgtEl>
                                          <p:spTgt spid="18"/>
                                        </p:tgtEl>
                                        <p:attrNameLst>
                                          <p:attrName>fillcolor</p:attrName>
                                        </p:attrNameLst>
                                      </p:cBhvr>
                                      <p:by>
                                        <p:hsl h="0" s="12549" l="25098"/>
                                      </p:by>
                                    </p:animClr>
                                    <p:animClr clrSpc="hsl" dir="cw">
                                      <p:cBhvr>
                                        <p:cTn id="8" dur="500" fill="hold"/>
                                        <p:tgtEl>
                                          <p:spTgt spid="18"/>
                                        </p:tgtEl>
                                        <p:attrNameLst>
                                          <p:attrName>stroke.color</p:attrName>
                                        </p:attrNameLst>
                                      </p:cBhvr>
                                      <p:by>
                                        <p:hsl h="0" s="12549" l="25098"/>
                                      </p:by>
                                    </p:animClr>
                                    <p:set>
                                      <p:cBhvr>
                                        <p:cTn id="9" dur="500" fill="hold"/>
                                        <p:tgtEl>
                                          <p:spTgt spid="18"/>
                                        </p:tgtEl>
                                        <p:attrNameLst>
                                          <p:attrName>fill.type</p:attrName>
                                        </p:attrNameLst>
                                      </p:cBhvr>
                                      <p:to>
                                        <p:strVal val="solid"/>
                                      </p:to>
                                    </p:set>
                                  </p:childTnLst>
                                </p:cTn>
                              </p:par>
                              <p:par>
                                <p:cTn id="10" presetID="30" presetClass="emph" presetSubtype="0" fill="hold" nodeType="withEffect">
                                  <p:stCondLst>
                                    <p:cond delay="0"/>
                                  </p:stCondLst>
                                  <p:childTnLst>
                                    <p:animClr clrSpc="hsl" dir="cw">
                                      <p:cBhvr override="childStyle">
                                        <p:cTn id="11" dur="500" fill="hold"/>
                                        <p:tgtEl>
                                          <p:spTgt spid="10"/>
                                        </p:tgtEl>
                                        <p:attrNameLst>
                                          <p:attrName>style.color</p:attrName>
                                        </p:attrNameLst>
                                      </p:cBhvr>
                                      <p:by>
                                        <p:hsl h="0" s="12549" l="25098"/>
                                      </p:by>
                                    </p:animClr>
                                    <p:animClr clrSpc="hsl" dir="cw">
                                      <p:cBhvr>
                                        <p:cTn id="12" dur="500" fill="hold"/>
                                        <p:tgtEl>
                                          <p:spTgt spid="10"/>
                                        </p:tgtEl>
                                        <p:attrNameLst>
                                          <p:attrName>fillcolor</p:attrName>
                                        </p:attrNameLst>
                                      </p:cBhvr>
                                      <p:by>
                                        <p:hsl h="0" s="12549" l="25098"/>
                                      </p:by>
                                    </p:animClr>
                                    <p:animClr clrSpc="hsl" dir="cw">
                                      <p:cBhvr>
                                        <p:cTn id="13" dur="500" fill="hold"/>
                                        <p:tgtEl>
                                          <p:spTgt spid="10"/>
                                        </p:tgtEl>
                                        <p:attrNameLst>
                                          <p:attrName>stroke.color</p:attrName>
                                        </p:attrNameLst>
                                      </p:cBhvr>
                                      <p:by>
                                        <p:hsl h="0" s="12549" l="25098"/>
                                      </p:by>
                                    </p:animClr>
                                    <p:set>
                                      <p:cBhvr>
                                        <p:cTn id="14" dur="500" fill="hold"/>
                                        <p:tgtEl>
                                          <p:spTgt spid="10"/>
                                        </p:tgtEl>
                                        <p:attrNameLst>
                                          <p:attrName>fill.type</p:attrName>
                                        </p:attrNameLst>
                                      </p:cBhvr>
                                      <p:to>
                                        <p:strVal val="solid"/>
                                      </p:to>
                                    </p:set>
                                  </p:childTnLst>
                                </p:cTn>
                              </p:par>
                              <p:par>
                                <p:cTn id="15" presetID="30" presetClass="emph" presetSubtype="0" fill="hold" nodeType="withEffect">
                                  <p:stCondLst>
                                    <p:cond delay="0"/>
                                  </p:stCondLst>
                                  <p:childTnLst>
                                    <p:animClr clrSpc="hsl" dir="cw">
                                      <p:cBhvr override="childStyle">
                                        <p:cTn id="16" dur="500" fill="hold"/>
                                        <p:tgtEl>
                                          <p:spTgt spid="5"/>
                                        </p:tgtEl>
                                        <p:attrNameLst>
                                          <p:attrName>style.color</p:attrName>
                                        </p:attrNameLst>
                                      </p:cBhvr>
                                      <p:by>
                                        <p:hsl h="0" s="12549" l="25098"/>
                                      </p:by>
                                    </p:animClr>
                                    <p:animClr clrSpc="hsl" dir="cw">
                                      <p:cBhvr>
                                        <p:cTn id="17" dur="500" fill="hold"/>
                                        <p:tgtEl>
                                          <p:spTgt spid="5"/>
                                        </p:tgtEl>
                                        <p:attrNameLst>
                                          <p:attrName>fillcolor</p:attrName>
                                        </p:attrNameLst>
                                      </p:cBhvr>
                                      <p:by>
                                        <p:hsl h="0" s="12549" l="25098"/>
                                      </p:by>
                                    </p:animClr>
                                    <p:animClr clrSpc="hsl" dir="cw">
                                      <p:cBhvr>
                                        <p:cTn id="18" dur="500" fill="hold"/>
                                        <p:tgtEl>
                                          <p:spTgt spid="5"/>
                                        </p:tgtEl>
                                        <p:attrNameLst>
                                          <p:attrName>stroke.color</p:attrName>
                                        </p:attrNameLst>
                                      </p:cBhvr>
                                      <p:by>
                                        <p:hsl h="0" s="12549" l="25098"/>
                                      </p:by>
                                    </p:animClr>
                                    <p:set>
                                      <p:cBhvr>
                                        <p:cTn id="19" dur="500" fill="hold"/>
                                        <p:tgtEl>
                                          <p:spTgt spid="5"/>
                                        </p:tgtEl>
                                        <p:attrNameLst>
                                          <p:attrName>fill.type</p:attrName>
                                        </p:attrNameLst>
                                      </p:cBhvr>
                                      <p:to>
                                        <p:strVal val="solid"/>
                                      </p:to>
                                    </p:set>
                                  </p:childTnLst>
                                </p:cTn>
                              </p:par>
                              <p:par>
                                <p:cTn id="20" presetID="30" presetClass="emph" presetSubtype="0" fill="hold" nodeType="withEffect">
                                  <p:stCondLst>
                                    <p:cond delay="0"/>
                                  </p:stCondLst>
                                  <p:childTnLst>
                                    <p:animClr clrSpc="hsl" dir="cw">
                                      <p:cBhvr override="childStyle">
                                        <p:cTn id="21" dur="500" fill="hold"/>
                                        <p:tgtEl>
                                          <p:spTgt spid="6"/>
                                        </p:tgtEl>
                                        <p:attrNameLst>
                                          <p:attrName>style.color</p:attrName>
                                        </p:attrNameLst>
                                      </p:cBhvr>
                                      <p:by>
                                        <p:hsl h="0" s="12549" l="25098"/>
                                      </p:by>
                                    </p:animClr>
                                    <p:animClr clrSpc="hsl" dir="cw">
                                      <p:cBhvr>
                                        <p:cTn id="22" dur="500" fill="hold"/>
                                        <p:tgtEl>
                                          <p:spTgt spid="6"/>
                                        </p:tgtEl>
                                        <p:attrNameLst>
                                          <p:attrName>fillcolor</p:attrName>
                                        </p:attrNameLst>
                                      </p:cBhvr>
                                      <p:by>
                                        <p:hsl h="0" s="12549" l="25098"/>
                                      </p:by>
                                    </p:animClr>
                                    <p:animClr clrSpc="hsl" dir="cw">
                                      <p:cBhvr>
                                        <p:cTn id="23" dur="500" fill="hold"/>
                                        <p:tgtEl>
                                          <p:spTgt spid="6"/>
                                        </p:tgtEl>
                                        <p:attrNameLst>
                                          <p:attrName>stroke.color</p:attrName>
                                        </p:attrNameLst>
                                      </p:cBhvr>
                                      <p:by>
                                        <p:hsl h="0" s="12549" l="25098"/>
                                      </p:by>
                                    </p:animClr>
                                    <p:set>
                                      <p:cBhvr>
                                        <p:cTn id="24" dur="500" fill="hold"/>
                                        <p:tgtEl>
                                          <p:spTgt spid="6"/>
                                        </p:tgtEl>
                                        <p:attrNameLst>
                                          <p:attrName>fill.type</p:attrName>
                                        </p:attrNameLst>
                                      </p:cBhvr>
                                      <p:to>
                                        <p:strVal val="solid"/>
                                      </p:to>
                                    </p:set>
                                  </p:childTnLst>
                                </p:cTn>
                              </p:par>
                              <p:par>
                                <p:cTn id="25" presetID="30" presetClass="emph" presetSubtype="0" fill="hold" nodeType="withEffect">
                                  <p:stCondLst>
                                    <p:cond delay="0"/>
                                  </p:stCondLst>
                                  <p:childTnLst>
                                    <p:animClr clrSpc="hsl" dir="cw">
                                      <p:cBhvr override="childStyle">
                                        <p:cTn id="26" dur="500" fill="hold"/>
                                        <p:tgtEl>
                                          <p:spTgt spid="17"/>
                                        </p:tgtEl>
                                        <p:attrNameLst>
                                          <p:attrName>style.color</p:attrName>
                                        </p:attrNameLst>
                                      </p:cBhvr>
                                      <p:by>
                                        <p:hsl h="0" s="12549" l="25098"/>
                                      </p:by>
                                    </p:animClr>
                                    <p:animClr clrSpc="hsl" dir="cw">
                                      <p:cBhvr>
                                        <p:cTn id="27" dur="500" fill="hold"/>
                                        <p:tgtEl>
                                          <p:spTgt spid="17"/>
                                        </p:tgtEl>
                                        <p:attrNameLst>
                                          <p:attrName>fillcolor</p:attrName>
                                        </p:attrNameLst>
                                      </p:cBhvr>
                                      <p:by>
                                        <p:hsl h="0" s="12549" l="25098"/>
                                      </p:by>
                                    </p:animClr>
                                    <p:animClr clrSpc="hsl" dir="cw">
                                      <p:cBhvr>
                                        <p:cTn id="28" dur="500" fill="hold"/>
                                        <p:tgtEl>
                                          <p:spTgt spid="17"/>
                                        </p:tgtEl>
                                        <p:attrNameLst>
                                          <p:attrName>stroke.color</p:attrName>
                                        </p:attrNameLst>
                                      </p:cBhvr>
                                      <p:by>
                                        <p:hsl h="0" s="12549" l="25098"/>
                                      </p:by>
                                    </p:animClr>
                                    <p:set>
                                      <p:cBhvr>
                                        <p:cTn id="29" dur="500" fill="hold"/>
                                        <p:tgtEl>
                                          <p:spTgt spid="17"/>
                                        </p:tgtEl>
                                        <p:attrNameLst>
                                          <p:attrName>fill.type</p:attrName>
                                        </p:attrNameLst>
                                      </p:cBhvr>
                                      <p:to>
                                        <p:strVal val="solid"/>
                                      </p:to>
                                    </p:set>
                                  </p:childTnLst>
                                </p:cTn>
                              </p:par>
                              <p:par>
                                <p:cTn id="30" presetID="30" presetClass="emph" presetSubtype="0" fill="hold" grpId="0" nodeType="withEffect">
                                  <p:stCondLst>
                                    <p:cond delay="0"/>
                                  </p:stCondLst>
                                  <p:childTnLst>
                                    <p:animClr clrSpc="hsl" dir="cw">
                                      <p:cBhvr override="childStyle">
                                        <p:cTn id="31" dur="500" fill="hold"/>
                                        <p:tgtEl>
                                          <p:spTgt spid="20"/>
                                        </p:tgtEl>
                                        <p:attrNameLst>
                                          <p:attrName>style.color</p:attrName>
                                        </p:attrNameLst>
                                      </p:cBhvr>
                                      <p:by>
                                        <p:hsl h="0" s="12549" l="25098"/>
                                      </p:by>
                                    </p:animClr>
                                    <p:animClr clrSpc="hsl" dir="cw">
                                      <p:cBhvr>
                                        <p:cTn id="32" dur="500" fill="hold"/>
                                        <p:tgtEl>
                                          <p:spTgt spid="20"/>
                                        </p:tgtEl>
                                        <p:attrNameLst>
                                          <p:attrName>fillcolor</p:attrName>
                                        </p:attrNameLst>
                                      </p:cBhvr>
                                      <p:by>
                                        <p:hsl h="0" s="12549" l="25098"/>
                                      </p:by>
                                    </p:animClr>
                                    <p:animClr clrSpc="hsl" dir="cw">
                                      <p:cBhvr>
                                        <p:cTn id="33" dur="500" fill="hold"/>
                                        <p:tgtEl>
                                          <p:spTgt spid="20"/>
                                        </p:tgtEl>
                                        <p:attrNameLst>
                                          <p:attrName>stroke.color</p:attrName>
                                        </p:attrNameLst>
                                      </p:cBhvr>
                                      <p:by>
                                        <p:hsl h="0" s="12549" l="25098"/>
                                      </p:by>
                                    </p:animClr>
                                    <p:set>
                                      <p:cBhvr>
                                        <p:cTn id="34" dur="500" fill="hold"/>
                                        <p:tgtEl>
                                          <p:spTgt spid="20"/>
                                        </p:tgtEl>
                                        <p:attrNameLst>
                                          <p:attrName>fill.type</p:attrName>
                                        </p:attrNameLst>
                                      </p:cBhvr>
                                      <p:to>
                                        <p:strVal val="solid"/>
                                      </p:to>
                                    </p:set>
                                  </p:childTnLst>
                                </p:cTn>
                              </p:par>
                              <p:par>
                                <p:cTn id="35" presetID="30" presetClass="emph" presetSubtype="0" fill="hold" grpId="0" nodeType="withEffect">
                                  <p:stCondLst>
                                    <p:cond delay="0"/>
                                  </p:stCondLst>
                                  <p:childTnLst>
                                    <p:animClr clrSpc="hsl" dir="cw">
                                      <p:cBhvr override="childStyle">
                                        <p:cTn id="36" dur="500" fill="hold"/>
                                        <p:tgtEl>
                                          <p:spTgt spid="21"/>
                                        </p:tgtEl>
                                        <p:attrNameLst>
                                          <p:attrName>style.color</p:attrName>
                                        </p:attrNameLst>
                                      </p:cBhvr>
                                      <p:by>
                                        <p:hsl h="0" s="12549" l="25098"/>
                                      </p:by>
                                    </p:animClr>
                                    <p:animClr clrSpc="hsl" dir="cw">
                                      <p:cBhvr>
                                        <p:cTn id="37" dur="500" fill="hold"/>
                                        <p:tgtEl>
                                          <p:spTgt spid="21"/>
                                        </p:tgtEl>
                                        <p:attrNameLst>
                                          <p:attrName>fillcolor</p:attrName>
                                        </p:attrNameLst>
                                      </p:cBhvr>
                                      <p:by>
                                        <p:hsl h="0" s="12549" l="25098"/>
                                      </p:by>
                                    </p:animClr>
                                    <p:animClr clrSpc="hsl" dir="cw">
                                      <p:cBhvr>
                                        <p:cTn id="38" dur="500" fill="hold"/>
                                        <p:tgtEl>
                                          <p:spTgt spid="21"/>
                                        </p:tgtEl>
                                        <p:attrNameLst>
                                          <p:attrName>stroke.color</p:attrName>
                                        </p:attrNameLst>
                                      </p:cBhvr>
                                      <p:by>
                                        <p:hsl h="0" s="12549" l="25098"/>
                                      </p:by>
                                    </p:animClr>
                                    <p:set>
                                      <p:cBhvr>
                                        <p:cTn id="39" dur="500" fill="hold"/>
                                        <p:tgtEl>
                                          <p:spTgt spid="21"/>
                                        </p:tgtEl>
                                        <p:attrNameLst>
                                          <p:attrName>fill.type</p:attrName>
                                        </p:attrNameLst>
                                      </p:cBhvr>
                                      <p:to>
                                        <p:strVal val="solid"/>
                                      </p:to>
                                    </p:set>
                                  </p:childTnLst>
                                </p:cTn>
                              </p:par>
                              <p:par>
                                <p:cTn id="40" presetID="30" presetClass="emph" presetSubtype="0" fill="hold" grpId="0" nodeType="withEffect">
                                  <p:stCondLst>
                                    <p:cond delay="0"/>
                                  </p:stCondLst>
                                  <p:childTnLst>
                                    <p:animClr clrSpc="hsl" dir="cw">
                                      <p:cBhvr override="childStyle">
                                        <p:cTn id="41" dur="500" fill="hold"/>
                                        <p:tgtEl>
                                          <p:spTgt spid="14"/>
                                        </p:tgtEl>
                                        <p:attrNameLst>
                                          <p:attrName>style.color</p:attrName>
                                        </p:attrNameLst>
                                      </p:cBhvr>
                                      <p:by>
                                        <p:hsl h="0" s="12549" l="25098"/>
                                      </p:by>
                                    </p:animClr>
                                    <p:animClr clrSpc="hsl" dir="cw">
                                      <p:cBhvr>
                                        <p:cTn id="42" dur="500" fill="hold"/>
                                        <p:tgtEl>
                                          <p:spTgt spid="14"/>
                                        </p:tgtEl>
                                        <p:attrNameLst>
                                          <p:attrName>fillcolor</p:attrName>
                                        </p:attrNameLst>
                                      </p:cBhvr>
                                      <p:by>
                                        <p:hsl h="0" s="12549" l="25098"/>
                                      </p:by>
                                    </p:animClr>
                                    <p:animClr clrSpc="hsl" dir="cw">
                                      <p:cBhvr>
                                        <p:cTn id="43" dur="500" fill="hold"/>
                                        <p:tgtEl>
                                          <p:spTgt spid="14"/>
                                        </p:tgtEl>
                                        <p:attrNameLst>
                                          <p:attrName>stroke.color</p:attrName>
                                        </p:attrNameLst>
                                      </p:cBhvr>
                                      <p:by>
                                        <p:hsl h="0" s="12549" l="25098"/>
                                      </p:by>
                                    </p:animClr>
                                    <p:set>
                                      <p:cBhvr>
                                        <p:cTn id="44" dur="500" fill="hold"/>
                                        <p:tgtEl>
                                          <p:spTgt spid="1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nimBg="1"/>
      <p:bldP spid="21" grpId="0" animBg="1"/>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865047" y="168521"/>
            <a:ext cx="10461906" cy="1224118"/>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Token-Parallel Dataflow for Sparse</a:t>
            </a:r>
          </a:p>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Attention Computation</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2597028" y="1505132"/>
            <a:ext cx="3414717" cy="461665"/>
          </a:xfrm>
          <a:prstGeom prst="rect">
            <a:avLst/>
          </a:prstGeom>
          <a:noFill/>
        </p:spPr>
        <p:txBody>
          <a:bodyPr wrap="none" rtlCol="0">
            <a:spAutoFit/>
          </a:bodyPr>
          <a:lstStyle/>
          <a:p>
            <a:r>
              <a:rPr lang="en-US" altLang="zh-CN" sz="2400" dirty="0"/>
              <a:t>Token-Parallel Dataflow</a:t>
            </a:r>
            <a:endParaRPr lang="zh-CN" altLang="en-US" sz="2400" dirty="0"/>
          </a:p>
        </p:txBody>
      </p:sp>
      <p:pic>
        <p:nvPicPr>
          <p:cNvPr id="7" name="图片 6"/>
          <p:cNvPicPr>
            <a:picLocks noChangeAspect="1"/>
          </p:cNvPicPr>
          <p:nvPr/>
        </p:nvPicPr>
        <p:blipFill>
          <a:blip r:embed="rId3"/>
          <a:stretch>
            <a:fillRect/>
          </a:stretch>
        </p:blipFill>
        <p:spPr>
          <a:xfrm>
            <a:off x="6096000" y="1588972"/>
            <a:ext cx="5706412" cy="2827295"/>
          </a:xfrm>
          <a:prstGeom prst="rect">
            <a:avLst/>
          </a:prstGeom>
        </p:spPr>
      </p:pic>
      <p:pic>
        <p:nvPicPr>
          <p:cNvPr id="9" name="图片 8"/>
          <p:cNvPicPr>
            <a:picLocks noChangeAspect="1"/>
          </p:cNvPicPr>
          <p:nvPr/>
        </p:nvPicPr>
        <p:blipFill>
          <a:blip r:embed="rId4"/>
          <a:stretch>
            <a:fillRect/>
          </a:stretch>
        </p:blipFill>
        <p:spPr>
          <a:xfrm>
            <a:off x="141139" y="3002620"/>
            <a:ext cx="5954861" cy="3703484"/>
          </a:xfrm>
          <a:prstGeom prst="rect">
            <a:avLst/>
          </a:prstGeom>
        </p:spPr>
      </p:pic>
      <p:sp>
        <p:nvSpPr>
          <p:cNvPr id="26" name="文本框 25"/>
          <p:cNvSpPr txBox="1"/>
          <p:nvPr/>
        </p:nvSpPr>
        <p:spPr>
          <a:xfrm>
            <a:off x="7140340" y="4361017"/>
            <a:ext cx="2892138" cy="461665"/>
          </a:xfrm>
          <a:prstGeom prst="rect">
            <a:avLst/>
          </a:prstGeom>
          <a:noFill/>
        </p:spPr>
        <p:txBody>
          <a:bodyPr wrap="none" rtlCol="0">
            <a:spAutoFit/>
          </a:bodyPr>
          <a:lstStyle/>
          <a:p>
            <a:r>
              <a:rPr lang="en-US" altLang="zh-CN" sz="2400" dirty="0"/>
              <a:t>Workload Balancing</a:t>
            </a:r>
            <a:endParaRPr lang="zh-CN" altLang="en-US" sz="2400" dirty="0"/>
          </a:p>
        </p:txBody>
      </p:sp>
      <p:sp>
        <p:nvSpPr>
          <p:cNvPr id="34" name="文本框 33"/>
          <p:cNvSpPr txBox="1"/>
          <p:nvPr/>
        </p:nvSpPr>
        <p:spPr>
          <a:xfrm>
            <a:off x="6204426" y="5887096"/>
            <a:ext cx="3461204" cy="461665"/>
          </a:xfrm>
          <a:prstGeom prst="rect">
            <a:avLst/>
          </a:prstGeom>
          <a:noFill/>
        </p:spPr>
        <p:txBody>
          <a:bodyPr wrap="none" rtlCol="0">
            <a:spAutoFit/>
          </a:bodyPr>
          <a:lstStyle/>
          <a:p>
            <a:r>
              <a:rPr lang="en-US" altLang="zh-CN" sz="2400" dirty="0"/>
              <a:t>Out-of-Order Execution</a:t>
            </a:r>
            <a:endParaRPr lang="zh-CN" altLang="en-US" sz="2400" dirty="0"/>
          </a:p>
        </p:txBody>
      </p:sp>
      <p:sp>
        <p:nvSpPr>
          <p:cNvPr id="35" name="矩形 34"/>
          <p:cNvSpPr/>
          <p:nvPr/>
        </p:nvSpPr>
        <p:spPr>
          <a:xfrm>
            <a:off x="5775926" y="1313533"/>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779648" y="779646"/>
            <a:ext cx="10669600" cy="52987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nvGrpSpPr>
        <p:grpSpPr>
          <a:xfrm>
            <a:off x="1" y="-1"/>
            <a:ext cx="3430442" cy="6858001"/>
            <a:chOff x="1" y="-1"/>
            <a:chExt cx="3430442" cy="6858001"/>
          </a:xfrm>
        </p:grpSpPr>
        <p:sp>
          <p:nvSpPr>
            <p:cNvPr id="4" name="任意多边形 3"/>
            <p:cNvSpPr/>
            <p:nvPr/>
          </p:nvSpPr>
          <p:spPr>
            <a:xfrm rot="5400000">
              <a:off x="-419179" y="3008378"/>
              <a:ext cx="6857997" cy="841246"/>
            </a:xfrm>
            <a:custGeom>
              <a:avLst/>
              <a:gdLst>
                <a:gd name="connsiteX0" fmla="*/ 12192000 w 12192000"/>
                <a:gd name="connsiteY0" fmla="*/ 0 h 1428504"/>
                <a:gd name="connsiteX1" fmla="*/ 12192000 w 12192000"/>
                <a:gd name="connsiteY1" fmla="*/ 1428504 h 1428504"/>
                <a:gd name="connsiteX2" fmla="*/ 0 w 12192000"/>
                <a:gd name="connsiteY2" fmla="*/ 1428504 h 1428504"/>
                <a:gd name="connsiteX3" fmla="*/ 0 w 12192000"/>
                <a:gd name="connsiteY3" fmla="*/ 495711 h 1428504"/>
                <a:gd name="connsiteX4" fmla="*/ 196114 w 12192000"/>
                <a:gd name="connsiteY4" fmla="*/ 431688 h 1428504"/>
                <a:gd name="connsiteX5" fmla="*/ 2319688 w 12192000"/>
                <a:gd name="connsiteY5" fmla="*/ 143531 h 1428504"/>
                <a:gd name="connsiteX6" fmla="*/ 7921592 w 12192000"/>
                <a:gd name="connsiteY6" fmla="*/ 1057932 h 1428504"/>
                <a:gd name="connsiteX7" fmla="*/ 12074517 w 12192000"/>
                <a:gd name="connsiteY7" fmla="*/ 44573 h 1428504"/>
                <a:gd name="connsiteX0-1" fmla="*/ 12192000 w 12192000"/>
                <a:gd name="connsiteY0-2" fmla="*/ 0 h 1428504"/>
                <a:gd name="connsiteX1-3" fmla="*/ 12192000 w 12192000"/>
                <a:gd name="connsiteY1-4" fmla="*/ 1428504 h 1428504"/>
                <a:gd name="connsiteX2-5" fmla="*/ 0 w 12192000"/>
                <a:gd name="connsiteY2-6" fmla="*/ 1428504 h 1428504"/>
                <a:gd name="connsiteX3-7" fmla="*/ 0 w 12192000"/>
                <a:gd name="connsiteY3-8" fmla="*/ 495711 h 1428504"/>
                <a:gd name="connsiteX4-9" fmla="*/ 196114 w 12192000"/>
                <a:gd name="connsiteY4-10" fmla="*/ 431688 h 1428504"/>
                <a:gd name="connsiteX5-11" fmla="*/ 2319688 w 12192000"/>
                <a:gd name="connsiteY5-12" fmla="*/ 143531 h 1428504"/>
                <a:gd name="connsiteX6-13" fmla="*/ 8123722 w 12192000"/>
                <a:gd name="connsiteY6-14" fmla="*/ 769174 h 1428504"/>
                <a:gd name="connsiteX7-15" fmla="*/ 12074517 w 12192000"/>
                <a:gd name="connsiteY7-16" fmla="*/ 44573 h 1428504"/>
                <a:gd name="connsiteX8" fmla="*/ 12192000 w 12192000"/>
                <a:gd name="connsiteY8" fmla="*/ 0 h 1428504"/>
                <a:gd name="connsiteX0-17" fmla="*/ 12192000 w 12192000"/>
                <a:gd name="connsiteY0-18" fmla="*/ 0 h 1428504"/>
                <a:gd name="connsiteX1-19" fmla="*/ 12192000 w 12192000"/>
                <a:gd name="connsiteY1-20" fmla="*/ 1428504 h 1428504"/>
                <a:gd name="connsiteX2-21" fmla="*/ 0 w 12192000"/>
                <a:gd name="connsiteY2-22" fmla="*/ 1428504 h 1428504"/>
                <a:gd name="connsiteX3-23" fmla="*/ 0 w 12192000"/>
                <a:gd name="connsiteY3-24" fmla="*/ 495711 h 1428504"/>
                <a:gd name="connsiteX4-25" fmla="*/ 196114 w 12192000"/>
                <a:gd name="connsiteY4-26" fmla="*/ 431688 h 1428504"/>
                <a:gd name="connsiteX5-27" fmla="*/ 2319688 w 12192000"/>
                <a:gd name="connsiteY5-28" fmla="*/ 143531 h 1428504"/>
                <a:gd name="connsiteX6-29" fmla="*/ 8123722 w 12192000"/>
                <a:gd name="connsiteY6-30" fmla="*/ 769174 h 1428504"/>
                <a:gd name="connsiteX7-31" fmla="*/ 12074517 w 12192000"/>
                <a:gd name="connsiteY7-32" fmla="*/ 44573 h 1428504"/>
                <a:gd name="connsiteX8-33" fmla="*/ 12192000 w 12192000"/>
                <a:gd name="connsiteY8-34" fmla="*/ 0 h 1428504"/>
                <a:gd name="connsiteX0-35" fmla="*/ 12192000 w 12192000"/>
                <a:gd name="connsiteY0-36" fmla="*/ 0 h 1428504"/>
                <a:gd name="connsiteX1-37" fmla="*/ 12192000 w 12192000"/>
                <a:gd name="connsiteY1-38" fmla="*/ 1428504 h 1428504"/>
                <a:gd name="connsiteX2-39" fmla="*/ 0 w 12192000"/>
                <a:gd name="connsiteY2-40" fmla="*/ 1428504 h 1428504"/>
                <a:gd name="connsiteX3-41" fmla="*/ 0 w 12192000"/>
                <a:gd name="connsiteY3-42" fmla="*/ 495711 h 1428504"/>
                <a:gd name="connsiteX4-43" fmla="*/ 196114 w 12192000"/>
                <a:gd name="connsiteY4-44" fmla="*/ 431688 h 1428504"/>
                <a:gd name="connsiteX5-45" fmla="*/ 2319688 w 12192000"/>
                <a:gd name="connsiteY5-46" fmla="*/ 143531 h 1428504"/>
                <a:gd name="connsiteX6-47" fmla="*/ 8325853 w 12192000"/>
                <a:gd name="connsiteY6-48" fmla="*/ 663296 h 1428504"/>
                <a:gd name="connsiteX7-49" fmla="*/ 12074517 w 12192000"/>
                <a:gd name="connsiteY7-50" fmla="*/ 44573 h 1428504"/>
                <a:gd name="connsiteX8-51" fmla="*/ 12192000 w 12192000"/>
                <a:gd name="connsiteY8-52" fmla="*/ 0 h 1428504"/>
                <a:gd name="connsiteX0-53" fmla="*/ 12192000 w 12192000"/>
                <a:gd name="connsiteY0-54" fmla="*/ 14298 h 1442802"/>
                <a:gd name="connsiteX1-55" fmla="*/ 12192000 w 12192000"/>
                <a:gd name="connsiteY1-56" fmla="*/ 1442802 h 1442802"/>
                <a:gd name="connsiteX2-57" fmla="*/ 0 w 12192000"/>
                <a:gd name="connsiteY2-58" fmla="*/ 1442802 h 1442802"/>
                <a:gd name="connsiteX3-59" fmla="*/ 0 w 12192000"/>
                <a:gd name="connsiteY3-60" fmla="*/ 510009 h 1442802"/>
                <a:gd name="connsiteX4-61" fmla="*/ 196114 w 12192000"/>
                <a:gd name="connsiteY4-62" fmla="*/ 445986 h 1442802"/>
                <a:gd name="connsiteX5-63" fmla="*/ 2319688 w 12192000"/>
                <a:gd name="connsiteY5-64" fmla="*/ 157829 h 1442802"/>
                <a:gd name="connsiteX6-65" fmla="*/ 8325853 w 12192000"/>
                <a:gd name="connsiteY6-66" fmla="*/ 677594 h 1442802"/>
                <a:gd name="connsiteX7-67" fmla="*/ 12192000 w 12192000"/>
                <a:gd name="connsiteY7-68" fmla="*/ 14298 h 1442802"/>
                <a:gd name="connsiteX0-69" fmla="*/ 12192000 w 12192000"/>
                <a:gd name="connsiteY0-70" fmla="*/ 90510 h 1519014"/>
                <a:gd name="connsiteX1-71" fmla="*/ 12192000 w 12192000"/>
                <a:gd name="connsiteY1-72" fmla="*/ 1519014 h 1519014"/>
                <a:gd name="connsiteX2-73" fmla="*/ 0 w 12192000"/>
                <a:gd name="connsiteY2-74" fmla="*/ 1519014 h 1519014"/>
                <a:gd name="connsiteX3-75" fmla="*/ 0 w 12192000"/>
                <a:gd name="connsiteY3-76" fmla="*/ 586221 h 1519014"/>
                <a:gd name="connsiteX4-77" fmla="*/ 196114 w 12192000"/>
                <a:gd name="connsiteY4-78" fmla="*/ 522198 h 1519014"/>
                <a:gd name="connsiteX5-79" fmla="*/ 2319688 w 12192000"/>
                <a:gd name="connsiteY5-80" fmla="*/ 234041 h 1519014"/>
                <a:gd name="connsiteX6-81" fmla="*/ 8325853 w 12192000"/>
                <a:gd name="connsiteY6-82" fmla="*/ 753806 h 1519014"/>
                <a:gd name="connsiteX7-83" fmla="*/ 12192000 w 12192000"/>
                <a:gd name="connsiteY7-84" fmla="*/ 90510 h 1519014"/>
                <a:gd name="connsiteX0-85" fmla="*/ 12192000 w 12192000"/>
                <a:gd name="connsiteY0-86" fmla="*/ 81535 h 1510039"/>
                <a:gd name="connsiteX1-87" fmla="*/ 12192000 w 12192000"/>
                <a:gd name="connsiteY1-88" fmla="*/ 1510039 h 1510039"/>
                <a:gd name="connsiteX2-89" fmla="*/ 0 w 12192000"/>
                <a:gd name="connsiteY2-90" fmla="*/ 1510039 h 1510039"/>
                <a:gd name="connsiteX3-91" fmla="*/ 0 w 12192000"/>
                <a:gd name="connsiteY3-92" fmla="*/ 577246 h 1510039"/>
                <a:gd name="connsiteX4-93" fmla="*/ 196114 w 12192000"/>
                <a:gd name="connsiteY4-94" fmla="*/ 513223 h 1510039"/>
                <a:gd name="connsiteX5-95" fmla="*/ 2319688 w 12192000"/>
                <a:gd name="connsiteY5-96" fmla="*/ 225066 h 1510039"/>
                <a:gd name="connsiteX6-97" fmla="*/ 8065971 w 12192000"/>
                <a:gd name="connsiteY6-98" fmla="*/ 889210 h 1510039"/>
                <a:gd name="connsiteX7-99" fmla="*/ 12192000 w 12192000"/>
                <a:gd name="connsiteY7-100" fmla="*/ 81535 h 1510039"/>
                <a:gd name="connsiteX0-101" fmla="*/ 12192000 w 12192000"/>
                <a:gd name="connsiteY0-102" fmla="*/ 81535 h 1510039"/>
                <a:gd name="connsiteX1-103" fmla="*/ 12192000 w 12192000"/>
                <a:gd name="connsiteY1-104" fmla="*/ 1510039 h 1510039"/>
                <a:gd name="connsiteX2-105" fmla="*/ 0 w 12192000"/>
                <a:gd name="connsiteY2-106" fmla="*/ 1510039 h 1510039"/>
                <a:gd name="connsiteX3-107" fmla="*/ 0 w 12192000"/>
                <a:gd name="connsiteY3-108" fmla="*/ 577246 h 1510039"/>
                <a:gd name="connsiteX4-109" fmla="*/ 2319688 w 12192000"/>
                <a:gd name="connsiteY4-110" fmla="*/ 225066 h 1510039"/>
                <a:gd name="connsiteX5-111" fmla="*/ 8065971 w 12192000"/>
                <a:gd name="connsiteY5-112" fmla="*/ 889210 h 1510039"/>
                <a:gd name="connsiteX6-113" fmla="*/ 12192000 w 12192000"/>
                <a:gd name="connsiteY6-114" fmla="*/ 81535 h 1510039"/>
                <a:gd name="connsiteX0-115" fmla="*/ 12192000 w 12192000"/>
                <a:gd name="connsiteY0-116" fmla="*/ 81535 h 1510039"/>
                <a:gd name="connsiteX1-117" fmla="*/ 12192000 w 12192000"/>
                <a:gd name="connsiteY1-118" fmla="*/ 1510039 h 1510039"/>
                <a:gd name="connsiteX2-119" fmla="*/ 0 w 12192000"/>
                <a:gd name="connsiteY2-120" fmla="*/ 1510039 h 1510039"/>
                <a:gd name="connsiteX3-121" fmla="*/ 0 w 12192000"/>
                <a:gd name="connsiteY3-122" fmla="*/ 577246 h 1510039"/>
                <a:gd name="connsiteX4-123" fmla="*/ 2319688 w 12192000"/>
                <a:gd name="connsiteY4-124" fmla="*/ 225066 h 1510039"/>
                <a:gd name="connsiteX5-125" fmla="*/ 8065971 w 12192000"/>
                <a:gd name="connsiteY5-126" fmla="*/ 889210 h 1510039"/>
                <a:gd name="connsiteX6-127" fmla="*/ 12192000 w 12192000"/>
                <a:gd name="connsiteY6-128" fmla="*/ 81535 h 1510039"/>
                <a:gd name="connsiteX0-129" fmla="*/ 12192000 w 12192000"/>
                <a:gd name="connsiteY0-130" fmla="*/ 81535 h 1510039"/>
                <a:gd name="connsiteX1-131" fmla="*/ 12192000 w 12192000"/>
                <a:gd name="connsiteY1-132" fmla="*/ 1510039 h 1510039"/>
                <a:gd name="connsiteX2-133" fmla="*/ 0 w 12192000"/>
                <a:gd name="connsiteY2-134" fmla="*/ 1510039 h 1510039"/>
                <a:gd name="connsiteX3-135" fmla="*/ 0 w 12192000"/>
                <a:gd name="connsiteY3-136" fmla="*/ 577246 h 1510039"/>
                <a:gd name="connsiteX4-137" fmla="*/ 2319688 w 12192000"/>
                <a:gd name="connsiteY4-138" fmla="*/ 225066 h 1510039"/>
                <a:gd name="connsiteX5-139" fmla="*/ 8065971 w 12192000"/>
                <a:gd name="connsiteY5-140" fmla="*/ 889210 h 1510039"/>
                <a:gd name="connsiteX6-141" fmla="*/ 12192000 w 12192000"/>
                <a:gd name="connsiteY6-142" fmla="*/ 81535 h 1510039"/>
                <a:gd name="connsiteX0-143" fmla="*/ 12192000 w 12192000"/>
                <a:gd name="connsiteY0-144" fmla="*/ 81535 h 1510039"/>
                <a:gd name="connsiteX1-145" fmla="*/ 12192000 w 12192000"/>
                <a:gd name="connsiteY1-146" fmla="*/ 1510039 h 1510039"/>
                <a:gd name="connsiteX2-147" fmla="*/ 0 w 12192000"/>
                <a:gd name="connsiteY2-148" fmla="*/ 1510039 h 1510039"/>
                <a:gd name="connsiteX3-149" fmla="*/ 0 w 12192000"/>
                <a:gd name="connsiteY3-150" fmla="*/ 577246 h 1510039"/>
                <a:gd name="connsiteX4-151" fmla="*/ 2820202 w 12192000"/>
                <a:gd name="connsiteY4-152" fmla="*/ 244316 h 1510039"/>
                <a:gd name="connsiteX5-153" fmla="*/ 8065971 w 12192000"/>
                <a:gd name="connsiteY5-154" fmla="*/ 889210 h 1510039"/>
                <a:gd name="connsiteX6-155" fmla="*/ 12192000 w 12192000"/>
                <a:gd name="connsiteY6-156" fmla="*/ 81535 h 1510039"/>
                <a:gd name="connsiteX0-157" fmla="*/ 12192000 w 12192000"/>
                <a:gd name="connsiteY0-158" fmla="*/ 84322 h 1512826"/>
                <a:gd name="connsiteX1-159" fmla="*/ 12192000 w 12192000"/>
                <a:gd name="connsiteY1-160" fmla="*/ 1512826 h 1512826"/>
                <a:gd name="connsiteX2-161" fmla="*/ 0 w 12192000"/>
                <a:gd name="connsiteY2-162" fmla="*/ 1512826 h 1512826"/>
                <a:gd name="connsiteX3-163" fmla="*/ 0 w 12192000"/>
                <a:gd name="connsiteY3-164" fmla="*/ 580033 h 1512826"/>
                <a:gd name="connsiteX4-165" fmla="*/ 2820202 w 12192000"/>
                <a:gd name="connsiteY4-166" fmla="*/ 247103 h 1512826"/>
                <a:gd name="connsiteX5-167" fmla="*/ 7603958 w 12192000"/>
                <a:gd name="connsiteY5-168" fmla="*/ 843871 h 1512826"/>
                <a:gd name="connsiteX6-169" fmla="*/ 12192000 w 12192000"/>
                <a:gd name="connsiteY6-170" fmla="*/ 84322 h 1512826"/>
                <a:gd name="connsiteX0-171" fmla="*/ 12192000 w 12192000"/>
                <a:gd name="connsiteY0-172" fmla="*/ 84322 h 1512826"/>
                <a:gd name="connsiteX1-173" fmla="*/ 12192000 w 12192000"/>
                <a:gd name="connsiteY1-174" fmla="*/ 1512826 h 1512826"/>
                <a:gd name="connsiteX2-175" fmla="*/ 0 w 12192000"/>
                <a:gd name="connsiteY2-176" fmla="*/ 1512826 h 1512826"/>
                <a:gd name="connsiteX3-177" fmla="*/ 0 w 12192000"/>
                <a:gd name="connsiteY3-178" fmla="*/ 580033 h 1512826"/>
                <a:gd name="connsiteX4-179" fmla="*/ 2820202 w 12192000"/>
                <a:gd name="connsiteY4-180" fmla="*/ 247103 h 1512826"/>
                <a:gd name="connsiteX5-181" fmla="*/ 7603958 w 12192000"/>
                <a:gd name="connsiteY5-182" fmla="*/ 843871 h 1512826"/>
                <a:gd name="connsiteX6-183" fmla="*/ 12192000 w 12192000"/>
                <a:gd name="connsiteY6-184" fmla="*/ 84322 h 1512826"/>
                <a:gd name="connsiteX0-185" fmla="*/ 12192000 w 12192000"/>
                <a:gd name="connsiteY0-186" fmla="*/ 84322 h 1512826"/>
                <a:gd name="connsiteX1-187" fmla="*/ 12192000 w 12192000"/>
                <a:gd name="connsiteY1-188" fmla="*/ 1512826 h 1512826"/>
                <a:gd name="connsiteX2-189" fmla="*/ 0 w 12192000"/>
                <a:gd name="connsiteY2-190" fmla="*/ 1512826 h 1512826"/>
                <a:gd name="connsiteX3-191" fmla="*/ 0 w 12192000"/>
                <a:gd name="connsiteY3-192" fmla="*/ 580033 h 1512826"/>
                <a:gd name="connsiteX4-193" fmla="*/ 2820202 w 12192000"/>
                <a:gd name="connsiteY4-194" fmla="*/ 247103 h 1512826"/>
                <a:gd name="connsiteX5-195" fmla="*/ 7603958 w 12192000"/>
                <a:gd name="connsiteY5-196" fmla="*/ 843871 h 1512826"/>
                <a:gd name="connsiteX6-197" fmla="*/ 12192000 w 12192000"/>
                <a:gd name="connsiteY6-198" fmla="*/ 84322 h 1512826"/>
                <a:gd name="connsiteX0-199" fmla="*/ 12192000 w 12192000"/>
                <a:gd name="connsiteY0-200" fmla="*/ 84322 h 1512826"/>
                <a:gd name="connsiteX1-201" fmla="*/ 12192000 w 12192000"/>
                <a:gd name="connsiteY1-202" fmla="*/ 1512826 h 1512826"/>
                <a:gd name="connsiteX2-203" fmla="*/ 0 w 12192000"/>
                <a:gd name="connsiteY2-204" fmla="*/ 1512826 h 1512826"/>
                <a:gd name="connsiteX3-205" fmla="*/ 0 w 12192000"/>
                <a:gd name="connsiteY3-206" fmla="*/ 580033 h 1512826"/>
                <a:gd name="connsiteX4-207" fmla="*/ 3051208 w 12192000"/>
                <a:gd name="connsiteY4-208" fmla="*/ 80553 h 1512826"/>
                <a:gd name="connsiteX5-209" fmla="*/ 7603958 w 12192000"/>
                <a:gd name="connsiteY5-210" fmla="*/ 843871 h 1512826"/>
                <a:gd name="connsiteX6-211" fmla="*/ 12192000 w 12192000"/>
                <a:gd name="connsiteY6-212" fmla="*/ 84322 h 1512826"/>
                <a:gd name="connsiteX0-213" fmla="*/ 12192000 w 12192000"/>
                <a:gd name="connsiteY0-214" fmla="*/ 77682 h 1506186"/>
                <a:gd name="connsiteX1-215" fmla="*/ 12192000 w 12192000"/>
                <a:gd name="connsiteY1-216" fmla="*/ 1506186 h 1506186"/>
                <a:gd name="connsiteX2-217" fmla="*/ 0 w 12192000"/>
                <a:gd name="connsiteY2-218" fmla="*/ 1506186 h 1506186"/>
                <a:gd name="connsiteX3-219" fmla="*/ 0 w 12192000"/>
                <a:gd name="connsiteY3-220" fmla="*/ 573393 h 1506186"/>
                <a:gd name="connsiteX4-221" fmla="*/ 3051208 w 12192000"/>
                <a:gd name="connsiteY4-222" fmla="*/ 73913 h 1506186"/>
                <a:gd name="connsiteX5-223" fmla="*/ 7565457 w 12192000"/>
                <a:gd name="connsiteY5-224" fmla="*/ 957518 h 1506186"/>
                <a:gd name="connsiteX6-225" fmla="*/ 12192000 w 12192000"/>
                <a:gd name="connsiteY6-226" fmla="*/ 77682 h 1506186"/>
                <a:gd name="connsiteX0-227" fmla="*/ 12192000 w 12192000"/>
                <a:gd name="connsiteY0-228" fmla="*/ 77682 h 1506186"/>
                <a:gd name="connsiteX1-229" fmla="*/ 12192000 w 12192000"/>
                <a:gd name="connsiteY1-230" fmla="*/ 1506186 h 1506186"/>
                <a:gd name="connsiteX2-231" fmla="*/ 0 w 12192000"/>
                <a:gd name="connsiteY2-232" fmla="*/ 1506186 h 1506186"/>
                <a:gd name="connsiteX3-233" fmla="*/ 0 w 12192000"/>
                <a:gd name="connsiteY3-234" fmla="*/ 573393 h 1506186"/>
                <a:gd name="connsiteX4-235" fmla="*/ 2983831 w 12192000"/>
                <a:gd name="connsiteY4-236" fmla="*/ 147935 h 1506186"/>
                <a:gd name="connsiteX5-237" fmla="*/ 7565457 w 12192000"/>
                <a:gd name="connsiteY5-238" fmla="*/ 957518 h 1506186"/>
                <a:gd name="connsiteX6-239" fmla="*/ 12192000 w 12192000"/>
                <a:gd name="connsiteY6-240" fmla="*/ 77682 h 1506186"/>
                <a:gd name="connsiteX0-241" fmla="*/ 12201625 w 12201625"/>
                <a:gd name="connsiteY0-242" fmla="*/ 77682 h 1506186"/>
                <a:gd name="connsiteX1-243" fmla="*/ 12201625 w 12201625"/>
                <a:gd name="connsiteY1-244" fmla="*/ 1506186 h 1506186"/>
                <a:gd name="connsiteX2-245" fmla="*/ 9625 w 12201625"/>
                <a:gd name="connsiteY2-246" fmla="*/ 1506186 h 1506186"/>
                <a:gd name="connsiteX3-247" fmla="*/ 0 w 12201625"/>
                <a:gd name="connsiteY3-248" fmla="*/ 804711 h 1506186"/>
                <a:gd name="connsiteX4-249" fmla="*/ 2993456 w 12201625"/>
                <a:gd name="connsiteY4-250" fmla="*/ 147935 h 1506186"/>
                <a:gd name="connsiteX5-251" fmla="*/ 7575082 w 12201625"/>
                <a:gd name="connsiteY5-252" fmla="*/ 957518 h 1506186"/>
                <a:gd name="connsiteX6-253" fmla="*/ 12201625 w 12201625"/>
                <a:gd name="connsiteY6-254" fmla="*/ 77682 h 1506186"/>
                <a:gd name="connsiteX0-255" fmla="*/ 12201625 w 12201625"/>
                <a:gd name="connsiteY0-256" fmla="*/ 77682 h 1506186"/>
                <a:gd name="connsiteX1-257" fmla="*/ 12201625 w 12201625"/>
                <a:gd name="connsiteY1-258" fmla="*/ 1506186 h 1506186"/>
                <a:gd name="connsiteX2-259" fmla="*/ 9625 w 12201625"/>
                <a:gd name="connsiteY2-260" fmla="*/ 1506186 h 1506186"/>
                <a:gd name="connsiteX3-261" fmla="*/ 0 w 12201625"/>
                <a:gd name="connsiteY3-262" fmla="*/ 647414 h 1506186"/>
                <a:gd name="connsiteX4-263" fmla="*/ 2993456 w 12201625"/>
                <a:gd name="connsiteY4-264" fmla="*/ 147935 h 1506186"/>
                <a:gd name="connsiteX5-265" fmla="*/ 7575082 w 12201625"/>
                <a:gd name="connsiteY5-266" fmla="*/ 957518 h 1506186"/>
                <a:gd name="connsiteX6-267" fmla="*/ 12201625 w 12201625"/>
                <a:gd name="connsiteY6-268" fmla="*/ 77682 h 150618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2201625" h="1506186">
                  <a:moveTo>
                    <a:pt x="12201625" y="77682"/>
                  </a:moveTo>
                  <a:lnTo>
                    <a:pt x="12201625" y="1506186"/>
                  </a:lnTo>
                  <a:lnTo>
                    <a:pt x="9625" y="1506186"/>
                  </a:lnTo>
                  <a:lnTo>
                    <a:pt x="0" y="647414"/>
                  </a:lnTo>
                  <a:cubicBezTo>
                    <a:pt x="386615" y="433252"/>
                    <a:pt x="1730942" y="96251"/>
                    <a:pt x="2993456" y="147935"/>
                  </a:cubicBezTo>
                  <a:cubicBezTo>
                    <a:pt x="4255970" y="199619"/>
                    <a:pt x="5929697" y="981440"/>
                    <a:pt x="7575082" y="957518"/>
                  </a:cubicBezTo>
                  <a:cubicBezTo>
                    <a:pt x="9220467" y="933596"/>
                    <a:pt x="10421486" y="-319361"/>
                    <a:pt x="12201625" y="77682"/>
                  </a:cubicBezTo>
                  <a:close/>
                </a:path>
              </a:pathLst>
            </a:custGeom>
            <a:solidFill>
              <a:srgbClr val="A3AD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p:nvSpPr>
          <p:spPr>
            <a:xfrm>
              <a:off x="1" y="-1"/>
              <a:ext cx="3430441" cy="6858001"/>
            </a:xfrm>
            <a:custGeom>
              <a:avLst/>
              <a:gdLst>
                <a:gd name="connsiteX0" fmla="*/ 2589197 w 3430441"/>
                <a:gd name="connsiteY0" fmla="*/ 1 h 6858001"/>
                <a:gd name="connsiteX1" fmla="*/ 3343364 w 3430441"/>
                <a:gd name="connsiteY1" fmla="*/ 1 h 6858001"/>
                <a:gd name="connsiteX2" fmla="*/ 3344884 w 3430441"/>
                <a:gd name="connsiteY2" fmla="*/ 22854 h 6858001"/>
                <a:gd name="connsiteX3" fmla="*/ 2830968 w 3430441"/>
                <a:gd name="connsiteY3" fmla="*/ 2102759 h 6858001"/>
                <a:gd name="connsiteX4" fmla="*/ 3430076 w 3430441"/>
                <a:gd name="connsiteY4" fmla="*/ 4729280 h 6858001"/>
                <a:gd name="connsiteX5" fmla="*/ 3104292 w 3430441"/>
                <a:gd name="connsiteY5" fmla="*/ 6738723 h 6858001"/>
                <a:gd name="connsiteX6" fmla="*/ 3065414 w 3430441"/>
                <a:gd name="connsiteY6" fmla="*/ 6858001 h 6858001"/>
                <a:gd name="connsiteX7" fmla="*/ 2589197 w 3430441"/>
                <a:gd name="connsiteY7" fmla="*/ 6858001 h 6858001"/>
                <a:gd name="connsiteX8" fmla="*/ 0 w 3430441"/>
                <a:gd name="connsiteY8" fmla="*/ 0 h 6858001"/>
                <a:gd name="connsiteX9" fmla="*/ 2589196 w 3430441"/>
                <a:gd name="connsiteY9" fmla="*/ 0 h 6858001"/>
                <a:gd name="connsiteX10" fmla="*/ 2589196 w 3430441"/>
                <a:gd name="connsiteY10" fmla="*/ 6858001 h 6858001"/>
                <a:gd name="connsiteX11" fmla="*/ 0 w 3430441"/>
                <a:gd name="connsiteY11"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30441" h="6858001">
                  <a:moveTo>
                    <a:pt x="2589197" y="1"/>
                  </a:moveTo>
                  <a:lnTo>
                    <a:pt x="3343364" y="1"/>
                  </a:lnTo>
                  <a:lnTo>
                    <a:pt x="3344884" y="22854"/>
                  </a:lnTo>
                  <a:cubicBezTo>
                    <a:pt x="3399201" y="1125581"/>
                    <a:pt x="2816036" y="1325174"/>
                    <a:pt x="2830968" y="2102759"/>
                  </a:cubicBezTo>
                  <a:cubicBezTo>
                    <a:pt x="2846382" y="2905428"/>
                    <a:pt x="3418683" y="3858100"/>
                    <a:pt x="3430076" y="4729280"/>
                  </a:cubicBezTo>
                  <a:cubicBezTo>
                    <a:pt x="3438620" y="5382665"/>
                    <a:pt x="3296382" y="6109069"/>
                    <a:pt x="3104292" y="6738723"/>
                  </a:cubicBezTo>
                  <a:lnTo>
                    <a:pt x="3065414" y="6858001"/>
                  </a:lnTo>
                  <a:lnTo>
                    <a:pt x="2589197" y="6858001"/>
                  </a:lnTo>
                  <a:close/>
                  <a:moveTo>
                    <a:pt x="0" y="0"/>
                  </a:moveTo>
                  <a:lnTo>
                    <a:pt x="2589196" y="0"/>
                  </a:lnTo>
                  <a:lnTo>
                    <a:pt x="2589196" y="6858001"/>
                  </a:lnTo>
                  <a:lnTo>
                    <a:pt x="0" y="6858001"/>
                  </a:lnTo>
                  <a:close/>
                </a:path>
              </a:pathLst>
            </a:cu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6"/>
          <p:cNvSpPr txBox="1"/>
          <p:nvPr/>
        </p:nvSpPr>
        <p:spPr>
          <a:xfrm>
            <a:off x="5781309" y="1561873"/>
            <a:ext cx="5096492" cy="83099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a:solidFill>
                  <a:srgbClr val="5D6E99"/>
                </a:solidFill>
                <a:latin typeface="+mj-lt"/>
                <a:ea typeface="思源宋体 Heavy" panose="02020900000000000000" pitchFamily="18" charset="-122"/>
              </a:rPr>
              <a:t>Background:</a:t>
            </a:r>
            <a:r>
              <a:rPr lang="de-DE" altLang="zh-CN" sz="2400" b="1" dirty="0">
                <a:solidFill>
                  <a:srgbClr val="5D6E99"/>
                </a:solidFill>
                <a:latin typeface="+mj-lt"/>
                <a:ea typeface="思源宋体 Heavy" panose="02020900000000000000" pitchFamily="18" charset="-122"/>
              </a:rPr>
              <a:t>T</a:t>
            </a:r>
            <a:r>
              <a:rPr lang="en-US" altLang="zh-CN" sz="2400" b="1" dirty="0" err="1">
                <a:solidFill>
                  <a:srgbClr val="5D6E99"/>
                </a:solidFill>
                <a:latin typeface="+mj-lt"/>
                <a:ea typeface="思源宋体 Heavy" panose="02020900000000000000" pitchFamily="18" charset="-122"/>
              </a:rPr>
              <a:t>ransformer</a:t>
            </a:r>
            <a:r>
              <a:rPr lang="zh-CN" altLang="en-US" sz="2400" b="1" dirty="0">
                <a:solidFill>
                  <a:srgbClr val="5D6E99"/>
                </a:solidFill>
                <a:latin typeface="+mj-lt"/>
                <a:ea typeface="思源宋体 Heavy" panose="02020900000000000000" pitchFamily="18" charset="-122"/>
              </a:rPr>
              <a:t> </a:t>
            </a:r>
            <a:r>
              <a:rPr lang="en-US" altLang="zh-CN" sz="2400" b="1" dirty="0">
                <a:solidFill>
                  <a:srgbClr val="5D6E99"/>
                </a:solidFill>
                <a:latin typeface="+mj-lt"/>
                <a:ea typeface="思源宋体 Heavy" panose="02020900000000000000" pitchFamily="18" charset="-122"/>
              </a:rPr>
              <a:t>and Deep learning</a:t>
            </a:r>
            <a:endParaRPr lang="zh-CN" altLang="en-US" sz="2400" b="1" dirty="0">
              <a:solidFill>
                <a:srgbClr val="5D6E99"/>
              </a:solidFill>
              <a:latin typeface="+mj-lt"/>
              <a:ea typeface="思源宋体 Heavy" panose="02020900000000000000" pitchFamily="18" charset="-122"/>
            </a:endParaRPr>
          </a:p>
        </p:txBody>
      </p:sp>
      <p:sp>
        <p:nvSpPr>
          <p:cNvPr id="15" name="椭圆 14"/>
          <p:cNvSpPr/>
          <p:nvPr/>
        </p:nvSpPr>
        <p:spPr>
          <a:xfrm>
            <a:off x="4943643" y="1479350"/>
            <a:ext cx="655460" cy="655460"/>
          </a:xfrm>
          <a:prstGeom prst="ellipse">
            <a:avLst/>
          </a:pr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600"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16" name="文本框 18"/>
          <p:cNvSpPr txBox="1"/>
          <p:nvPr/>
        </p:nvSpPr>
        <p:spPr>
          <a:xfrm>
            <a:off x="5001229" y="1618727"/>
            <a:ext cx="533254" cy="38402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rPr>
              <a:t>01</a:t>
            </a:r>
            <a:endParaRPr kumimoji="0" lang="zh-CN" altLang="en-US"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18" name="文本框 20"/>
          <p:cNvSpPr txBox="1"/>
          <p:nvPr/>
        </p:nvSpPr>
        <p:spPr>
          <a:xfrm>
            <a:off x="5759005" y="2576224"/>
            <a:ext cx="5534429" cy="83099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err="1">
                <a:solidFill>
                  <a:srgbClr val="5D6E99"/>
                </a:solidFill>
                <a:latin typeface="+mj-lt"/>
                <a:ea typeface="思源宋体 Heavy" panose="02020900000000000000" pitchFamily="18" charset="-122"/>
              </a:rPr>
              <a:t>DOTA:Detect</a:t>
            </a:r>
            <a:r>
              <a:rPr lang="en-US" altLang="zh-CN" sz="2400" b="1" dirty="0">
                <a:solidFill>
                  <a:srgbClr val="5D6E99"/>
                </a:solidFill>
                <a:latin typeface="+mj-lt"/>
                <a:ea typeface="思源宋体 Heavy" panose="02020900000000000000" pitchFamily="18" charset="-122"/>
              </a:rPr>
              <a:t> and Omit Weak Attentions for Scalable Transformer Acceleration</a:t>
            </a:r>
            <a:endParaRPr lang="zh-CN" altLang="en-US" sz="2400" b="1" dirty="0">
              <a:solidFill>
                <a:srgbClr val="5D6E99"/>
              </a:solidFill>
              <a:latin typeface="+mj-lt"/>
              <a:ea typeface="思源宋体 Heavy" panose="02020900000000000000" pitchFamily="18" charset="-122"/>
            </a:endParaRPr>
          </a:p>
        </p:txBody>
      </p:sp>
      <p:sp>
        <p:nvSpPr>
          <p:cNvPr id="19" name="椭圆 18"/>
          <p:cNvSpPr/>
          <p:nvPr/>
        </p:nvSpPr>
        <p:spPr>
          <a:xfrm>
            <a:off x="4943643" y="2582909"/>
            <a:ext cx="655460" cy="655460"/>
          </a:xfrm>
          <a:prstGeom prst="ellipse">
            <a:avLst/>
          </a:pr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600"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20" name="文本框 22"/>
          <p:cNvSpPr txBox="1"/>
          <p:nvPr/>
        </p:nvSpPr>
        <p:spPr>
          <a:xfrm>
            <a:off x="5001229" y="2722287"/>
            <a:ext cx="533254" cy="38402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rPr>
              <a:t>02</a:t>
            </a:r>
            <a:endParaRPr kumimoji="0" lang="zh-CN" altLang="en-US"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22" name="文本框 24"/>
          <p:cNvSpPr txBox="1"/>
          <p:nvPr/>
        </p:nvSpPr>
        <p:spPr>
          <a:xfrm>
            <a:off x="5769286" y="3690818"/>
            <a:ext cx="5844782" cy="83099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de-DE" altLang="zh-CN" sz="2400" b="1" dirty="0">
                <a:solidFill>
                  <a:srgbClr val="5D6E99"/>
                </a:solidFill>
                <a:latin typeface="+mj-lt"/>
                <a:ea typeface="思源宋体 Heavy" panose="02020900000000000000"/>
              </a:rPr>
              <a:t>Spada: Accelerating Sparse Matrix Multiplication with Adaptive Dataflow</a:t>
            </a:r>
            <a:endParaRPr lang="zh-CN" altLang="en-US" sz="2400" b="1" dirty="0">
              <a:solidFill>
                <a:srgbClr val="5D6E99"/>
              </a:solidFill>
              <a:latin typeface="+mj-lt"/>
              <a:ea typeface="思源宋体 Heavy" panose="02020900000000000000"/>
            </a:endParaRPr>
          </a:p>
        </p:txBody>
      </p:sp>
      <p:sp>
        <p:nvSpPr>
          <p:cNvPr id="23" name="椭圆 22"/>
          <p:cNvSpPr/>
          <p:nvPr/>
        </p:nvSpPr>
        <p:spPr>
          <a:xfrm>
            <a:off x="4942051" y="3721254"/>
            <a:ext cx="655460" cy="655460"/>
          </a:xfrm>
          <a:prstGeom prst="ellipse">
            <a:avLst/>
          </a:pr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600"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24" name="文本框 26"/>
          <p:cNvSpPr txBox="1"/>
          <p:nvPr/>
        </p:nvSpPr>
        <p:spPr>
          <a:xfrm>
            <a:off x="4999637" y="3860632"/>
            <a:ext cx="533254" cy="38402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rPr>
              <a:t>03</a:t>
            </a:r>
            <a:endParaRPr kumimoji="0" lang="zh-CN" altLang="en-US"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26" name="文本框 28"/>
          <p:cNvSpPr txBox="1"/>
          <p:nvPr/>
        </p:nvSpPr>
        <p:spPr>
          <a:xfrm>
            <a:off x="5753648" y="4795827"/>
            <a:ext cx="5955132" cy="120032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de-DE" sz="2400" b="1" dirty="0" err="1">
                <a:solidFill>
                  <a:srgbClr val="5D6E99"/>
                </a:solidFill>
                <a:latin typeface="+mj-lt"/>
                <a:ea typeface="思源宋体 Heavy" panose="02020900000000000000" pitchFamily="18" charset="-122"/>
              </a:rPr>
              <a:t>EVStore</a:t>
            </a:r>
            <a:r>
              <a:rPr lang="de-DE" altLang="zh-CN" sz="2400" b="1" dirty="0">
                <a:solidFill>
                  <a:srgbClr val="5D6E99"/>
                </a:solidFill>
                <a:latin typeface="+mj-lt"/>
                <a:ea typeface="思源宋体 Heavy" panose="02020900000000000000" pitchFamily="18" charset="-122"/>
              </a:rPr>
              <a:t>: </a:t>
            </a:r>
            <a:r>
              <a:rPr lang="en-US" altLang="de-DE" sz="2400" b="1" dirty="0">
                <a:solidFill>
                  <a:srgbClr val="5D6E99"/>
                </a:solidFill>
                <a:latin typeface="+mj-lt"/>
                <a:ea typeface="思源宋体 Heavy" panose="02020900000000000000" pitchFamily="18" charset="-122"/>
              </a:rPr>
              <a:t>Storage and Caching Capabilities for Scaling Embedded Tables in Deep Recommendation Systems</a:t>
            </a:r>
          </a:p>
        </p:txBody>
      </p:sp>
      <p:sp>
        <p:nvSpPr>
          <p:cNvPr id="27" name="椭圆 26"/>
          <p:cNvSpPr/>
          <p:nvPr/>
        </p:nvSpPr>
        <p:spPr>
          <a:xfrm>
            <a:off x="4943643" y="4824814"/>
            <a:ext cx="655460" cy="655460"/>
          </a:xfrm>
          <a:prstGeom prst="ellipse">
            <a:avLst/>
          </a:pr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600"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28" name="文本框 30"/>
          <p:cNvSpPr txBox="1"/>
          <p:nvPr/>
        </p:nvSpPr>
        <p:spPr>
          <a:xfrm>
            <a:off x="5001229" y="4964191"/>
            <a:ext cx="533254" cy="38402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rPr>
              <a:t>04</a:t>
            </a:r>
            <a:endParaRPr kumimoji="0" lang="zh-CN" altLang="en-US"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30" name="文本框 32"/>
          <p:cNvSpPr txBox="1"/>
          <p:nvPr/>
        </p:nvSpPr>
        <p:spPr>
          <a:xfrm>
            <a:off x="545675" y="3531439"/>
            <a:ext cx="1910929"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solidFill>
                  <a:schemeClr val="bg1"/>
                </a:solidFill>
                <a:latin typeface="微软雅黑" panose="020B0503020204020204" pitchFamily="34" charset="-122"/>
                <a:ea typeface="微软雅黑" panose="020B0503020204020204" pitchFamily="34" charset="-122"/>
              </a:rPr>
              <a:t>CONTENTS</a:t>
            </a:r>
          </a:p>
        </p:txBody>
      </p:sp>
      <p:sp>
        <p:nvSpPr>
          <p:cNvPr id="31" name="PA_文本框 2"/>
          <p:cNvSpPr txBox="1"/>
          <p:nvPr/>
        </p:nvSpPr>
        <p:spPr>
          <a:xfrm>
            <a:off x="473640" y="2539288"/>
            <a:ext cx="1982964" cy="954107"/>
          </a:xfrm>
          <a:prstGeom prst="rect">
            <a:avLst/>
          </a:prstGeom>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5600" b="0" dirty="0">
                <a:solidFill>
                  <a:schemeClr val="bg1"/>
                </a:solidFill>
                <a:latin typeface="思源宋体 Heavy" panose="02020900000000000000" pitchFamily="18" charset="-122"/>
                <a:ea typeface="思源宋体 Heavy" panose="02020900000000000000" pitchFamily="18" charset="-122"/>
              </a:rPr>
              <a:t>目录</a:t>
            </a:r>
            <a:endParaRPr lang="en-US" sz="5600" b="0" dirty="0">
              <a:solidFill>
                <a:schemeClr val="bg1"/>
              </a:solidFill>
              <a:latin typeface="思源宋体 Heavy" panose="02020900000000000000" pitchFamily="18" charset="-122"/>
              <a:ea typeface="思源宋体 Heavy" panose="02020900000000000000" pitchFamily="18"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942700" y="334003"/>
            <a:ext cx="10461906" cy="63318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zh-CN" sz="3200" b="0" dirty="0">
                <a:solidFill>
                  <a:srgbClr val="5D6E99"/>
                </a:solidFill>
                <a:latin typeface="思源宋体 Heavy" panose="02020900000000000000" pitchFamily="18" charset="-122"/>
                <a:ea typeface="思源宋体 Heavy" panose="02020900000000000000" pitchFamily="18" charset="-122"/>
              </a:rPr>
              <a:t>Scheduler</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pic>
        <p:nvPicPr>
          <p:cNvPr id="4" name="图片 3"/>
          <p:cNvPicPr>
            <a:picLocks noChangeAspect="1"/>
          </p:cNvPicPr>
          <p:nvPr/>
        </p:nvPicPr>
        <p:blipFill>
          <a:blip r:embed="rId3"/>
          <a:stretch>
            <a:fillRect/>
          </a:stretch>
        </p:blipFill>
        <p:spPr>
          <a:xfrm>
            <a:off x="649831" y="1312047"/>
            <a:ext cx="5276844" cy="5072231"/>
          </a:xfrm>
          <a:prstGeom prst="rect">
            <a:avLst/>
          </a:prstGeom>
        </p:spPr>
      </p:pic>
      <p:pic>
        <p:nvPicPr>
          <p:cNvPr id="6" name="图片 5"/>
          <p:cNvPicPr>
            <a:picLocks noChangeAspect="1"/>
          </p:cNvPicPr>
          <p:nvPr/>
        </p:nvPicPr>
        <p:blipFill>
          <a:blip r:embed="rId4"/>
          <a:stretch>
            <a:fillRect/>
          </a:stretch>
        </p:blipFill>
        <p:spPr>
          <a:xfrm>
            <a:off x="6613117" y="2614108"/>
            <a:ext cx="5217986" cy="4243892"/>
          </a:xfrm>
          <a:prstGeom prst="rect">
            <a:avLst/>
          </a:prstGeom>
        </p:spPr>
      </p:pic>
      <p:pic>
        <p:nvPicPr>
          <p:cNvPr id="10" name="图片 9"/>
          <p:cNvPicPr>
            <a:picLocks noChangeAspect="1"/>
          </p:cNvPicPr>
          <p:nvPr/>
        </p:nvPicPr>
        <p:blipFill>
          <a:blip r:embed="rId5"/>
          <a:stretch>
            <a:fillRect/>
          </a:stretch>
        </p:blipFill>
        <p:spPr>
          <a:xfrm>
            <a:off x="6805519" y="66514"/>
            <a:ext cx="4833181" cy="2491066"/>
          </a:xfrm>
          <a:prstGeom prst="rect">
            <a:avLst/>
          </a:prstGeom>
        </p:spPr>
      </p:pic>
      <p:sp>
        <p:nvSpPr>
          <p:cNvPr id="14" name="矩形 13"/>
          <p:cNvSpPr/>
          <p:nvPr/>
        </p:nvSpPr>
        <p:spPr>
          <a:xfrm>
            <a:off x="3052434" y="944330"/>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286356" y="202877"/>
            <a:ext cx="9619285" cy="1224118"/>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Performance</a:t>
            </a:r>
            <a:r>
              <a:rPr lang="zh-CN" altLang="en-US" sz="3200" b="0" dirty="0">
                <a:solidFill>
                  <a:srgbClr val="5D6E99"/>
                </a:solidFill>
                <a:latin typeface="思源宋体 Heavy" panose="02020900000000000000" pitchFamily="18" charset="-122"/>
                <a:ea typeface="思源宋体 Heavy" panose="02020900000000000000" pitchFamily="18" charset="-122"/>
              </a:rPr>
              <a:t>：</a:t>
            </a:r>
            <a:r>
              <a:rPr lang="de-DE" altLang="zh-CN" sz="3200" b="0" dirty="0">
                <a:solidFill>
                  <a:srgbClr val="5D6E99"/>
                </a:solidFill>
                <a:latin typeface="思源宋体 Heavy" panose="02020900000000000000" pitchFamily="18" charset="-122"/>
                <a:ea typeface="思源宋体 Heavy" panose="02020900000000000000" pitchFamily="18" charset="-122"/>
              </a:rPr>
              <a:t>Model accuracy &amp; </a:t>
            </a:r>
            <a:r>
              <a:rPr lang="en-US" altLang="zh-CN" sz="3200" b="0" dirty="0">
                <a:solidFill>
                  <a:srgbClr val="5D6E99"/>
                </a:solidFill>
                <a:latin typeface="思源宋体 Heavy" panose="02020900000000000000" pitchFamily="18" charset="-122"/>
                <a:ea typeface="思源宋体 Heavy" panose="02020900000000000000" pitchFamily="18" charset="-122"/>
              </a:rPr>
              <a:t>Speedup</a:t>
            </a:r>
            <a:endParaRPr lang="de-DE" altLang="zh-CN" sz="3200" b="0" dirty="0">
              <a:solidFill>
                <a:srgbClr val="5D6E99"/>
              </a:solidFill>
              <a:latin typeface="思源宋体 Heavy" panose="02020900000000000000" pitchFamily="18" charset="-122"/>
              <a:ea typeface="思源宋体 Heavy" panose="02020900000000000000" pitchFamily="18" charset="-122"/>
            </a:endParaRPr>
          </a:p>
          <a:p>
            <a:pPr algn="ct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886141"/>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pic>
        <p:nvPicPr>
          <p:cNvPr id="7" name="图片 6"/>
          <p:cNvPicPr>
            <a:picLocks noChangeAspect="1"/>
          </p:cNvPicPr>
          <p:nvPr/>
        </p:nvPicPr>
        <p:blipFill>
          <a:blip r:embed="rId4"/>
          <a:stretch>
            <a:fillRect/>
          </a:stretch>
        </p:blipFill>
        <p:spPr>
          <a:xfrm>
            <a:off x="-2" y="1130790"/>
            <a:ext cx="12192000" cy="2492834"/>
          </a:xfrm>
          <a:prstGeom prst="rect">
            <a:avLst/>
          </a:prstGeom>
        </p:spPr>
      </p:pic>
      <p:pic>
        <p:nvPicPr>
          <p:cNvPr id="10" name="图片 9"/>
          <p:cNvPicPr>
            <a:picLocks noChangeAspect="1"/>
          </p:cNvPicPr>
          <p:nvPr/>
        </p:nvPicPr>
        <p:blipFill>
          <a:blip r:embed="rId5"/>
          <a:stretch>
            <a:fillRect/>
          </a:stretch>
        </p:blipFill>
        <p:spPr>
          <a:xfrm>
            <a:off x="-2" y="3822554"/>
            <a:ext cx="12192000" cy="2839233"/>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286356" y="697730"/>
            <a:ext cx="9619285"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Summary</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4" name="文本框 3"/>
          <p:cNvSpPr txBox="1"/>
          <p:nvPr/>
        </p:nvSpPr>
        <p:spPr>
          <a:xfrm>
            <a:off x="1286356" y="1738859"/>
            <a:ext cx="10081606" cy="1938992"/>
          </a:xfrm>
          <a:prstGeom prst="rect">
            <a:avLst/>
          </a:prstGeom>
          <a:noFill/>
        </p:spPr>
        <p:txBody>
          <a:bodyPr wrap="none" rtlCol="0">
            <a:spAutoFit/>
          </a:bodyPr>
          <a:lstStyle/>
          <a:p>
            <a:pPr marL="285750" indent="-285750">
              <a:buFont typeface="Arial" panose="020B0604020202020204" pitchFamily="34" charset="0"/>
              <a:buChar char="•"/>
            </a:pPr>
            <a:r>
              <a:rPr lang="en-US" altLang="zh-CN" sz="2400" dirty="0"/>
              <a:t>System-level support for end-to-end large Transformer model inference</a:t>
            </a:r>
          </a:p>
          <a:p>
            <a:pPr marL="285750" indent="-285750">
              <a:buFont typeface="Arial" panose="020B0604020202020204" pitchFamily="34" charset="0"/>
              <a:buChar char="•"/>
            </a:pPr>
            <a:r>
              <a:rPr lang="en-US" altLang="zh-CN" sz="2400" dirty="0"/>
              <a:t>detects and omits weak connections</a:t>
            </a:r>
          </a:p>
          <a:p>
            <a:pPr marL="742950" lvl="1" indent="-285750">
              <a:buFont typeface="Arial" panose="020B0604020202020204" pitchFamily="34" charset="0"/>
              <a:buChar char="•"/>
            </a:pPr>
            <a:r>
              <a:rPr lang="en-US" altLang="zh-CN" sz="2400" dirty="0"/>
              <a:t>skip the corresponding </a:t>
            </a:r>
            <a:r>
              <a:rPr lang="en-US" altLang="zh-CN" sz="2400" dirty="0">
                <a:solidFill>
                  <a:srgbClr val="FF0000"/>
                </a:solidFill>
              </a:rPr>
              <a:t>computations</a:t>
            </a:r>
            <a:r>
              <a:rPr lang="en-US" altLang="zh-CN" sz="2400" dirty="0"/>
              <a:t> and </a:t>
            </a:r>
            <a:r>
              <a:rPr lang="en-US" altLang="zh-CN" sz="2400" dirty="0">
                <a:solidFill>
                  <a:srgbClr val="FF0000"/>
                </a:solidFill>
              </a:rPr>
              <a:t>memory accesses</a:t>
            </a:r>
          </a:p>
          <a:p>
            <a:pPr marL="742950" lvl="1" indent="-285750">
              <a:buFont typeface="Arial" panose="020B0604020202020204" pitchFamily="34" charset="0"/>
              <a:buChar char="•"/>
            </a:pPr>
            <a:r>
              <a:rPr lang="en-US" altLang="zh-CN" sz="2400" dirty="0"/>
              <a:t>Algorithm-architecture co-design</a:t>
            </a:r>
          </a:p>
          <a:p>
            <a:pPr marL="285750" indent="-285750">
              <a:buFont typeface="Arial" panose="020B0604020202020204" pitchFamily="34" charset="0"/>
              <a:buChar char="•"/>
            </a:pPr>
            <a:r>
              <a:rPr lang="en-US" altLang="zh-CN" sz="2400" dirty="0"/>
              <a:t>The proposed algorithm and system design works well.</a:t>
            </a:r>
            <a:endParaRPr lang="zh-CN" altLang="en-US" sz="2400" dirty="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770022" y="760396"/>
            <a:ext cx="10669600" cy="60976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a:off x="-9626" y="5361271"/>
            <a:ext cx="12201625" cy="1496730"/>
          </a:xfrm>
          <a:custGeom>
            <a:avLst/>
            <a:gdLst>
              <a:gd name="connsiteX0" fmla="*/ 12192000 w 12192000"/>
              <a:gd name="connsiteY0" fmla="*/ 0 h 1428504"/>
              <a:gd name="connsiteX1" fmla="*/ 12192000 w 12192000"/>
              <a:gd name="connsiteY1" fmla="*/ 1428504 h 1428504"/>
              <a:gd name="connsiteX2" fmla="*/ 0 w 12192000"/>
              <a:gd name="connsiteY2" fmla="*/ 1428504 h 1428504"/>
              <a:gd name="connsiteX3" fmla="*/ 0 w 12192000"/>
              <a:gd name="connsiteY3" fmla="*/ 495711 h 1428504"/>
              <a:gd name="connsiteX4" fmla="*/ 196114 w 12192000"/>
              <a:gd name="connsiteY4" fmla="*/ 431688 h 1428504"/>
              <a:gd name="connsiteX5" fmla="*/ 2319688 w 12192000"/>
              <a:gd name="connsiteY5" fmla="*/ 143531 h 1428504"/>
              <a:gd name="connsiteX6" fmla="*/ 7921592 w 12192000"/>
              <a:gd name="connsiteY6" fmla="*/ 1057932 h 1428504"/>
              <a:gd name="connsiteX7" fmla="*/ 12074517 w 12192000"/>
              <a:gd name="connsiteY7" fmla="*/ 44573 h 1428504"/>
              <a:gd name="connsiteX0-1" fmla="*/ 12192000 w 12192000"/>
              <a:gd name="connsiteY0-2" fmla="*/ 0 h 1428504"/>
              <a:gd name="connsiteX1-3" fmla="*/ 12192000 w 12192000"/>
              <a:gd name="connsiteY1-4" fmla="*/ 1428504 h 1428504"/>
              <a:gd name="connsiteX2-5" fmla="*/ 0 w 12192000"/>
              <a:gd name="connsiteY2-6" fmla="*/ 1428504 h 1428504"/>
              <a:gd name="connsiteX3-7" fmla="*/ 0 w 12192000"/>
              <a:gd name="connsiteY3-8" fmla="*/ 495711 h 1428504"/>
              <a:gd name="connsiteX4-9" fmla="*/ 196114 w 12192000"/>
              <a:gd name="connsiteY4-10" fmla="*/ 431688 h 1428504"/>
              <a:gd name="connsiteX5-11" fmla="*/ 2319688 w 12192000"/>
              <a:gd name="connsiteY5-12" fmla="*/ 143531 h 1428504"/>
              <a:gd name="connsiteX6-13" fmla="*/ 8123722 w 12192000"/>
              <a:gd name="connsiteY6-14" fmla="*/ 769174 h 1428504"/>
              <a:gd name="connsiteX7-15" fmla="*/ 12074517 w 12192000"/>
              <a:gd name="connsiteY7-16" fmla="*/ 44573 h 1428504"/>
              <a:gd name="connsiteX8" fmla="*/ 12192000 w 12192000"/>
              <a:gd name="connsiteY8" fmla="*/ 0 h 1428504"/>
              <a:gd name="connsiteX0-17" fmla="*/ 12192000 w 12192000"/>
              <a:gd name="connsiteY0-18" fmla="*/ 0 h 1428504"/>
              <a:gd name="connsiteX1-19" fmla="*/ 12192000 w 12192000"/>
              <a:gd name="connsiteY1-20" fmla="*/ 1428504 h 1428504"/>
              <a:gd name="connsiteX2-21" fmla="*/ 0 w 12192000"/>
              <a:gd name="connsiteY2-22" fmla="*/ 1428504 h 1428504"/>
              <a:gd name="connsiteX3-23" fmla="*/ 0 w 12192000"/>
              <a:gd name="connsiteY3-24" fmla="*/ 495711 h 1428504"/>
              <a:gd name="connsiteX4-25" fmla="*/ 196114 w 12192000"/>
              <a:gd name="connsiteY4-26" fmla="*/ 431688 h 1428504"/>
              <a:gd name="connsiteX5-27" fmla="*/ 2319688 w 12192000"/>
              <a:gd name="connsiteY5-28" fmla="*/ 143531 h 1428504"/>
              <a:gd name="connsiteX6-29" fmla="*/ 8123722 w 12192000"/>
              <a:gd name="connsiteY6-30" fmla="*/ 769174 h 1428504"/>
              <a:gd name="connsiteX7-31" fmla="*/ 12074517 w 12192000"/>
              <a:gd name="connsiteY7-32" fmla="*/ 44573 h 1428504"/>
              <a:gd name="connsiteX8-33" fmla="*/ 12192000 w 12192000"/>
              <a:gd name="connsiteY8-34" fmla="*/ 0 h 1428504"/>
              <a:gd name="connsiteX0-35" fmla="*/ 12192000 w 12192000"/>
              <a:gd name="connsiteY0-36" fmla="*/ 0 h 1428504"/>
              <a:gd name="connsiteX1-37" fmla="*/ 12192000 w 12192000"/>
              <a:gd name="connsiteY1-38" fmla="*/ 1428504 h 1428504"/>
              <a:gd name="connsiteX2-39" fmla="*/ 0 w 12192000"/>
              <a:gd name="connsiteY2-40" fmla="*/ 1428504 h 1428504"/>
              <a:gd name="connsiteX3-41" fmla="*/ 0 w 12192000"/>
              <a:gd name="connsiteY3-42" fmla="*/ 495711 h 1428504"/>
              <a:gd name="connsiteX4-43" fmla="*/ 196114 w 12192000"/>
              <a:gd name="connsiteY4-44" fmla="*/ 431688 h 1428504"/>
              <a:gd name="connsiteX5-45" fmla="*/ 2319688 w 12192000"/>
              <a:gd name="connsiteY5-46" fmla="*/ 143531 h 1428504"/>
              <a:gd name="connsiteX6-47" fmla="*/ 8325853 w 12192000"/>
              <a:gd name="connsiteY6-48" fmla="*/ 663296 h 1428504"/>
              <a:gd name="connsiteX7-49" fmla="*/ 12074517 w 12192000"/>
              <a:gd name="connsiteY7-50" fmla="*/ 44573 h 1428504"/>
              <a:gd name="connsiteX8-51" fmla="*/ 12192000 w 12192000"/>
              <a:gd name="connsiteY8-52" fmla="*/ 0 h 1428504"/>
              <a:gd name="connsiteX0-53" fmla="*/ 12192000 w 12192000"/>
              <a:gd name="connsiteY0-54" fmla="*/ 14298 h 1442802"/>
              <a:gd name="connsiteX1-55" fmla="*/ 12192000 w 12192000"/>
              <a:gd name="connsiteY1-56" fmla="*/ 1442802 h 1442802"/>
              <a:gd name="connsiteX2-57" fmla="*/ 0 w 12192000"/>
              <a:gd name="connsiteY2-58" fmla="*/ 1442802 h 1442802"/>
              <a:gd name="connsiteX3-59" fmla="*/ 0 w 12192000"/>
              <a:gd name="connsiteY3-60" fmla="*/ 510009 h 1442802"/>
              <a:gd name="connsiteX4-61" fmla="*/ 196114 w 12192000"/>
              <a:gd name="connsiteY4-62" fmla="*/ 445986 h 1442802"/>
              <a:gd name="connsiteX5-63" fmla="*/ 2319688 w 12192000"/>
              <a:gd name="connsiteY5-64" fmla="*/ 157829 h 1442802"/>
              <a:gd name="connsiteX6-65" fmla="*/ 8325853 w 12192000"/>
              <a:gd name="connsiteY6-66" fmla="*/ 677594 h 1442802"/>
              <a:gd name="connsiteX7-67" fmla="*/ 12192000 w 12192000"/>
              <a:gd name="connsiteY7-68" fmla="*/ 14298 h 1442802"/>
              <a:gd name="connsiteX0-69" fmla="*/ 12192000 w 12192000"/>
              <a:gd name="connsiteY0-70" fmla="*/ 90510 h 1519014"/>
              <a:gd name="connsiteX1-71" fmla="*/ 12192000 w 12192000"/>
              <a:gd name="connsiteY1-72" fmla="*/ 1519014 h 1519014"/>
              <a:gd name="connsiteX2-73" fmla="*/ 0 w 12192000"/>
              <a:gd name="connsiteY2-74" fmla="*/ 1519014 h 1519014"/>
              <a:gd name="connsiteX3-75" fmla="*/ 0 w 12192000"/>
              <a:gd name="connsiteY3-76" fmla="*/ 586221 h 1519014"/>
              <a:gd name="connsiteX4-77" fmla="*/ 196114 w 12192000"/>
              <a:gd name="connsiteY4-78" fmla="*/ 522198 h 1519014"/>
              <a:gd name="connsiteX5-79" fmla="*/ 2319688 w 12192000"/>
              <a:gd name="connsiteY5-80" fmla="*/ 234041 h 1519014"/>
              <a:gd name="connsiteX6-81" fmla="*/ 8325853 w 12192000"/>
              <a:gd name="connsiteY6-82" fmla="*/ 753806 h 1519014"/>
              <a:gd name="connsiteX7-83" fmla="*/ 12192000 w 12192000"/>
              <a:gd name="connsiteY7-84" fmla="*/ 90510 h 1519014"/>
              <a:gd name="connsiteX0-85" fmla="*/ 12192000 w 12192000"/>
              <a:gd name="connsiteY0-86" fmla="*/ 81535 h 1510039"/>
              <a:gd name="connsiteX1-87" fmla="*/ 12192000 w 12192000"/>
              <a:gd name="connsiteY1-88" fmla="*/ 1510039 h 1510039"/>
              <a:gd name="connsiteX2-89" fmla="*/ 0 w 12192000"/>
              <a:gd name="connsiteY2-90" fmla="*/ 1510039 h 1510039"/>
              <a:gd name="connsiteX3-91" fmla="*/ 0 w 12192000"/>
              <a:gd name="connsiteY3-92" fmla="*/ 577246 h 1510039"/>
              <a:gd name="connsiteX4-93" fmla="*/ 196114 w 12192000"/>
              <a:gd name="connsiteY4-94" fmla="*/ 513223 h 1510039"/>
              <a:gd name="connsiteX5-95" fmla="*/ 2319688 w 12192000"/>
              <a:gd name="connsiteY5-96" fmla="*/ 225066 h 1510039"/>
              <a:gd name="connsiteX6-97" fmla="*/ 8065971 w 12192000"/>
              <a:gd name="connsiteY6-98" fmla="*/ 889210 h 1510039"/>
              <a:gd name="connsiteX7-99" fmla="*/ 12192000 w 12192000"/>
              <a:gd name="connsiteY7-100" fmla="*/ 81535 h 1510039"/>
              <a:gd name="connsiteX0-101" fmla="*/ 12192000 w 12192000"/>
              <a:gd name="connsiteY0-102" fmla="*/ 81535 h 1510039"/>
              <a:gd name="connsiteX1-103" fmla="*/ 12192000 w 12192000"/>
              <a:gd name="connsiteY1-104" fmla="*/ 1510039 h 1510039"/>
              <a:gd name="connsiteX2-105" fmla="*/ 0 w 12192000"/>
              <a:gd name="connsiteY2-106" fmla="*/ 1510039 h 1510039"/>
              <a:gd name="connsiteX3-107" fmla="*/ 0 w 12192000"/>
              <a:gd name="connsiteY3-108" fmla="*/ 577246 h 1510039"/>
              <a:gd name="connsiteX4-109" fmla="*/ 2319688 w 12192000"/>
              <a:gd name="connsiteY4-110" fmla="*/ 225066 h 1510039"/>
              <a:gd name="connsiteX5-111" fmla="*/ 8065971 w 12192000"/>
              <a:gd name="connsiteY5-112" fmla="*/ 889210 h 1510039"/>
              <a:gd name="connsiteX6-113" fmla="*/ 12192000 w 12192000"/>
              <a:gd name="connsiteY6-114" fmla="*/ 81535 h 1510039"/>
              <a:gd name="connsiteX0-115" fmla="*/ 12192000 w 12192000"/>
              <a:gd name="connsiteY0-116" fmla="*/ 81535 h 1510039"/>
              <a:gd name="connsiteX1-117" fmla="*/ 12192000 w 12192000"/>
              <a:gd name="connsiteY1-118" fmla="*/ 1510039 h 1510039"/>
              <a:gd name="connsiteX2-119" fmla="*/ 0 w 12192000"/>
              <a:gd name="connsiteY2-120" fmla="*/ 1510039 h 1510039"/>
              <a:gd name="connsiteX3-121" fmla="*/ 0 w 12192000"/>
              <a:gd name="connsiteY3-122" fmla="*/ 577246 h 1510039"/>
              <a:gd name="connsiteX4-123" fmla="*/ 2319688 w 12192000"/>
              <a:gd name="connsiteY4-124" fmla="*/ 225066 h 1510039"/>
              <a:gd name="connsiteX5-125" fmla="*/ 8065971 w 12192000"/>
              <a:gd name="connsiteY5-126" fmla="*/ 889210 h 1510039"/>
              <a:gd name="connsiteX6-127" fmla="*/ 12192000 w 12192000"/>
              <a:gd name="connsiteY6-128" fmla="*/ 81535 h 1510039"/>
              <a:gd name="connsiteX0-129" fmla="*/ 12192000 w 12192000"/>
              <a:gd name="connsiteY0-130" fmla="*/ 81535 h 1510039"/>
              <a:gd name="connsiteX1-131" fmla="*/ 12192000 w 12192000"/>
              <a:gd name="connsiteY1-132" fmla="*/ 1510039 h 1510039"/>
              <a:gd name="connsiteX2-133" fmla="*/ 0 w 12192000"/>
              <a:gd name="connsiteY2-134" fmla="*/ 1510039 h 1510039"/>
              <a:gd name="connsiteX3-135" fmla="*/ 0 w 12192000"/>
              <a:gd name="connsiteY3-136" fmla="*/ 577246 h 1510039"/>
              <a:gd name="connsiteX4-137" fmla="*/ 2319688 w 12192000"/>
              <a:gd name="connsiteY4-138" fmla="*/ 225066 h 1510039"/>
              <a:gd name="connsiteX5-139" fmla="*/ 8065971 w 12192000"/>
              <a:gd name="connsiteY5-140" fmla="*/ 889210 h 1510039"/>
              <a:gd name="connsiteX6-141" fmla="*/ 12192000 w 12192000"/>
              <a:gd name="connsiteY6-142" fmla="*/ 81535 h 1510039"/>
              <a:gd name="connsiteX0-143" fmla="*/ 12192000 w 12192000"/>
              <a:gd name="connsiteY0-144" fmla="*/ 81535 h 1510039"/>
              <a:gd name="connsiteX1-145" fmla="*/ 12192000 w 12192000"/>
              <a:gd name="connsiteY1-146" fmla="*/ 1510039 h 1510039"/>
              <a:gd name="connsiteX2-147" fmla="*/ 0 w 12192000"/>
              <a:gd name="connsiteY2-148" fmla="*/ 1510039 h 1510039"/>
              <a:gd name="connsiteX3-149" fmla="*/ 0 w 12192000"/>
              <a:gd name="connsiteY3-150" fmla="*/ 577246 h 1510039"/>
              <a:gd name="connsiteX4-151" fmla="*/ 2820202 w 12192000"/>
              <a:gd name="connsiteY4-152" fmla="*/ 244316 h 1510039"/>
              <a:gd name="connsiteX5-153" fmla="*/ 8065971 w 12192000"/>
              <a:gd name="connsiteY5-154" fmla="*/ 889210 h 1510039"/>
              <a:gd name="connsiteX6-155" fmla="*/ 12192000 w 12192000"/>
              <a:gd name="connsiteY6-156" fmla="*/ 81535 h 1510039"/>
              <a:gd name="connsiteX0-157" fmla="*/ 12192000 w 12192000"/>
              <a:gd name="connsiteY0-158" fmla="*/ 84322 h 1512826"/>
              <a:gd name="connsiteX1-159" fmla="*/ 12192000 w 12192000"/>
              <a:gd name="connsiteY1-160" fmla="*/ 1512826 h 1512826"/>
              <a:gd name="connsiteX2-161" fmla="*/ 0 w 12192000"/>
              <a:gd name="connsiteY2-162" fmla="*/ 1512826 h 1512826"/>
              <a:gd name="connsiteX3-163" fmla="*/ 0 w 12192000"/>
              <a:gd name="connsiteY3-164" fmla="*/ 580033 h 1512826"/>
              <a:gd name="connsiteX4-165" fmla="*/ 2820202 w 12192000"/>
              <a:gd name="connsiteY4-166" fmla="*/ 247103 h 1512826"/>
              <a:gd name="connsiteX5-167" fmla="*/ 7603958 w 12192000"/>
              <a:gd name="connsiteY5-168" fmla="*/ 843871 h 1512826"/>
              <a:gd name="connsiteX6-169" fmla="*/ 12192000 w 12192000"/>
              <a:gd name="connsiteY6-170" fmla="*/ 84322 h 1512826"/>
              <a:gd name="connsiteX0-171" fmla="*/ 12192000 w 12192000"/>
              <a:gd name="connsiteY0-172" fmla="*/ 84322 h 1512826"/>
              <a:gd name="connsiteX1-173" fmla="*/ 12192000 w 12192000"/>
              <a:gd name="connsiteY1-174" fmla="*/ 1512826 h 1512826"/>
              <a:gd name="connsiteX2-175" fmla="*/ 0 w 12192000"/>
              <a:gd name="connsiteY2-176" fmla="*/ 1512826 h 1512826"/>
              <a:gd name="connsiteX3-177" fmla="*/ 0 w 12192000"/>
              <a:gd name="connsiteY3-178" fmla="*/ 580033 h 1512826"/>
              <a:gd name="connsiteX4-179" fmla="*/ 2820202 w 12192000"/>
              <a:gd name="connsiteY4-180" fmla="*/ 247103 h 1512826"/>
              <a:gd name="connsiteX5-181" fmla="*/ 7603958 w 12192000"/>
              <a:gd name="connsiteY5-182" fmla="*/ 843871 h 1512826"/>
              <a:gd name="connsiteX6-183" fmla="*/ 12192000 w 12192000"/>
              <a:gd name="connsiteY6-184" fmla="*/ 84322 h 1512826"/>
              <a:gd name="connsiteX0-185" fmla="*/ 12192000 w 12192000"/>
              <a:gd name="connsiteY0-186" fmla="*/ 84322 h 1512826"/>
              <a:gd name="connsiteX1-187" fmla="*/ 12192000 w 12192000"/>
              <a:gd name="connsiteY1-188" fmla="*/ 1512826 h 1512826"/>
              <a:gd name="connsiteX2-189" fmla="*/ 0 w 12192000"/>
              <a:gd name="connsiteY2-190" fmla="*/ 1512826 h 1512826"/>
              <a:gd name="connsiteX3-191" fmla="*/ 0 w 12192000"/>
              <a:gd name="connsiteY3-192" fmla="*/ 580033 h 1512826"/>
              <a:gd name="connsiteX4-193" fmla="*/ 2820202 w 12192000"/>
              <a:gd name="connsiteY4-194" fmla="*/ 247103 h 1512826"/>
              <a:gd name="connsiteX5-195" fmla="*/ 7603958 w 12192000"/>
              <a:gd name="connsiteY5-196" fmla="*/ 843871 h 1512826"/>
              <a:gd name="connsiteX6-197" fmla="*/ 12192000 w 12192000"/>
              <a:gd name="connsiteY6-198" fmla="*/ 84322 h 1512826"/>
              <a:gd name="connsiteX0-199" fmla="*/ 12192000 w 12192000"/>
              <a:gd name="connsiteY0-200" fmla="*/ 84322 h 1512826"/>
              <a:gd name="connsiteX1-201" fmla="*/ 12192000 w 12192000"/>
              <a:gd name="connsiteY1-202" fmla="*/ 1512826 h 1512826"/>
              <a:gd name="connsiteX2-203" fmla="*/ 0 w 12192000"/>
              <a:gd name="connsiteY2-204" fmla="*/ 1512826 h 1512826"/>
              <a:gd name="connsiteX3-205" fmla="*/ 0 w 12192000"/>
              <a:gd name="connsiteY3-206" fmla="*/ 580033 h 1512826"/>
              <a:gd name="connsiteX4-207" fmla="*/ 3051208 w 12192000"/>
              <a:gd name="connsiteY4-208" fmla="*/ 80553 h 1512826"/>
              <a:gd name="connsiteX5-209" fmla="*/ 7603958 w 12192000"/>
              <a:gd name="connsiteY5-210" fmla="*/ 843871 h 1512826"/>
              <a:gd name="connsiteX6-211" fmla="*/ 12192000 w 12192000"/>
              <a:gd name="connsiteY6-212" fmla="*/ 84322 h 1512826"/>
              <a:gd name="connsiteX0-213" fmla="*/ 12192000 w 12192000"/>
              <a:gd name="connsiteY0-214" fmla="*/ 77682 h 1506186"/>
              <a:gd name="connsiteX1-215" fmla="*/ 12192000 w 12192000"/>
              <a:gd name="connsiteY1-216" fmla="*/ 1506186 h 1506186"/>
              <a:gd name="connsiteX2-217" fmla="*/ 0 w 12192000"/>
              <a:gd name="connsiteY2-218" fmla="*/ 1506186 h 1506186"/>
              <a:gd name="connsiteX3-219" fmla="*/ 0 w 12192000"/>
              <a:gd name="connsiteY3-220" fmla="*/ 573393 h 1506186"/>
              <a:gd name="connsiteX4-221" fmla="*/ 3051208 w 12192000"/>
              <a:gd name="connsiteY4-222" fmla="*/ 73913 h 1506186"/>
              <a:gd name="connsiteX5-223" fmla="*/ 7565457 w 12192000"/>
              <a:gd name="connsiteY5-224" fmla="*/ 957518 h 1506186"/>
              <a:gd name="connsiteX6-225" fmla="*/ 12192000 w 12192000"/>
              <a:gd name="connsiteY6-226" fmla="*/ 77682 h 1506186"/>
              <a:gd name="connsiteX0-227" fmla="*/ 12192000 w 12192000"/>
              <a:gd name="connsiteY0-228" fmla="*/ 77682 h 1506186"/>
              <a:gd name="connsiteX1-229" fmla="*/ 12192000 w 12192000"/>
              <a:gd name="connsiteY1-230" fmla="*/ 1506186 h 1506186"/>
              <a:gd name="connsiteX2-231" fmla="*/ 0 w 12192000"/>
              <a:gd name="connsiteY2-232" fmla="*/ 1506186 h 1506186"/>
              <a:gd name="connsiteX3-233" fmla="*/ 0 w 12192000"/>
              <a:gd name="connsiteY3-234" fmla="*/ 573393 h 1506186"/>
              <a:gd name="connsiteX4-235" fmla="*/ 2983831 w 12192000"/>
              <a:gd name="connsiteY4-236" fmla="*/ 147935 h 1506186"/>
              <a:gd name="connsiteX5-237" fmla="*/ 7565457 w 12192000"/>
              <a:gd name="connsiteY5-238" fmla="*/ 957518 h 1506186"/>
              <a:gd name="connsiteX6-239" fmla="*/ 12192000 w 12192000"/>
              <a:gd name="connsiteY6-240" fmla="*/ 77682 h 1506186"/>
              <a:gd name="connsiteX0-241" fmla="*/ 12201625 w 12201625"/>
              <a:gd name="connsiteY0-242" fmla="*/ 77682 h 1506186"/>
              <a:gd name="connsiteX1-243" fmla="*/ 12201625 w 12201625"/>
              <a:gd name="connsiteY1-244" fmla="*/ 1506186 h 1506186"/>
              <a:gd name="connsiteX2-245" fmla="*/ 9625 w 12201625"/>
              <a:gd name="connsiteY2-246" fmla="*/ 1506186 h 1506186"/>
              <a:gd name="connsiteX3-247" fmla="*/ 0 w 12201625"/>
              <a:gd name="connsiteY3-248" fmla="*/ 804711 h 1506186"/>
              <a:gd name="connsiteX4-249" fmla="*/ 2993456 w 12201625"/>
              <a:gd name="connsiteY4-250" fmla="*/ 147935 h 1506186"/>
              <a:gd name="connsiteX5-251" fmla="*/ 7575082 w 12201625"/>
              <a:gd name="connsiteY5-252" fmla="*/ 957518 h 1506186"/>
              <a:gd name="connsiteX6-253" fmla="*/ 12201625 w 12201625"/>
              <a:gd name="connsiteY6-254" fmla="*/ 77682 h 1506186"/>
              <a:gd name="connsiteX0-255" fmla="*/ 12201625 w 12201625"/>
              <a:gd name="connsiteY0-256" fmla="*/ 77682 h 1506186"/>
              <a:gd name="connsiteX1-257" fmla="*/ 12201625 w 12201625"/>
              <a:gd name="connsiteY1-258" fmla="*/ 1506186 h 1506186"/>
              <a:gd name="connsiteX2-259" fmla="*/ 9625 w 12201625"/>
              <a:gd name="connsiteY2-260" fmla="*/ 1506186 h 1506186"/>
              <a:gd name="connsiteX3-261" fmla="*/ 0 w 12201625"/>
              <a:gd name="connsiteY3-262" fmla="*/ 647414 h 1506186"/>
              <a:gd name="connsiteX4-263" fmla="*/ 2993456 w 12201625"/>
              <a:gd name="connsiteY4-264" fmla="*/ 147935 h 1506186"/>
              <a:gd name="connsiteX5-265" fmla="*/ 7575082 w 12201625"/>
              <a:gd name="connsiteY5-266" fmla="*/ 957518 h 1506186"/>
              <a:gd name="connsiteX6-267" fmla="*/ 12201625 w 12201625"/>
              <a:gd name="connsiteY6-268" fmla="*/ 77682 h 150618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2201625" h="1506186">
                <a:moveTo>
                  <a:pt x="12201625" y="77682"/>
                </a:moveTo>
                <a:lnTo>
                  <a:pt x="12201625" y="1506186"/>
                </a:lnTo>
                <a:lnTo>
                  <a:pt x="9625" y="1506186"/>
                </a:lnTo>
                <a:lnTo>
                  <a:pt x="0" y="647414"/>
                </a:lnTo>
                <a:cubicBezTo>
                  <a:pt x="386615" y="433252"/>
                  <a:pt x="1730942" y="96251"/>
                  <a:pt x="2993456" y="147935"/>
                </a:cubicBezTo>
                <a:cubicBezTo>
                  <a:pt x="4255970" y="199619"/>
                  <a:pt x="5929697" y="981440"/>
                  <a:pt x="7575082" y="957518"/>
                </a:cubicBezTo>
                <a:cubicBezTo>
                  <a:pt x="9220467" y="933596"/>
                  <a:pt x="10421486" y="-319361"/>
                  <a:pt x="12201625" y="77682"/>
                </a:cubicBezTo>
                <a:close/>
              </a:path>
            </a:pathLst>
          </a:custGeom>
          <a:solidFill>
            <a:srgbClr val="A3AD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p:nvSpPr>
        <p:spPr>
          <a:xfrm>
            <a:off x="0" y="5361271"/>
            <a:ext cx="12192000" cy="1496729"/>
          </a:xfrm>
          <a:custGeom>
            <a:avLst/>
            <a:gdLst>
              <a:gd name="connsiteX0" fmla="*/ 8407607 w 12192000"/>
              <a:gd name="connsiteY0" fmla="*/ 700 h 1609435"/>
              <a:gd name="connsiteX1" fmla="*/ 11979950 w 12192000"/>
              <a:gd name="connsiteY1" fmla="*/ 623976 h 1609435"/>
              <a:gd name="connsiteX2" fmla="*/ 12192000 w 12192000"/>
              <a:gd name="connsiteY2" fmla="*/ 698356 h 1609435"/>
              <a:gd name="connsiteX3" fmla="*/ 12192000 w 12192000"/>
              <a:gd name="connsiteY3" fmla="*/ 1609435 h 1609435"/>
              <a:gd name="connsiteX4" fmla="*/ 0 w 12192000"/>
              <a:gd name="connsiteY4" fmla="*/ 1609435 h 1609435"/>
              <a:gd name="connsiteX5" fmla="*/ 0 w 12192000"/>
              <a:gd name="connsiteY5" fmla="*/ 166593 h 1609435"/>
              <a:gd name="connsiteX6" fmla="*/ 40629 w 12192000"/>
              <a:gd name="connsiteY6" fmla="*/ 163686 h 1609435"/>
              <a:gd name="connsiteX7" fmla="*/ 3738237 w 12192000"/>
              <a:gd name="connsiteY7" fmla="*/ 1146888 h 1609435"/>
              <a:gd name="connsiteX8" fmla="*/ 8407607 w 12192000"/>
              <a:gd name="connsiteY8" fmla="*/ 700 h 1609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1609435">
                <a:moveTo>
                  <a:pt x="8407607" y="700"/>
                </a:moveTo>
                <a:cubicBezTo>
                  <a:pt x="9569180" y="-15647"/>
                  <a:pt x="10860566" y="256477"/>
                  <a:pt x="11979950" y="623976"/>
                </a:cubicBezTo>
                <a:lnTo>
                  <a:pt x="12192000" y="698356"/>
                </a:lnTo>
                <a:lnTo>
                  <a:pt x="12192000" y="1609435"/>
                </a:lnTo>
                <a:lnTo>
                  <a:pt x="0" y="1609435"/>
                </a:lnTo>
                <a:lnTo>
                  <a:pt x="0" y="166593"/>
                </a:lnTo>
                <a:lnTo>
                  <a:pt x="40629" y="163686"/>
                </a:lnTo>
                <a:cubicBezTo>
                  <a:pt x="2001032" y="59769"/>
                  <a:pt x="2355863" y="1175455"/>
                  <a:pt x="3738237" y="1146888"/>
                </a:cubicBezTo>
                <a:cubicBezTo>
                  <a:pt x="5165204" y="1117399"/>
                  <a:pt x="6858843" y="22496"/>
                  <a:pt x="8407607" y="700"/>
                </a:cubicBezTo>
                <a:close/>
              </a:path>
            </a:pathLst>
          </a:cu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PA_文本框 2"/>
          <p:cNvSpPr txBox="1"/>
          <p:nvPr>
            <p:custDataLst>
              <p:tags r:id="rId1"/>
            </p:custDataLst>
          </p:nvPr>
        </p:nvSpPr>
        <p:spPr>
          <a:xfrm>
            <a:off x="1334132" y="2040251"/>
            <a:ext cx="9514107" cy="1365951"/>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600" b="0" dirty="0">
                <a:solidFill>
                  <a:srgbClr val="5D6E99"/>
                </a:solidFill>
                <a:latin typeface="思源宋体 Heavy" panose="02020900000000000000" pitchFamily="18" charset="-122"/>
                <a:ea typeface="思源宋体 Heavy" panose="02020900000000000000" pitchFamily="18" charset="-122"/>
              </a:rPr>
              <a:t>Spada: Accelerating Sparse Matrix </a:t>
            </a:r>
          </a:p>
          <a:p>
            <a:pPr algn="ctr"/>
            <a:r>
              <a:rPr lang="de-DE" altLang="zh-CN" sz="3600" b="0" dirty="0">
                <a:solidFill>
                  <a:srgbClr val="5D6E99"/>
                </a:solidFill>
                <a:latin typeface="思源宋体 Heavy" panose="02020900000000000000" pitchFamily="18" charset="-122"/>
                <a:ea typeface="思源宋体 Heavy" panose="02020900000000000000" pitchFamily="18" charset="-122"/>
              </a:rPr>
              <a:t>Multiplication with Adaptive Dataflow</a:t>
            </a:r>
            <a:endParaRPr lang="zh-CN" altLang="en-US" sz="3600" b="0" dirty="0">
              <a:solidFill>
                <a:srgbClr val="5D6E99"/>
              </a:solidFill>
              <a:latin typeface="思源宋体 Heavy" panose="02020900000000000000" pitchFamily="18" charset="-122"/>
              <a:ea typeface="思源宋体 Heavy" panose="02020900000000000000" pitchFamily="18" charset="-122"/>
            </a:endParaRPr>
          </a:p>
        </p:txBody>
      </p:sp>
      <p:sp>
        <p:nvSpPr>
          <p:cNvPr id="29" name="圆角矩形 28"/>
          <p:cNvSpPr/>
          <p:nvPr/>
        </p:nvSpPr>
        <p:spPr>
          <a:xfrm>
            <a:off x="5133568" y="1439984"/>
            <a:ext cx="1978281" cy="397891"/>
          </a:xfrm>
          <a:prstGeom prst="roundRect">
            <a:avLst>
              <a:gd name="adj" fmla="val 50000"/>
            </a:avLst>
          </a:prstGeom>
          <a:solidFill>
            <a:srgbClr val="A3ADC8"/>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7E7F7A"/>
              </a:solidFill>
            </a:endParaRPr>
          </a:p>
        </p:txBody>
      </p:sp>
      <p:sp>
        <p:nvSpPr>
          <p:cNvPr id="30" name="矩形 29"/>
          <p:cNvSpPr/>
          <p:nvPr/>
        </p:nvSpPr>
        <p:spPr>
          <a:xfrm>
            <a:off x="5429474" y="1474979"/>
            <a:ext cx="1327460" cy="338554"/>
          </a:xfrm>
          <a:prstGeom prst="rect">
            <a:avLst/>
          </a:prstGeom>
        </p:spPr>
        <p:txBody>
          <a:bodyPr wrap="square">
            <a:spAutoFit/>
          </a:bodyPr>
          <a:lstStyle/>
          <a:p>
            <a:pPr algn="dist"/>
            <a:r>
              <a:rPr lang="en-US" altLang="zh-CN" sz="1600" b="1" dirty="0">
                <a:solidFill>
                  <a:schemeClr val="bg1"/>
                </a:solidFill>
                <a:latin typeface="微软雅黑" panose="020B0503020204020204" pitchFamily="34" charset="-122"/>
                <a:ea typeface="微软雅黑" panose="020B0503020204020204" pitchFamily="34" charset="-122"/>
              </a:rPr>
              <a:t>PART.03</a:t>
            </a:r>
            <a:endParaRPr lang="zh-CN" altLang="en-US" sz="1600" dirty="0">
              <a:solidFill>
                <a:schemeClr val="bg1"/>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2383861" y="3522497"/>
            <a:ext cx="7430492" cy="1895519"/>
          </a:xfrm>
          <a:prstGeom prst="rect">
            <a:avLst/>
          </a:prstGeom>
          <a:noFill/>
        </p:spPr>
        <p:txBody>
          <a:bodyPr wrap="square" rtlCol="0">
            <a:spAutoFit/>
          </a:bodyPr>
          <a:lstStyle/>
          <a:p>
            <a:pPr algn="ctr">
              <a:lnSpc>
                <a:spcPct val="150000"/>
              </a:lnSpc>
            </a:pPr>
            <a:r>
              <a:rPr lang="en-US" altLang="zh-CN" sz="1600" b="1" dirty="0" err="1">
                <a:solidFill>
                  <a:schemeClr val="tx1">
                    <a:lumMod val="50000"/>
                    <a:lumOff val="50000"/>
                  </a:schemeClr>
                </a:solidFill>
                <a:latin typeface="微软雅黑" panose="020B0503020204020204" pitchFamily="34" charset="-122"/>
                <a:ea typeface="微软雅黑" panose="020B0503020204020204" pitchFamily="34" charset="-122"/>
              </a:rPr>
              <a:t>Zhiyao</a:t>
            </a:r>
            <a:r>
              <a:rPr lang="en-US" altLang="zh-CN" sz="1600" b="1" dirty="0">
                <a:solidFill>
                  <a:schemeClr val="tx1">
                    <a:lumMod val="50000"/>
                    <a:lumOff val="50000"/>
                  </a:schemeClr>
                </a:solidFill>
                <a:latin typeface="微软雅黑" panose="020B0503020204020204" pitchFamily="34" charset="-122"/>
                <a:ea typeface="微软雅黑" panose="020B0503020204020204" pitchFamily="34" charset="-122"/>
              </a:rPr>
              <a:t> Li</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a:t>
            </a:r>
            <a:r>
              <a:rPr lang="en-US" altLang="zh-CN" sz="1600" dirty="0" err="1">
                <a:solidFill>
                  <a:schemeClr val="tx1">
                    <a:lumMod val="50000"/>
                    <a:lumOff val="50000"/>
                  </a:schemeClr>
                </a:solidFill>
                <a:latin typeface="微软雅黑" panose="020B0503020204020204" pitchFamily="34" charset="-122"/>
                <a:ea typeface="微软雅黑" panose="020B0503020204020204" pitchFamily="34" charset="-122"/>
              </a:rPr>
              <a:t>Jiaxiang</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Li, </a:t>
            </a:r>
            <a:r>
              <a:rPr lang="en-US" altLang="zh-CN" sz="1600" dirty="0" err="1">
                <a:solidFill>
                  <a:schemeClr val="tx1">
                    <a:lumMod val="50000"/>
                    <a:lumOff val="50000"/>
                  </a:schemeClr>
                </a:solidFill>
                <a:latin typeface="微软雅黑" panose="020B0503020204020204" pitchFamily="34" charset="-122"/>
                <a:ea typeface="微软雅黑" panose="020B0503020204020204" pitchFamily="34" charset="-122"/>
              </a:rPr>
              <a:t>Taijie</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Chen, </a:t>
            </a:r>
            <a:r>
              <a:rPr lang="en-US" altLang="zh-CN" sz="1600" dirty="0" err="1">
                <a:solidFill>
                  <a:schemeClr val="tx1">
                    <a:lumMod val="50000"/>
                    <a:lumOff val="50000"/>
                  </a:schemeClr>
                </a:solidFill>
                <a:latin typeface="微软雅黑" panose="020B0503020204020204" pitchFamily="34" charset="-122"/>
                <a:ea typeface="微软雅黑" panose="020B0503020204020204" pitchFamily="34" charset="-122"/>
              </a:rPr>
              <a:t>Dimin</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a:t>
            </a:r>
            <a:r>
              <a:rPr lang="en-US" altLang="zh-CN" sz="1600" dirty="0" err="1">
                <a:solidFill>
                  <a:schemeClr val="tx1">
                    <a:lumMod val="50000"/>
                    <a:lumOff val="50000"/>
                  </a:schemeClr>
                </a:solidFill>
                <a:latin typeface="微软雅黑" panose="020B0503020204020204" pitchFamily="34" charset="-122"/>
                <a:ea typeface="微软雅黑" panose="020B0503020204020204" pitchFamily="34" charset="-122"/>
              </a:rPr>
              <a:t>Niu</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a:t>
            </a:r>
          </a:p>
          <a:p>
            <a:pPr algn="ctr">
              <a:lnSpc>
                <a:spcPct val="150000"/>
              </a:lnSpc>
            </a:pPr>
            <a:r>
              <a:rPr lang="en-US" altLang="zh-CN" sz="1600" dirty="0" err="1">
                <a:solidFill>
                  <a:schemeClr val="tx1">
                    <a:lumMod val="50000"/>
                    <a:lumOff val="50000"/>
                  </a:schemeClr>
                </a:solidFill>
                <a:latin typeface="微软雅黑" panose="020B0503020204020204" pitchFamily="34" charset="-122"/>
                <a:ea typeface="微软雅黑" panose="020B0503020204020204" pitchFamily="34" charset="-122"/>
              </a:rPr>
              <a:t>Hongzhong</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Zheng, Yuan Xie, Mingyu Gao</a:t>
            </a:r>
          </a:p>
          <a:p>
            <a:pPr algn="ctr">
              <a:lnSpc>
                <a:spcPct val="150000"/>
              </a:lnSpc>
            </a:pPr>
            <a:endPar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endParaRPr>
          </a:p>
          <a:p>
            <a:pPr algn="ctr">
              <a:lnSpc>
                <a:spcPct val="150000"/>
              </a:lnSpc>
            </a:pPr>
            <a:r>
              <a:rPr lang="en-US" altLang="zh-CN" sz="1600" i="1" dirty="0">
                <a:solidFill>
                  <a:schemeClr val="tx1">
                    <a:lumMod val="50000"/>
                    <a:lumOff val="50000"/>
                  </a:schemeClr>
                </a:solidFill>
                <a:latin typeface="微软雅黑" panose="020B0503020204020204" pitchFamily="34" charset="-122"/>
                <a:ea typeface="微软雅黑" panose="020B0503020204020204" pitchFamily="34" charset="-122"/>
              </a:rPr>
              <a:t>Tsinghua University, Northwestern University,</a:t>
            </a:r>
          </a:p>
          <a:p>
            <a:pPr algn="ctr">
              <a:lnSpc>
                <a:spcPct val="150000"/>
              </a:lnSpc>
            </a:pPr>
            <a:r>
              <a:rPr lang="en-US" altLang="zh-CN" sz="1600" i="1" dirty="0">
                <a:solidFill>
                  <a:schemeClr val="tx1">
                    <a:lumMod val="50000"/>
                    <a:lumOff val="50000"/>
                  </a:schemeClr>
                </a:solidFill>
                <a:latin typeface="微软雅黑" panose="020B0503020204020204" pitchFamily="34" charset="-122"/>
                <a:ea typeface="微软雅黑" panose="020B0503020204020204" pitchFamily="34" charset="-122"/>
              </a:rPr>
              <a:t>Alibaba DAMO Academy, Shanghai Qi Zhi Institute</a:t>
            </a:r>
          </a:p>
        </p:txBody>
      </p:sp>
      <p:pic>
        <p:nvPicPr>
          <p:cNvPr id="3" name="图片 2"/>
          <p:cNvPicPr>
            <a:picLocks noChangeAspect="1"/>
          </p:cNvPicPr>
          <p:nvPr/>
        </p:nvPicPr>
        <p:blipFill rotWithShape="1">
          <a:blip r:embed="rId4"/>
          <a:srcRect r="48885"/>
          <a:stretch>
            <a:fillRect/>
          </a:stretch>
        </p:blipFill>
        <p:spPr>
          <a:xfrm>
            <a:off x="752378" y="774761"/>
            <a:ext cx="2808507" cy="64013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2726969" y="697730"/>
            <a:ext cx="6738062"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SpGEMM and sparse patterns</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329784" y="1536491"/>
            <a:ext cx="2531462" cy="461665"/>
          </a:xfrm>
          <a:prstGeom prst="rect">
            <a:avLst/>
          </a:prstGeom>
          <a:noFill/>
        </p:spPr>
        <p:txBody>
          <a:bodyPr wrap="none" rtlCol="0">
            <a:spAutoFit/>
          </a:bodyPr>
          <a:lstStyle/>
          <a:p>
            <a:r>
              <a:rPr lang="en-US" altLang="zh-CN" sz="2400" dirty="0">
                <a:solidFill>
                  <a:srgbClr val="FF0000"/>
                </a:solidFill>
              </a:rPr>
              <a:t>Wide</a:t>
            </a:r>
            <a:r>
              <a:rPr lang="en-US" altLang="zh-CN" sz="2400" dirty="0"/>
              <a:t> applications</a:t>
            </a:r>
            <a:endParaRPr lang="zh-CN" altLang="en-US" sz="2400" dirty="0"/>
          </a:p>
        </p:txBody>
      </p:sp>
      <p:sp>
        <p:nvSpPr>
          <p:cNvPr id="19" name="文本框 18"/>
          <p:cNvSpPr txBox="1"/>
          <p:nvPr/>
        </p:nvSpPr>
        <p:spPr>
          <a:xfrm>
            <a:off x="3845223" y="1536491"/>
            <a:ext cx="3111749" cy="461665"/>
          </a:xfrm>
          <a:prstGeom prst="rect">
            <a:avLst/>
          </a:prstGeom>
          <a:noFill/>
        </p:spPr>
        <p:txBody>
          <a:bodyPr wrap="none" rtlCol="0">
            <a:spAutoFit/>
          </a:bodyPr>
          <a:lstStyle/>
          <a:p>
            <a:r>
              <a:rPr lang="en-US" altLang="zh-CN" sz="2400" dirty="0">
                <a:solidFill>
                  <a:srgbClr val="FF0000"/>
                </a:solidFill>
              </a:rPr>
              <a:t>Varying</a:t>
            </a:r>
            <a:r>
              <a:rPr lang="en-US" altLang="zh-CN" sz="2400" dirty="0"/>
              <a:t> size &amp; density</a:t>
            </a:r>
            <a:endParaRPr lang="zh-CN" altLang="en-US" sz="2400" dirty="0"/>
          </a:p>
        </p:txBody>
      </p:sp>
      <p:sp>
        <p:nvSpPr>
          <p:cNvPr id="20" name="文本框 19"/>
          <p:cNvSpPr txBox="1"/>
          <p:nvPr/>
        </p:nvSpPr>
        <p:spPr>
          <a:xfrm>
            <a:off x="7940950" y="1536491"/>
            <a:ext cx="3921266" cy="461665"/>
          </a:xfrm>
          <a:prstGeom prst="rect">
            <a:avLst/>
          </a:prstGeom>
          <a:noFill/>
        </p:spPr>
        <p:txBody>
          <a:bodyPr wrap="none" rtlCol="0">
            <a:spAutoFit/>
          </a:bodyPr>
          <a:lstStyle/>
          <a:p>
            <a:r>
              <a:rPr lang="en-US" altLang="zh-CN" sz="2400" dirty="0">
                <a:solidFill>
                  <a:srgbClr val="FF0000"/>
                </a:solidFill>
              </a:rPr>
              <a:t>Diverse</a:t>
            </a:r>
            <a:r>
              <a:rPr lang="en-US" altLang="zh-CN" sz="2400" dirty="0"/>
              <a:t> nonzero distribution</a:t>
            </a:r>
            <a:endParaRPr lang="zh-CN" altLang="en-US" sz="2400" dirty="0"/>
          </a:p>
        </p:txBody>
      </p:sp>
      <p:sp>
        <p:nvSpPr>
          <p:cNvPr id="21" name="文本框 20"/>
          <p:cNvSpPr txBox="1"/>
          <p:nvPr/>
        </p:nvSpPr>
        <p:spPr>
          <a:xfrm>
            <a:off x="329784" y="2426015"/>
            <a:ext cx="3172663" cy="2353786"/>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en-US" altLang="zh-CN" sz="2000" dirty="0"/>
              <a:t>Graph analytics</a:t>
            </a:r>
          </a:p>
          <a:p>
            <a:pPr marL="342900" indent="-342900">
              <a:lnSpc>
                <a:spcPct val="150000"/>
              </a:lnSpc>
              <a:buFont typeface="Arial" panose="020B0604020202020204" pitchFamily="34" charset="0"/>
              <a:buChar char="•"/>
            </a:pPr>
            <a:r>
              <a:rPr lang="en-US" altLang="zh-CN" sz="2000" dirty="0"/>
              <a:t>Linear algebra</a:t>
            </a:r>
          </a:p>
          <a:p>
            <a:pPr marL="342900" indent="-342900">
              <a:lnSpc>
                <a:spcPct val="150000"/>
              </a:lnSpc>
              <a:buFont typeface="Arial" panose="020B0604020202020204" pitchFamily="34" charset="0"/>
              <a:buChar char="•"/>
            </a:pPr>
            <a:r>
              <a:rPr lang="en-US" altLang="zh-CN" sz="2000" dirty="0"/>
              <a:t>Molecule dynamics</a:t>
            </a:r>
          </a:p>
          <a:p>
            <a:pPr marL="342900" indent="-342900">
              <a:lnSpc>
                <a:spcPct val="150000"/>
              </a:lnSpc>
              <a:buFont typeface="Arial" panose="020B0604020202020204" pitchFamily="34" charset="0"/>
              <a:buChar char="•"/>
            </a:pPr>
            <a:r>
              <a:rPr lang="en-US" altLang="zh-CN" sz="2000" dirty="0"/>
              <a:t>Economic modeling</a:t>
            </a:r>
          </a:p>
          <a:p>
            <a:pPr marL="342900" indent="-342900">
              <a:lnSpc>
                <a:spcPct val="150000"/>
              </a:lnSpc>
              <a:buFont typeface="Arial" panose="020B0604020202020204" pitchFamily="34" charset="0"/>
              <a:buChar char="•"/>
            </a:pPr>
            <a:r>
              <a:rPr lang="en-US" altLang="zh-CN" sz="2000" dirty="0"/>
              <a:t>Sparse Neural Networks</a:t>
            </a:r>
          </a:p>
        </p:txBody>
      </p:sp>
      <p:pic>
        <p:nvPicPr>
          <p:cNvPr id="23" name="图片 22"/>
          <p:cNvPicPr>
            <a:picLocks noChangeAspect="1"/>
          </p:cNvPicPr>
          <p:nvPr/>
        </p:nvPicPr>
        <p:blipFill>
          <a:blip r:embed="rId4"/>
          <a:stretch>
            <a:fillRect/>
          </a:stretch>
        </p:blipFill>
        <p:spPr>
          <a:xfrm>
            <a:off x="3845223" y="2203410"/>
            <a:ext cx="3822246" cy="3477346"/>
          </a:xfrm>
          <a:prstGeom prst="rect">
            <a:avLst/>
          </a:prstGeom>
        </p:spPr>
      </p:pic>
      <p:pic>
        <p:nvPicPr>
          <p:cNvPr id="25" name="图片 24"/>
          <p:cNvPicPr>
            <a:picLocks noChangeAspect="1"/>
          </p:cNvPicPr>
          <p:nvPr/>
        </p:nvPicPr>
        <p:blipFill>
          <a:blip r:embed="rId5"/>
          <a:stretch>
            <a:fillRect/>
          </a:stretch>
        </p:blipFill>
        <p:spPr>
          <a:xfrm>
            <a:off x="8154649" y="2203410"/>
            <a:ext cx="3355298" cy="3478386"/>
          </a:xfrm>
          <a:prstGeom prst="rect">
            <a:avLst/>
          </a:prstGeom>
        </p:spPr>
      </p:pic>
      <p:cxnSp>
        <p:nvCxnSpPr>
          <p:cNvPr id="27" name="直接箭头连接符 26"/>
          <p:cNvCxnSpPr/>
          <p:nvPr/>
        </p:nvCxnSpPr>
        <p:spPr>
          <a:xfrm>
            <a:off x="3147934" y="3537679"/>
            <a:ext cx="539646" cy="0"/>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7667469" y="3602908"/>
            <a:ext cx="539646" cy="0"/>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4491056" y="5598825"/>
            <a:ext cx="2738250" cy="400110"/>
          </a:xfrm>
          <a:prstGeom prst="rect">
            <a:avLst/>
          </a:prstGeom>
          <a:noFill/>
        </p:spPr>
        <p:txBody>
          <a:bodyPr wrap="none" rtlCol="0">
            <a:spAutoFit/>
          </a:bodyPr>
          <a:lstStyle/>
          <a:p>
            <a:r>
              <a:rPr lang="en-US" altLang="zh-CN" sz="2000" dirty="0"/>
              <a:t>Diverse sparse patterns</a:t>
            </a:r>
            <a:endParaRPr lang="zh-CN" altLang="en-US" sz="2000" dirty="0"/>
          </a:p>
        </p:txBody>
      </p:sp>
      <p:sp>
        <p:nvSpPr>
          <p:cNvPr id="30" name="文本框 29"/>
          <p:cNvSpPr txBox="1"/>
          <p:nvPr/>
        </p:nvSpPr>
        <p:spPr>
          <a:xfrm>
            <a:off x="2071363" y="6392310"/>
            <a:ext cx="2630848" cy="400110"/>
          </a:xfrm>
          <a:prstGeom prst="rect">
            <a:avLst/>
          </a:prstGeom>
          <a:noFill/>
        </p:spPr>
        <p:txBody>
          <a:bodyPr wrap="none" rtlCol="0">
            <a:spAutoFit/>
          </a:bodyPr>
          <a:lstStyle/>
          <a:p>
            <a:r>
              <a:rPr lang="en-US" altLang="zh-CN" sz="2000" dirty="0"/>
              <a:t>Intersection efficiency </a:t>
            </a:r>
            <a:endParaRPr lang="zh-CN" altLang="en-US" sz="2000" dirty="0"/>
          </a:p>
        </p:txBody>
      </p:sp>
      <p:sp>
        <p:nvSpPr>
          <p:cNvPr id="31" name="文本框 30"/>
          <p:cNvSpPr txBox="1"/>
          <p:nvPr/>
        </p:nvSpPr>
        <p:spPr>
          <a:xfrm>
            <a:off x="4702211" y="6392310"/>
            <a:ext cx="2662908" cy="400110"/>
          </a:xfrm>
          <a:prstGeom prst="rect">
            <a:avLst/>
          </a:prstGeom>
          <a:noFill/>
        </p:spPr>
        <p:txBody>
          <a:bodyPr wrap="none" rtlCol="0">
            <a:spAutoFit/>
          </a:bodyPr>
          <a:lstStyle/>
          <a:p>
            <a:r>
              <a:rPr lang="en-US" altLang="zh-CN" sz="2000" dirty="0"/>
              <a:t>Partial sum generation</a:t>
            </a:r>
            <a:endParaRPr lang="zh-CN" altLang="en-US" sz="2000" dirty="0"/>
          </a:p>
        </p:txBody>
      </p:sp>
      <p:sp>
        <p:nvSpPr>
          <p:cNvPr id="32" name="文本框 31"/>
          <p:cNvSpPr txBox="1"/>
          <p:nvPr/>
        </p:nvSpPr>
        <p:spPr>
          <a:xfrm>
            <a:off x="7365119" y="6392310"/>
            <a:ext cx="1364476" cy="400110"/>
          </a:xfrm>
          <a:prstGeom prst="rect">
            <a:avLst/>
          </a:prstGeom>
          <a:noFill/>
        </p:spPr>
        <p:txBody>
          <a:bodyPr wrap="none" rtlCol="0">
            <a:spAutoFit/>
          </a:bodyPr>
          <a:lstStyle/>
          <a:p>
            <a:r>
              <a:rPr lang="en-US" altLang="zh-CN" sz="2000" dirty="0"/>
              <a:t>Data reuse</a:t>
            </a:r>
            <a:endParaRPr lang="zh-CN" altLang="en-US" sz="2000" dirty="0"/>
          </a:p>
        </p:txBody>
      </p:sp>
      <p:cxnSp>
        <p:nvCxnSpPr>
          <p:cNvPr id="33" name="直接箭头连接符 32"/>
          <p:cNvCxnSpPr/>
          <p:nvPr/>
        </p:nvCxnSpPr>
        <p:spPr>
          <a:xfrm flipH="1">
            <a:off x="3687580" y="6073444"/>
            <a:ext cx="428093" cy="311924"/>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5860181" y="6046602"/>
            <a:ext cx="0" cy="345708"/>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7562538" y="6073444"/>
            <a:ext cx="382249" cy="318866"/>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2726969" y="697730"/>
            <a:ext cx="6738062"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SpGEMM and sparse patterns</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329784" y="1536491"/>
            <a:ext cx="3996607" cy="461665"/>
          </a:xfrm>
          <a:prstGeom prst="rect">
            <a:avLst/>
          </a:prstGeom>
          <a:noFill/>
        </p:spPr>
        <p:txBody>
          <a:bodyPr wrap="none" rtlCol="0">
            <a:spAutoFit/>
          </a:bodyPr>
          <a:lstStyle/>
          <a:p>
            <a:r>
              <a:rPr lang="en-US" altLang="zh-CN" sz="2400" dirty="0">
                <a:solidFill>
                  <a:srgbClr val="FF0000"/>
                </a:solidFill>
              </a:rPr>
              <a:t>Different</a:t>
            </a:r>
            <a:r>
              <a:rPr lang="en-US" altLang="zh-CN" sz="2400" dirty="0"/>
              <a:t> </a:t>
            </a:r>
            <a:r>
              <a:rPr lang="en-US" altLang="zh-CN" sz="2400" dirty="0" err="1"/>
              <a:t>SpGEMM</a:t>
            </a:r>
            <a:r>
              <a:rPr lang="en-US" altLang="zh-CN" sz="2400" dirty="0"/>
              <a:t> dataflows</a:t>
            </a:r>
            <a:endParaRPr lang="zh-CN" altLang="en-US" sz="2400" dirty="0"/>
          </a:p>
        </p:txBody>
      </p:sp>
      <p:pic>
        <p:nvPicPr>
          <p:cNvPr id="7" name="图片 6"/>
          <p:cNvPicPr>
            <a:picLocks noChangeAspect="1"/>
          </p:cNvPicPr>
          <p:nvPr/>
        </p:nvPicPr>
        <p:blipFill>
          <a:blip r:embed="rId4"/>
          <a:stretch>
            <a:fillRect/>
          </a:stretch>
        </p:blipFill>
        <p:spPr>
          <a:xfrm>
            <a:off x="329784" y="2203409"/>
            <a:ext cx="4903814" cy="4317311"/>
          </a:xfrm>
          <a:prstGeom prst="rect">
            <a:avLst/>
          </a:prstGeom>
        </p:spPr>
      </p:pic>
      <p:graphicFrame>
        <p:nvGraphicFramePr>
          <p:cNvPr id="8" name="表格 7"/>
          <p:cNvGraphicFramePr>
            <a:graphicFrameLocks noGrp="1"/>
          </p:cNvGraphicFramePr>
          <p:nvPr/>
        </p:nvGraphicFramePr>
        <p:xfrm>
          <a:off x="6061047" y="1767323"/>
          <a:ext cx="5746436" cy="1854200"/>
        </p:xfrm>
        <a:graphic>
          <a:graphicData uri="http://schemas.openxmlformats.org/drawingml/2006/table">
            <a:tbl>
              <a:tblPr firstRow="1" bandRow="1">
                <a:tableStyleId>{2D5ABB26-0587-4C30-8999-92F81FD0307C}</a:tableStyleId>
              </a:tblPr>
              <a:tblGrid>
                <a:gridCol w="1933823">
                  <a:extLst>
                    <a:ext uri="{9D8B030D-6E8A-4147-A177-3AD203B41FA5}">
                      <a16:colId xmlns:a16="http://schemas.microsoft.com/office/drawing/2014/main" val="20000"/>
                    </a:ext>
                  </a:extLst>
                </a:gridCol>
                <a:gridCol w="1270871">
                  <a:extLst>
                    <a:ext uri="{9D8B030D-6E8A-4147-A177-3AD203B41FA5}">
                      <a16:colId xmlns:a16="http://schemas.microsoft.com/office/drawing/2014/main" val="20001"/>
                    </a:ext>
                  </a:extLst>
                </a:gridCol>
                <a:gridCol w="1270871">
                  <a:extLst>
                    <a:ext uri="{9D8B030D-6E8A-4147-A177-3AD203B41FA5}">
                      <a16:colId xmlns:a16="http://schemas.microsoft.com/office/drawing/2014/main" val="20002"/>
                    </a:ext>
                  </a:extLst>
                </a:gridCol>
                <a:gridCol w="1270871">
                  <a:extLst>
                    <a:ext uri="{9D8B030D-6E8A-4147-A177-3AD203B41FA5}">
                      <a16:colId xmlns:a16="http://schemas.microsoft.com/office/drawing/2014/main" val="20003"/>
                    </a:ext>
                  </a:extLst>
                </a:gridCol>
              </a:tblGrid>
              <a:tr h="370840">
                <a:tc>
                  <a:txBody>
                    <a:bodyPr/>
                    <a:lstStyle/>
                    <a:p>
                      <a:pPr algn="ctr"/>
                      <a:endParaRPr lang="zh-CN" altLang="en-US" dirty="0"/>
                    </a:p>
                  </a:txBody>
                  <a:tcPr anchor="ctr">
                    <a:lnR w="19050" cap="flat" cmpd="sng" algn="ctr">
                      <a:solidFill>
                        <a:srgbClr val="5D6E99"/>
                      </a:solidFill>
                      <a:prstDash val="solid"/>
                      <a:round/>
                      <a:headEnd type="none" w="med" len="med"/>
                      <a:tailEnd type="none" w="med" len="med"/>
                    </a:lnR>
                    <a:lnB w="19050" cap="flat" cmpd="sng" algn="ctr">
                      <a:solidFill>
                        <a:srgbClr val="5D6E99"/>
                      </a:solidFill>
                      <a:prstDash val="solid"/>
                      <a:round/>
                      <a:headEnd type="none" w="med" len="med"/>
                      <a:tailEnd type="none" w="med" len="med"/>
                    </a:lnB>
                  </a:tcPr>
                </a:tc>
                <a:tc>
                  <a:txBody>
                    <a:bodyPr/>
                    <a:lstStyle/>
                    <a:p>
                      <a:pPr algn="ctr"/>
                      <a:r>
                        <a:rPr lang="en-US" altLang="zh-CN" dirty="0" err="1"/>
                        <a:t>InP</a:t>
                      </a:r>
                      <a:endParaRPr lang="zh-CN" altLang="en-US" dirty="0"/>
                    </a:p>
                  </a:txBody>
                  <a:tcPr anchor="ctr">
                    <a:lnL w="19050" cap="flat" cmpd="sng" algn="ctr">
                      <a:solidFill>
                        <a:srgbClr val="5D6E99"/>
                      </a:solidFill>
                      <a:prstDash val="solid"/>
                      <a:round/>
                      <a:headEnd type="none" w="med" len="med"/>
                      <a:tailEnd type="none" w="med" len="med"/>
                    </a:lnL>
                    <a:lnB w="19050" cap="flat" cmpd="sng" algn="ctr">
                      <a:solidFill>
                        <a:srgbClr val="5D6E99"/>
                      </a:solidFill>
                      <a:prstDash val="solid"/>
                      <a:round/>
                      <a:headEnd type="none" w="med" len="med"/>
                      <a:tailEnd type="none" w="med" len="med"/>
                    </a:lnB>
                  </a:tcPr>
                </a:tc>
                <a:tc>
                  <a:txBody>
                    <a:bodyPr/>
                    <a:lstStyle/>
                    <a:p>
                      <a:pPr algn="ctr"/>
                      <a:r>
                        <a:rPr lang="en-US" altLang="zh-CN" dirty="0" err="1"/>
                        <a:t>OutP</a:t>
                      </a:r>
                      <a:endParaRPr lang="zh-CN" altLang="en-US" dirty="0"/>
                    </a:p>
                  </a:txBody>
                  <a:tcPr anchor="ctr">
                    <a:lnB w="19050" cap="flat" cmpd="sng" algn="ctr">
                      <a:solidFill>
                        <a:srgbClr val="5D6E99"/>
                      </a:solidFill>
                      <a:prstDash val="solid"/>
                      <a:round/>
                      <a:headEnd type="none" w="med" len="med"/>
                      <a:tailEnd type="none" w="med" len="med"/>
                    </a:lnB>
                  </a:tcPr>
                </a:tc>
                <a:tc>
                  <a:txBody>
                    <a:bodyPr/>
                    <a:lstStyle/>
                    <a:p>
                      <a:pPr algn="ctr"/>
                      <a:r>
                        <a:rPr lang="en-US" altLang="zh-CN" dirty="0"/>
                        <a:t>ROW</a:t>
                      </a:r>
                      <a:endParaRPr lang="zh-CN" altLang="en-US" dirty="0"/>
                    </a:p>
                  </a:txBody>
                  <a:tcPr anchor="ctr">
                    <a:lnB w="19050" cap="flat" cmpd="sng" algn="ctr">
                      <a:solidFill>
                        <a:srgbClr val="5D6E99"/>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dirty="0"/>
                        <a:t>Input reuse</a:t>
                      </a:r>
                      <a:endParaRPr lang="zh-CN" altLang="en-US" dirty="0"/>
                    </a:p>
                  </a:txBody>
                  <a:tcPr anchor="ctr">
                    <a:lnR w="19050" cap="flat" cmpd="sng" algn="ctr">
                      <a:solidFill>
                        <a:srgbClr val="5D6E99"/>
                      </a:solidFill>
                      <a:prstDash val="solid"/>
                      <a:round/>
                      <a:headEnd type="none" w="med" len="med"/>
                      <a:tailEnd type="none" w="med" len="med"/>
                    </a:lnR>
                    <a:lnT w="19050" cap="flat" cmpd="sng" algn="ctr">
                      <a:solidFill>
                        <a:srgbClr val="5D6E99"/>
                      </a:solidFill>
                      <a:prstDash val="solid"/>
                      <a:round/>
                      <a:headEnd type="none" w="med" len="med"/>
                      <a:tailEnd type="none" w="med" len="med"/>
                    </a:lnT>
                  </a:tcPr>
                </a:tc>
                <a:tc>
                  <a:txBody>
                    <a:bodyPr/>
                    <a:lstStyle/>
                    <a:p>
                      <a:pPr algn="ctr"/>
                      <a:r>
                        <a:rPr lang="en-US" altLang="zh-CN" dirty="0">
                          <a:solidFill>
                            <a:srgbClr val="C00000"/>
                          </a:solidFill>
                        </a:rPr>
                        <a:t>Poor</a:t>
                      </a:r>
                      <a:endParaRPr lang="zh-CN" altLang="en-US" dirty="0">
                        <a:solidFill>
                          <a:srgbClr val="C00000"/>
                        </a:solidFill>
                      </a:endParaRPr>
                    </a:p>
                  </a:txBody>
                  <a:tcPr anchor="ctr">
                    <a:lnL w="19050" cap="flat" cmpd="sng" algn="ctr">
                      <a:solidFill>
                        <a:srgbClr val="5D6E99"/>
                      </a:solidFill>
                      <a:prstDash val="solid"/>
                      <a:round/>
                      <a:headEnd type="none" w="med" len="med"/>
                      <a:tailEnd type="none" w="med" len="med"/>
                    </a:lnL>
                    <a:lnT w="19050" cap="flat" cmpd="sng" algn="ctr">
                      <a:solidFill>
                        <a:srgbClr val="5D6E99"/>
                      </a:solidFill>
                      <a:prstDash val="solid"/>
                      <a:round/>
                      <a:headEnd type="none" w="med" len="med"/>
                      <a:tailEnd type="none" w="med" len="med"/>
                    </a:lnT>
                  </a:tcPr>
                </a:tc>
                <a:tc>
                  <a:txBody>
                    <a:bodyPr/>
                    <a:lstStyle/>
                    <a:p>
                      <a:pPr algn="ctr"/>
                      <a:r>
                        <a:rPr lang="en-US" altLang="zh-CN" dirty="0">
                          <a:solidFill>
                            <a:srgbClr val="00B050"/>
                          </a:solidFill>
                        </a:rPr>
                        <a:t>Excellent</a:t>
                      </a:r>
                      <a:endParaRPr lang="zh-CN" altLang="en-US" dirty="0">
                        <a:solidFill>
                          <a:srgbClr val="00B050"/>
                        </a:solidFill>
                      </a:endParaRPr>
                    </a:p>
                  </a:txBody>
                  <a:tcPr anchor="ctr">
                    <a:lnT w="19050" cap="flat" cmpd="sng" algn="ctr">
                      <a:solidFill>
                        <a:srgbClr val="5D6E99"/>
                      </a:solidFill>
                      <a:prstDash val="solid"/>
                      <a:round/>
                      <a:headEnd type="none" w="med" len="med"/>
                      <a:tailEnd type="none" w="med" len="med"/>
                    </a:lnT>
                  </a:tcPr>
                </a:tc>
                <a:tc>
                  <a:txBody>
                    <a:bodyPr/>
                    <a:lstStyle/>
                    <a:p>
                      <a:pPr algn="ctr"/>
                      <a:r>
                        <a:rPr lang="en-US" altLang="zh-CN" dirty="0">
                          <a:solidFill>
                            <a:srgbClr val="C00000"/>
                          </a:solidFill>
                        </a:rPr>
                        <a:t>Poor</a:t>
                      </a:r>
                      <a:endParaRPr lang="zh-CN" altLang="en-US" dirty="0">
                        <a:solidFill>
                          <a:srgbClr val="C00000"/>
                        </a:solidFill>
                      </a:endParaRPr>
                    </a:p>
                  </a:txBody>
                  <a:tcPr anchor="ctr">
                    <a:lnT w="19050" cap="flat" cmpd="sng" algn="ctr">
                      <a:solidFill>
                        <a:srgbClr val="5D6E99"/>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US" altLang="zh-CN" dirty="0"/>
                        <a:t>Output reuse</a:t>
                      </a:r>
                      <a:endParaRPr lang="zh-CN" altLang="en-US" dirty="0"/>
                    </a:p>
                  </a:txBody>
                  <a:tcPr anchor="ctr">
                    <a:lnR w="19050" cap="flat" cmpd="sng" algn="ctr">
                      <a:solidFill>
                        <a:srgbClr val="5D6E99"/>
                      </a:solidFill>
                      <a:prstDash val="solid"/>
                      <a:round/>
                      <a:headEnd type="none" w="med" len="med"/>
                      <a:tailEnd type="none" w="med" len="med"/>
                    </a:lnR>
                  </a:tcPr>
                </a:tc>
                <a:tc>
                  <a:txBody>
                    <a:bodyPr/>
                    <a:lstStyle/>
                    <a:p>
                      <a:pPr algn="ctr"/>
                      <a:r>
                        <a:rPr lang="en-US" altLang="zh-CN" dirty="0">
                          <a:solidFill>
                            <a:srgbClr val="00B050"/>
                          </a:solidFill>
                        </a:rPr>
                        <a:t>Excellent</a:t>
                      </a:r>
                      <a:endParaRPr lang="zh-CN" altLang="en-US" dirty="0">
                        <a:solidFill>
                          <a:srgbClr val="00B050"/>
                        </a:solidFill>
                      </a:endParaRPr>
                    </a:p>
                  </a:txBody>
                  <a:tcPr anchor="ctr">
                    <a:lnL w="19050" cap="flat" cmpd="sng" algn="ctr">
                      <a:solidFill>
                        <a:srgbClr val="5D6E99"/>
                      </a:solidFill>
                      <a:prstDash val="solid"/>
                      <a:round/>
                      <a:headEnd type="none" w="med" len="med"/>
                      <a:tailEnd type="none" w="med" len="med"/>
                    </a:lnL>
                  </a:tcPr>
                </a:tc>
                <a:tc>
                  <a:txBody>
                    <a:bodyPr/>
                    <a:lstStyle/>
                    <a:p>
                      <a:pPr algn="ctr"/>
                      <a:r>
                        <a:rPr lang="en-US" altLang="zh-CN" dirty="0">
                          <a:solidFill>
                            <a:srgbClr val="C00000"/>
                          </a:solidFill>
                        </a:rPr>
                        <a:t>Poor</a:t>
                      </a:r>
                      <a:endParaRPr lang="zh-CN" altLang="en-US" dirty="0">
                        <a:solidFill>
                          <a:srgbClr val="C00000"/>
                        </a:solidFill>
                      </a:endParaRPr>
                    </a:p>
                  </a:txBody>
                  <a:tcPr anchor="ctr"/>
                </a:tc>
                <a:tc>
                  <a:txBody>
                    <a:bodyPr/>
                    <a:lstStyle/>
                    <a:p>
                      <a:pPr algn="ctr"/>
                      <a:r>
                        <a:rPr lang="en-US" altLang="zh-CN" dirty="0">
                          <a:solidFill>
                            <a:schemeClr val="accent6">
                              <a:lumMod val="75000"/>
                            </a:schemeClr>
                          </a:solidFill>
                        </a:rPr>
                        <a:t>Good</a:t>
                      </a:r>
                      <a:endParaRPr lang="zh-CN" altLang="en-US" dirty="0">
                        <a:solidFill>
                          <a:schemeClr val="accent6">
                            <a:lumMod val="75000"/>
                          </a:schemeClr>
                        </a:solidFill>
                      </a:endParaRPr>
                    </a:p>
                  </a:txBody>
                  <a:tcPr anchor="ctr"/>
                </a:tc>
                <a:extLst>
                  <a:ext uri="{0D108BD9-81ED-4DB2-BD59-A6C34878D82A}">
                    <a16:rowId xmlns:a16="http://schemas.microsoft.com/office/drawing/2014/main" val="10002"/>
                  </a:ext>
                </a:extLst>
              </a:tr>
              <a:tr h="370840">
                <a:tc>
                  <a:txBody>
                    <a:bodyPr/>
                    <a:lstStyle/>
                    <a:p>
                      <a:pPr algn="ctr"/>
                      <a:r>
                        <a:rPr lang="en-US" altLang="zh-CN" dirty="0"/>
                        <a:t>Index intersection</a:t>
                      </a:r>
                      <a:endParaRPr lang="zh-CN" altLang="en-US" dirty="0"/>
                    </a:p>
                  </a:txBody>
                  <a:tcPr anchor="ctr">
                    <a:lnR w="19050" cap="flat" cmpd="sng" algn="ctr">
                      <a:solidFill>
                        <a:srgbClr val="5D6E99"/>
                      </a:solidFill>
                      <a:prstDash val="solid"/>
                      <a:round/>
                      <a:headEnd type="none" w="med" len="med"/>
                      <a:tailEnd type="none" w="med" len="med"/>
                    </a:lnR>
                  </a:tcPr>
                </a:tc>
                <a:tc>
                  <a:txBody>
                    <a:bodyPr/>
                    <a:lstStyle/>
                    <a:p>
                      <a:pPr algn="ctr"/>
                      <a:r>
                        <a:rPr lang="en-US" altLang="zh-CN" dirty="0">
                          <a:solidFill>
                            <a:srgbClr val="C00000"/>
                          </a:solidFill>
                        </a:rPr>
                        <a:t>Inefficient</a:t>
                      </a:r>
                      <a:endParaRPr lang="zh-CN" altLang="en-US" dirty="0">
                        <a:solidFill>
                          <a:srgbClr val="C00000"/>
                        </a:solidFill>
                      </a:endParaRPr>
                    </a:p>
                  </a:txBody>
                  <a:tcPr anchor="ctr">
                    <a:lnL w="19050" cap="flat" cmpd="sng" algn="ctr">
                      <a:solidFill>
                        <a:srgbClr val="5D6E99"/>
                      </a:solidFill>
                      <a:prstDash val="solid"/>
                      <a:round/>
                      <a:headEnd type="none" w="med" len="med"/>
                      <a:tailEnd type="none" w="med" len="med"/>
                    </a:lnL>
                  </a:tcPr>
                </a:tc>
                <a:tc>
                  <a:txBody>
                    <a:bodyPr/>
                    <a:lstStyle/>
                    <a:p>
                      <a:pPr algn="ctr"/>
                      <a:r>
                        <a:rPr lang="en-US" altLang="zh-CN" dirty="0">
                          <a:solidFill>
                            <a:srgbClr val="00B050"/>
                          </a:solidFill>
                        </a:rPr>
                        <a:t>Efficient</a:t>
                      </a:r>
                      <a:endParaRPr lang="zh-CN" altLang="en-US" dirty="0">
                        <a:solidFill>
                          <a:srgbClr val="00B050"/>
                        </a:solidFill>
                      </a:endParaRPr>
                    </a:p>
                  </a:txBody>
                  <a:tcPr anchor="ctr"/>
                </a:tc>
                <a:tc>
                  <a:txBody>
                    <a:bodyPr/>
                    <a:lstStyle/>
                    <a:p>
                      <a:pPr algn="ctr"/>
                      <a:r>
                        <a:rPr lang="en-US" altLang="zh-CN" dirty="0">
                          <a:solidFill>
                            <a:srgbClr val="00B050"/>
                          </a:solidFill>
                        </a:rPr>
                        <a:t>Efficient</a:t>
                      </a:r>
                      <a:endParaRPr lang="zh-CN" altLang="en-US" dirty="0">
                        <a:solidFill>
                          <a:srgbClr val="00B050"/>
                        </a:solidFill>
                      </a:endParaRPr>
                    </a:p>
                  </a:txBody>
                  <a:tcPr anchor="ctr"/>
                </a:tc>
                <a:extLst>
                  <a:ext uri="{0D108BD9-81ED-4DB2-BD59-A6C34878D82A}">
                    <a16:rowId xmlns:a16="http://schemas.microsoft.com/office/drawing/2014/main" val="10003"/>
                  </a:ext>
                </a:extLst>
              </a:tr>
              <a:tr h="370840">
                <a:tc>
                  <a:txBody>
                    <a:bodyPr/>
                    <a:lstStyle/>
                    <a:p>
                      <a:pPr algn="ctr"/>
                      <a:r>
                        <a:rPr lang="en-US" altLang="zh-CN" dirty="0" err="1"/>
                        <a:t>Psum</a:t>
                      </a:r>
                      <a:r>
                        <a:rPr lang="en-US" altLang="zh-CN" dirty="0"/>
                        <a:t> granularity</a:t>
                      </a:r>
                      <a:endParaRPr lang="zh-CN" altLang="en-US" dirty="0"/>
                    </a:p>
                  </a:txBody>
                  <a:tcPr anchor="ctr">
                    <a:lnR w="19050" cap="flat" cmpd="sng" algn="ctr">
                      <a:solidFill>
                        <a:srgbClr val="5D6E99"/>
                      </a:solidFill>
                      <a:prstDash val="solid"/>
                      <a:round/>
                      <a:headEnd type="none" w="med" len="med"/>
                      <a:tailEnd type="none" w="med" len="med"/>
                    </a:lnR>
                  </a:tcPr>
                </a:tc>
                <a:tc>
                  <a:txBody>
                    <a:bodyPr/>
                    <a:lstStyle/>
                    <a:p>
                      <a:pPr algn="ctr"/>
                      <a:r>
                        <a:rPr lang="en-US" altLang="zh-CN" dirty="0"/>
                        <a:t>Scalar</a:t>
                      </a:r>
                      <a:endParaRPr lang="zh-CN" altLang="en-US" dirty="0"/>
                    </a:p>
                  </a:txBody>
                  <a:tcPr anchor="ctr">
                    <a:lnL w="19050" cap="flat" cmpd="sng" algn="ctr">
                      <a:solidFill>
                        <a:srgbClr val="5D6E99"/>
                      </a:solidFill>
                      <a:prstDash val="solid"/>
                      <a:round/>
                      <a:headEnd type="none" w="med" len="med"/>
                      <a:tailEnd type="none" w="med" len="med"/>
                    </a:lnL>
                  </a:tcPr>
                </a:tc>
                <a:tc>
                  <a:txBody>
                    <a:bodyPr/>
                    <a:lstStyle/>
                    <a:p>
                      <a:pPr algn="ctr"/>
                      <a:r>
                        <a:rPr lang="en-US" altLang="zh-CN" dirty="0"/>
                        <a:t>Matrix</a:t>
                      </a:r>
                      <a:endParaRPr lang="zh-CN" altLang="en-US" dirty="0"/>
                    </a:p>
                  </a:txBody>
                  <a:tcPr anchor="ctr"/>
                </a:tc>
                <a:tc>
                  <a:txBody>
                    <a:bodyPr/>
                    <a:lstStyle/>
                    <a:p>
                      <a:pPr algn="ctr"/>
                      <a:r>
                        <a:rPr lang="en-US" altLang="zh-CN" dirty="0"/>
                        <a:t>Vector</a:t>
                      </a:r>
                      <a:endParaRPr lang="zh-CN" altLang="en-US" dirty="0"/>
                    </a:p>
                  </a:txBody>
                  <a:tcPr anchor="ctr"/>
                </a:tc>
                <a:extLst>
                  <a:ext uri="{0D108BD9-81ED-4DB2-BD59-A6C34878D82A}">
                    <a16:rowId xmlns:a16="http://schemas.microsoft.com/office/drawing/2014/main" val="10004"/>
                  </a:ext>
                </a:extLst>
              </a:tr>
            </a:tbl>
          </a:graphicData>
        </a:graphic>
      </p:graphicFrame>
      <p:cxnSp>
        <p:nvCxnSpPr>
          <p:cNvPr id="9" name="直接箭头连接符 8"/>
          <p:cNvCxnSpPr/>
          <p:nvPr/>
        </p:nvCxnSpPr>
        <p:spPr>
          <a:xfrm>
            <a:off x="5180133" y="2600424"/>
            <a:ext cx="539646" cy="0"/>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8869412" y="3749879"/>
            <a:ext cx="0" cy="549315"/>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6670733" y="4755732"/>
            <a:ext cx="4397358" cy="830997"/>
          </a:xfrm>
          <a:prstGeom prst="rect">
            <a:avLst/>
          </a:prstGeom>
          <a:noFill/>
        </p:spPr>
        <p:txBody>
          <a:bodyPr wrap="none" rtlCol="0">
            <a:spAutoFit/>
          </a:bodyPr>
          <a:lstStyle/>
          <a:p>
            <a:r>
              <a:rPr lang="en-US" altLang="zh-CN" sz="2400" dirty="0"/>
              <a:t>Different sparse patterns prefer </a:t>
            </a:r>
          </a:p>
          <a:p>
            <a:r>
              <a:rPr lang="en-US" altLang="zh-CN" sz="2400" dirty="0"/>
              <a:t>different dataflow schemes</a:t>
            </a:r>
            <a:endParaRPr lang="zh-CN" altLang="en-US" sz="2400" dirty="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40695" y="697730"/>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Spada: Adaptive SpGEMM Accelerator</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1245152" y="1755728"/>
            <a:ext cx="9701695" cy="523220"/>
          </a:xfrm>
          <a:prstGeom prst="rect">
            <a:avLst/>
          </a:prstGeom>
          <a:noFill/>
        </p:spPr>
        <p:txBody>
          <a:bodyPr wrap="none" rtlCol="0">
            <a:spAutoFit/>
          </a:bodyPr>
          <a:lstStyle/>
          <a:p>
            <a:r>
              <a:rPr lang="en-US" altLang="zh-CN" sz="2800" b="1" dirty="0"/>
              <a:t>Adaptive hardware execution according to sparse patterns</a:t>
            </a:r>
            <a:endParaRPr lang="zh-CN" altLang="en-US" sz="2800" b="1" dirty="0"/>
          </a:p>
        </p:txBody>
      </p:sp>
      <p:cxnSp>
        <p:nvCxnSpPr>
          <p:cNvPr id="10" name="直接箭头连接符 9"/>
          <p:cNvCxnSpPr/>
          <p:nvPr/>
        </p:nvCxnSpPr>
        <p:spPr>
          <a:xfrm>
            <a:off x="2037645" y="2393269"/>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56610" y="2278948"/>
            <a:ext cx="1416570"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878112" y="2286886"/>
            <a:ext cx="3162924"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141203" y="2286886"/>
            <a:ext cx="4599249"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455403" y="2393268"/>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9683994" y="2393268"/>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654989" y="3032231"/>
            <a:ext cx="2819811" cy="1538883"/>
          </a:xfrm>
          <a:prstGeom prst="rect">
            <a:avLst/>
          </a:prstGeom>
          <a:solidFill>
            <a:srgbClr val="5D6E99"/>
          </a:solidFill>
          <a:ln>
            <a:noFill/>
          </a:ln>
        </p:spPr>
        <p:txBody>
          <a:bodyPr wrap="square" rtlCol="0">
            <a:spAutoFit/>
          </a:bodyPr>
          <a:lstStyle/>
          <a:p>
            <a:pPr algn="ctr"/>
            <a:r>
              <a:rPr lang="en-US" altLang="zh-CN" sz="2000" b="1" dirty="0">
                <a:solidFill>
                  <a:schemeClr val="bg1"/>
                </a:solidFill>
              </a:rPr>
              <a:t>Window-based dataflow</a:t>
            </a:r>
          </a:p>
          <a:p>
            <a:pPr algn="ctr"/>
            <a:endParaRPr lang="en-US" altLang="zh-CN" dirty="0">
              <a:solidFill>
                <a:schemeClr val="bg1"/>
              </a:solidFill>
            </a:endParaRPr>
          </a:p>
          <a:p>
            <a:pPr algn="ctr"/>
            <a:r>
              <a:rPr lang="en-US" altLang="zh-CN" dirty="0">
                <a:solidFill>
                  <a:schemeClr val="bg1"/>
                </a:solidFill>
              </a:rPr>
              <a:t>Easy to be adjusted</a:t>
            </a:r>
          </a:p>
          <a:p>
            <a:pPr algn="ctr"/>
            <a:r>
              <a:rPr lang="en-US" altLang="zh-CN" dirty="0">
                <a:solidFill>
                  <a:schemeClr val="bg1"/>
                </a:solidFill>
              </a:rPr>
              <a:t>Cover wide tradeoff space</a:t>
            </a:r>
            <a:endParaRPr lang="zh-CN" altLang="en-US" dirty="0">
              <a:solidFill>
                <a:schemeClr val="bg1"/>
              </a:solidFill>
            </a:endParaRPr>
          </a:p>
        </p:txBody>
      </p:sp>
      <p:sp>
        <p:nvSpPr>
          <p:cNvPr id="21" name="文本框 20"/>
          <p:cNvSpPr txBox="1"/>
          <p:nvPr/>
        </p:nvSpPr>
        <p:spPr>
          <a:xfrm>
            <a:off x="3787179" y="3032231"/>
            <a:ext cx="4097647" cy="1508105"/>
          </a:xfrm>
          <a:prstGeom prst="rect">
            <a:avLst/>
          </a:prstGeom>
          <a:solidFill>
            <a:srgbClr val="5D6E99"/>
          </a:solidFill>
        </p:spPr>
        <p:txBody>
          <a:bodyPr wrap="square" rtlCol="0">
            <a:spAutoFit/>
          </a:bodyPr>
          <a:lstStyle/>
          <a:p>
            <a:pPr algn="ctr"/>
            <a:r>
              <a:rPr lang="de-DE" altLang="zh-CN" sz="2000" b="1" dirty="0">
                <a:solidFill>
                  <a:schemeClr val="bg1"/>
                </a:solidFill>
              </a:rPr>
              <a:t>Mode-reconfigurable accelerator</a:t>
            </a:r>
            <a:endParaRPr lang="en-US" altLang="zh-CN" dirty="0">
              <a:solidFill>
                <a:schemeClr val="bg1"/>
              </a:solidFill>
            </a:endParaRPr>
          </a:p>
          <a:p>
            <a:pPr algn="ctr"/>
            <a:endParaRPr lang="en-US" altLang="zh-CN" dirty="0">
              <a:solidFill>
                <a:schemeClr val="bg1"/>
              </a:solidFill>
            </a:endParaRPr>
          </a:p>
          <a:p>
            <a:pPr algn="ctr"/>
            <a:r>
              <a:rPr lang="en-US" altLang="zh-CN" dirty="0">
                <a:solidFill>
                  <a:schemeClr val="bg1"/>
                </a:solidFill>
              </a:rPr>
              <a:t>Efficient to execute the window-based dataflow</a:t>
            </a:r>
          </a:p>
          <a:p>
            <a:pPr algn="ctr"/>
            <a:r>
              <a:rPr lang="en-US" altLang="zh-CN" dirty="0">
                <a:solidFill>
                  <a:schemeClr val="bg1"/>
                </a:solidFill>
              </a:rPr>
              <a:t>Fast to switch among different modes</a:t>
            </a:r>
            <a:endParaRPr lang="zh-CN" altLang="en-US" dirty="0">
              <a:solidFill>
                <a:schemeClr val="bg1"/>
              </a:solidFill>
            </a:endParaRPr>
          </a:p>
        </p:txBody>
      </p:sp>
      <p:sp>
        <p:nvSpPr>
          <p:cNvPr id="22" name="文本框 21"/>
          <p:cNvSpPr txBox="1"/>
          <p:nvPr/>
        </p:nvSpPr>
        <p:spPr>
          <a:xfrm>
            <a:off x="8197205" y="3032231"/>
            <a:ext cx="3623107" cy="1538883"/>
          </a:xfrm>
          <a:prstGeom prst="rect">
            <a:avLst/>
          </a:prstGeom>
          <a:solidFill>
            <a:srgbClr val="5D6E99"/>
          </a:solidFill>
        </p:spPr>
        <p:txBody>
          <a:bodyPr wrap="none" rtlCol="0">
            <a:spAutoFit/>
          </a:bodyPr>
          <a:lstStyle/>
          <a:p>
            <a:pPr algn="ctr"/>
            <a:r>
              <a:rPr lang="en-US" altLang="zh-CN" sz="2000" b="1" dirty="0">
                <a:solidFill>
                  <a:schemeClr val="bg1"/>
                </a:solidFill>
              </a:rPr>
              <a:t>Profile-guided window shape</a:t>
            </a:r>
          </a:p>
          <a:p>
            <a:pPr algn="ctr"/>
            <a:r>
              <a:rPr lang="en-US" altLang="zh-CN" sz="2000" b="1" dirty="0">
                <a:solidFill>
                  <a:schemeClr val="bg1"/>
                </a:solidFill>
              </a:rPr>
              <a:t>adaption algorithm</a:t>
            </a:r>
          </a:p>
          <a:p>
            <a:pPr algn="ctr"/>
            <a:endParaRPr lang="en-US" altLang="zh-CN" dirty="0">
              <a:solidFill>
                <a:schemeClr val="bg1"/>
              </a:solidFill>
            </a:endParaRPr>
          </a:p>
          <a:p>
            <a:pPr algn="ctr"/>
            <a:r>
              <a:rPr lang="en-US" altLang="zh-CN" dirty="0">
                <a:solidFill>
                  <a:schemeClr val="bg1"/>
                </a:solidFill>
              </a:rPr>
              <a:t>Effective to detect sparse patterns</a:t>
            </a:r>
          </a:p>
          <a:p>
            <a:pPr algn="ctr"/>
            <a:r>
              <a:rPr lang="en-US" altLang="zh-CN" dirty="0">
                <a:solidFill>
                  <a:schemeClr val="bg1"/>
                </a:solidFill>
              </a:rPr>
              <a:t>Lightweight to track metrics</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40695" y="697730"/>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Window-based adaptive dataflow</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1245152" y="1755728"/>
            <a:ext cx="9701695" cy="523220"/>
          </a:xfrm>
          <a:prstGeom prst="rect">
            <a:avLst/>
          </a:prstGeom>
          <a:noFill/>
        </p:spPr>
        <p:txBody>
          <a:bodyPr wrap="none" rtlCol="0">
            <a:spAutoFit/>
          </a:bodyPr>
          <a:lstStyle/>
          <a:p>
            <a:r>
              <a:rPr lang="en-US" altLang="zh-CN" sz="2800" b="1" dirty="0"/>
              <a:t>Adaptive </a:t>
            </a:r>
            <a:r>
              <a:rPr lang="en-US" altLang="zh-CN" sz="2800" b="1" dirty="0">
                <a:solidFill>
                  <a:srgbClr val="A3ADC8"/>
                </a:solidFill>
              </a:rPr>
              <a:t>hardware execution according to sparse patterns</a:t>
            </a:r>
            <a:endParaRPr lang="zh-CN" altLang="en-US" sz="2800" b="1" dirty="0">
              <a:solidFill>
                <a:srgbClr val="A3ADC8"/>
              </a:solidFill>
            </a:endParaRPr>
          </a:p>
        </p:txBody>
      </p:sp>
      <p:cxnSp>
        <p:nvCxnSpPr>
          <p:cNvPr id="10" name="直接箭头连接符 9"/>
          <p:cNvCxnSpPr/>
          <p:nvPr/>
        </p:nvCxnSpPr>
        <p:spPr>
          <a:xfrm>
            <a:off x="2037645" y="2393269"/>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56610" y="2278948"/>
            <a:ext cx="1416570"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878112" y="2286886"/>
            <a:ext cx="3162924" cy="0"/>
          </a:xfrm>
          <a:prstGeom prst="line">
            <a:avLst/>
          </a:prstGeom>
          <a:ln w="57150">
            <a:solidFill>
              <a:srgbClr val="A3ADC8"/>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141203" y="2286886"/>
            <a:ext cx="4599249" cy="0"/>
          </a:xfrm>
          <a:prstGeom prst="line">
            <a:avLst/>
          </a:prstGeom>
          <a:ln w="57150">
            <a:solidFill>
              <a:srgbClr val="A3ADC8"/>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455403" y="2393268"/>
            <a:ext cx="0" cy="477347"/>
          </a:xfrm>
          <a:prstGeom prst="straightConnector1">
            <a:avLst/>
          </a:prstGeom>
          <a:ln w="57150">
            <a:solidFill>
              <a:srgbClr val="A3ADC8"/>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9683994" y="2393268"/>
            <a:ext cx="0" cy="477347"/>
          </a:xfrm>
          <a:prstGeom prst="straightConnector1">
            <a:avLst/>
          </a:prstGeom>
          <a:ln w="57150">
            <a:solidFill>
              <a:srgbClr val="A3ADC8"/>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654989" y="3032231"/>
            <a:ext cx="2819811" cy="1538883"/>
          </a:xfrm>
          <a:prstGeom prst="rect">
            <a:avLst/>
          </a:prstGeom>
          <a:solidFill>
            <a:srgbClr val="5D6E99"/>
          </a:solidFill>
          <a:ln>
            <a:noFill/>
          </a:ln>
        </p:spPr>
        <p:txBody>
          <a:bodyPr wrap="square" rtlCol="0">
            <a:spAutoFit/>
          </a:bodyPr>
          <a:lstStyle/>
          <a:p>
            <a:pPr algn="ctr"/>
            <a:r>
              <a:rPr lang="en-US" altLang="zh-CN" sz="2000" b="1" dirty="0">
                <a:solidFill>
                  <a:schemeClr val="bg1"/>
                </a:solidFill>
              </a:rPr>
              <a:t>Window-based dataflow</a:t>
            </a:r>
          </a:p>
          <a:p>
            <a:pPr algn="ctr"/>
            <a:endParaRPr lang="en-US" altLang="zh-CN" dirty="0">
              <a:solidFill>
                <a:schemeClr val="bg1"/>
              </a:solidFill>
            </a:endParaRPr>
          </a:p>
          <a:p>
            <a:pPr algn="ctr"/>
            <a:r>
              <a:rPr lang="en-US" altLang="zh-CN" dirty="0">
                <a:solidFill>
                  <a:schemeClr val="bg1"/>
                </a:solidFill>
              </a:rPr>
              <a:t>Easy to be adjusted</a:t>
            </a:r>
          </a:p>
          <a:p>
            <a:pPr algn="ctr"/>
            <a:r>
              <a:rPr lang="en-US" altLang="zh-CN" dirty="0">
                <a:solidFill>
                  <a:schemeClr val="bg1"/>
                </a:solidFill>
              </a:rPr>
              <a:t>Cover wide tradeoff space</a:t>
            </a:r>
            <a:endParaRPr lang="zh-CN" altLang="en-US" dirty="0">
              <a:solidFill>
                <a:schemeClr val="bg1"/>
              </a:solidFill>
            </a:endParaRPr>
          </a:p>
        </p:txBody>
      </p:sp>
      <p:sp>
        <p:nvSpPr>
          <p:cNvPr id="21" name="文本框 20"/>
          <p:cNvSpPr txBox="1"/>
          <p:nvPr/>
        </p:nvSpPr>
        <p:spPr>
          <a:xfrm>
            <a:off x="3787179" y="3032231"/>
            <a:ext cx="4097647" cy="1508105"/>
          </a:xfrm>
          <a:prstGeom prst="rect">
            <a:avLst/>
          </a:prstGeom>
          <a:solidFill>
            <a:srgbClr val="A3ADC8"/>
          </a:solidFill>
        </p:spPr>
        <p:txBody>
          <a:bodyPr wrap="square" rtlCol="0">
            <a:spAutoFit/>
          </a:bodyPr>
          <a:lstStyle/>
          <a:p>
            <a:pPr algn="ctr"/>
            <a:r>
              <a:rPr lang="de-DE" altLang="zh-CN" sz="2000" b="1" dirty="0">
                <a:solidFill>
                  <a:schemeClr val="bg1"/>
                </a:solidFill>
              </a:rPr>
              <a:t>Mode-reconfigurable accelerator</a:t>
            </a:r>
            <a:endParaRPr lang="en-US" altLang="zh-CN" dirty="0">
              <a:solidFill>
                <a:schemeClr val="bg1"/>
              </a:solidFill>
            </a:endParaRPr>
          </a:p>
          <a:p>
            <a:pPr algn="ctr"/>
            <a:endParaRPr lang="en-US" altLang="zh-CN" dirty="0">
              <a:solidFill>
                <a:schemeClr val="bg1"/>
              </a:solidFill>
            </a:endParaRPr>
          </a:p>
          <a:p>
            <a:pPr algn="ctr"/>
            <a:r>
              <a:rPr lang="en-US" altLang="zh-CN" dirty="0">
                <a:solidFill>
                  <a:schemeClr val="bg1"/>
                </a:solidFill>
              </a:rPr>
              <a:t>Efficient to execute the window-based dataflow</a:t>
            </a:r>
          </a:p>
          <a:p>
            <a:pPr algn="ctr"/>
            <a:r>
              <a:rPr lang="en-US" altLang="zh-CN" dirty="0">
                <a:solidFill>
                  <a:schemeClr val="bg1"/>
                </a:solidFill>
              </a:rPr>
              <a:t>Fast to switch among different modes</a:t>
            </a:r>
            <a:endParaRPr lang="zh-CN" altLang="en-US" dirty="0">
              <a:solidFill>
                <a:schemeClr val="bg1"/>
              </a:solidFill>
            </a:endParaRPr>
          </a:p>
        </p:txBody>
      </p:sp>
      <p:sp>
        <p:nvSpPr>
          <p:cNvPr id="22" name="文本框 21"/>
          <p:cNvSpPr txBox="1"/>
          <p:nvPr/>
        </p:nvSpPr>
        <p:spPr>
          <a:xfrm>
            <a:off x="8197205" y="3032231"/>
            <a:ext cx="3623107" cy="1538883"/>
          </a:xfrm>
          <a:prstGeom prst="rect">
            <a:avLst/>
          </a:prstGeom>
          <a:solidFill>
            <a:srgbClr val="A3ADC8"/>
          </a:solidFill>
        </p:spPr>
        <p:txBody>
          <a:bodyPr wrap="none" rtlCol="0">
            <a:spAutoFit/>
          </a:bodyPr>
          <a:lstStyle/>
          <a:p>
            <a:pPr algn="ctr"/>
            <a:r>
              <a:rPr lang="en-US" altLang="zh-CN" sz="2000" b="1" dirty="0">
                <a:solidFill>
                  <a:schemeClr val="bg1"/>
                </a:solidFill>
              </a:rPr>
              <a:t>Profile-guided window shape</a:t>
            </a:r>
          </a:p>
          <a:p>
            <a:pPr algn="ctr"/>
            <a:r>
              <a:rPr lang="en-US" altLang="zh-CN" sz="2000" b="1" dirty="0">
                <a:solidFill>
                  <a:schemeClr val="bg1"/>
                </a:solidFill>
              </a:rPr>
              <a:t>adaption algorithm</a:t>
            </a:r>
          </a:p>
          <a:p>
            <a:pPr algn="ctr"/>
            <a:endParaRPr lang="en-US" altLang="zh-CN" dirty="0">
              <a:solidFill>
                <a:schemeClr val="bg1"/>
              </a:solidFill>
            </a:endParaRPr>
          </a:p>
          <a:p>
            <a:pPr algn="ctr"/>
            <a:r>
              <a:rPr lang="en-US" altLang="zh-CN" dirty="0">
                <a:solidFill>
                  <a:schemeClr val="bg1"/>
                </a:solidFill>
              </a:rPr>
              <a:t>Effective to detect sparse patterns</a:t>
            </a:r>
          </a:p>
          <a:p>
            <a:pPr algn="ctr"/>
            <a:r>
              <a:rPr lang="en-US" altLang="zh-CN" dirty="0">
                <a:solidFill>
                  <a:schemeClr val="bg1"/>
                </a:solidFill>
              </a:rPr>
              <a:t>Lightweight to track metrics</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40695" y="697730"/>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Window-based adaptive dataflow</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pic>
        <p:nvPicPr>
          <p:cNvPr id="7" name="图片 6"/>
          <p:cNvPicPr>
            <a:picLocks noChangeAspect="1"/>
          </p:cNvPicPr>
          <p:nvPr/>
        </p:nvPicPr>
        <p:blipFill>
          <a:blip r:embed="rId4"/>
          <a:stretch>
            <a:fillRect/>
          </a:stretch>
        </p:blipFill>
        <p:spPr>
          <a:xfrm>
            <a:off x="366403" y="2174526"/>
            <a:ext cx="5965416" cy="3476015"/>
          </a:xfrm>
          <a:prstGeom prst="rect">
            <a:avLst/>
          </a:prstGeom>
        </p:spPr>
      </p:pic>
      <p:sp>
        <p:nvSpPr>
          <p:cNvPr id="8" name="文本框 7"/>
          <p:cNvSpPr txBox="1"/>
          <p:nvPr/>
        </p:nvSpPr>
        <p:spPr>
          <a:xfrm>
            <a:off x="6790544" y="2174526"/>
            <a:ext cx="4865434" cy="3360022"/>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en-US" altLang="zh-CN" sz="2400" dirty="0"/>
              <a:t>Start from ROW-based</a:t>
            </a:r>
          </a:p>
          <a:p>
            <a:pPr marL="285750" indent="-285750">
              <a:lnSpc>
                <a:spcPct val="150000"/>
              </a:lnSpc>
              <a:buFont typeface="Arial" panose="020B0604020202020204" pitchFamily="34" charset="0"/>
              <a:buChar char="•"/>
            </a:pPr>
            <a:r>
              <a:rPr lang="en-US" altLang="zh-CN" sz="2400" dirty="0"/>
              <a:t>Scale to a window</a:t>
            </a:r>
          </a:p>
          <a:p>
            <a:pPr marL="285750" indent="-285750">
              <a:lnSpc>
                <a:spcPct val="150000"/>
              </a:lnSpc>
              <a:buFont typeface="Arial" panose="020B0604020202020204" pitchFamily="34" charset="0"/>
              <a:buChar char="•"/>
            </a:pPr>
            <a:r>
              <a:rPr lang="en-US" altLang="zh-CN" sz="2400" dirty="0"/>
              <a:t>Each pass the window is adjusted</a:t>
            </a:r>
          </a:p>
          <a:p>
            <a:pPr marL="285750" indent="-285750">
              <a:lnSpc>
                <a:spcPct val="150000"/>
              </a:lnSpc>
              <a:buFont typeface="Arial" panose="020B0604020202020204" pitchFamily="34" charset="0"/>
              <a:buChar char="•"/>
            </a:pPr>
            <a:r>
              <a:rPr lang="en-US" altLang="zh-CN" sz="2400" dirty="0"/>
              <a:t>Task trees:</a:t>
            </a:r>
          </a:p>
          <a:p>
            <a:pPr marL="742950" lvl="1" indent="-285750">
              <a:lnSpc>
                <a:spcPct val="150000"/>
              </a:lnSpc>
              <a:buFont typeface="Arial" panose="020B0604020202020204" pitchFamily="34" charset="0"/>
              <a:buChar char="•"/>
            </a:pPr>
            <a:r>
              <a:rPr lang="en-US" altLang="zh-CN" sz="2400" dirty="0"/>
              <a:t>Intra-window task: On MPE</a:t>
            </a:r>
          </a:p>
          <a:p>
            <a:pPr marL="742950" lvl="1" indent="-285750">
              <a:lnSpc>
                <a:spcPct val="150000"/>
              </a:lnSpc>
              <a:buFont typeface="Arial" panose="020B0604020202020204" pitchFamily="34" charset="0"/>
              <a:buChar char="•"/>
            </a:pPr>
            <a:r>
              <a:rPr lang="en-US" altLang="zh-CN" sz="2400" dirty="0"/>
              <a:t>Inter-window task: On APE</a:t>
            </a:r>
            <a:endParaRPr lang="zh-CN" altLang="en-US" sz="2400" dirty="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40695" y="697730"/>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Window-based adaptive dataflow</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4" name="矩形 3"/>
          <p:cNvSpPr/>
          <p:nvPr/>
        </p:nvSpPr>
        <p:spPr>
          <a:xfrm>
            <a:off x="4930514" y="2136098"/>
            <a:ext cx="2330971" cy="1145999"/>
          </a:xfrm>
          <a:prstGeom prst="rect">
            <a:avLst/>
          </a:prstGeom>
          <a:solidFill>
            <a:srgbClr val="5D6E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t>Window shape</a:t>
            </a:r>
          </a:p>
          <a:p>
            <a:pPr algn="ctr"/>
            <a:r>
              <a:rPr lang="en-US" altLang="zh-CN" dirty="0"/>
              <a:t>Height × Width</a:t>
            </a:r>
            <a:endParaRPr lang="zh-CN" altLang="en-US" dirty="0"/>
          </a:p>
        </p:txBody>
      </p:sp>
      <p:sp>
        <p:nvSpPr>
          <p:cNvPr id="5" name="矩形 4"/>
          <p:cNvSpPr/>
          <p:nvPr/>
        </p:nvSpPr>
        <p:spPr>
          <a:xfrm>
            <a:off x="783889" y="2136097"/>
            <a:ext cx="947475" cy="1145999"/>
          </a:xfrm>
          <a:prstGeom prst="rect">
            <a:avLst/>
          </a:prstGeom>
          <a:solidFill>
            <a:srgbClr val="5D6E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t>ROW</a:t>
            </a:r>
            <a:endParaRPr lang="zh-CN" altLang="en-US" dirty="0"/>
          </a:p>
        </p:txBody>
      </p:sp>
      <p:sp>
        <p:nvSpPr>
          <p:cNvPr id="6" name="矩形 5"/>
          <p:cNvSpPr/>
          <p:nvPr/>
        </p:nvSpPr>
        <p:spPr>
          <a:xfrm>
            <a:off x="10460635" y="2136096"/>
            <a:ext cx="947476" cy="1145999"/>
          </a:xfrm>
          <a:prstGeom prst="rect">
            <a:avLst/>
          </a:prstGeom>
          <a:solidFill>
            <a:srgbClr val="5D6E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err="1"/>
              <a:t>OutP</a:t>
            </a:r>
            <a:endParaRPr lang="zh-CN" altLang="en-US" dirty="0"/>
          </a:p>
        </p:txBody>
      </p:sp>
      <p:cxnSp>
        <p:nvCxnSpPr>
          <p:cNvPr id="10" name="直接箭头连接符 9"/>
          <p:cNvCxnSpPr>
            <a:stCxn id="4" idx="1"/>
            <a:endCxn id="5" idx="3"/>
          </p:cNvCxnSpPr>
          <p:nvPr/>
        </p:nvCxnSpPr>
        <p:spPr>
          <a:xfrm flipH="1" flipV="1">
            <a:off x="1731364" y="2709097"/>
            <a:ext cx="3199150" cy="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4" idx="3"/>
            <a:endCxn id="6" idx="1"/>
          </p:cNvCxnSpPr>
          <p:nvPr/>
        </p:nvCxnSpPr>
        <p:spPr>
          <a:xfrm flipV="1">
            <a:off x="7261485" y="2709096"/>
            <a:ext cx="3199150" cy="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346534" y="2237931"/>
            <a:ext cx="1968809" cy="369332"/>
          </a:xfrm>
          <a:prstGeom prst="rect">
            <a:avLst/>
          </a:prstGeom>
          <a:noFill/>
        </p:spPr>
        <p:txBody>
          <a:bodyPr wrap="none" rtlCol="0">
            <a:spAutoFit/>
          </a:bodyPr>
          <a:lstStyle/>
          <a:p>
            <a:r>
              <a:rPr lang="en-US" altLang="zh-CN" dirty="0"/>
              <a:t>Height</a:t>
            </a:r>
            <a:r>
              <a:rPr lang="zh-CN" altLang="en-US" dirty="0"/>
              <a:t>↓ </a:t>
            </a:r>
            <a:r>
              <a:rPr lang="en-US" altLang="zh-CN" dirty="0"/>
              <a:t>Width</a:t>
            </a:r>
            <a:r>
              <a:rPr lang="zh-CN" altLang="en-US" dirty="0"/>
              <a:t>↑</a:t>
            </a:r>
          </a:p>
        </p:txBody>
      </p:sp>
      <p:sp>
        <p:nvSpPr>
          <p:cNvPr id="16" name="文本框 15"/>
          <p:cNvSpPr txBox="1"/>
          <p:nvPr/>
        </p:nvSpPr>
        <p:spPr>
          <a:xfrm>
            <a:off x="7876657" y="2237931"/>
            <a:ext cx="2005677" cy="369332"/>
          </a:xfrm>
          <a:prstGeom prst="rect">
            <a:avLst/>
          </a:prstGeom>
          <a:noFill/>
        </p:spPr>
        <p:txBody>
          <a:bodyPr wrap="none" rtlCol="0">
            <a:spAutoFit/>
          </a:bodyPr>
          <a:lstStyle/>
          <a:p>
            <a:r>
              <a:rPr lang="en-US" altLang="zh-CN" dirty="0"/>
              <a:t>Height</a:t>
            </a:r>
            <a:r>
              <a:rPr lang="zh-CN" altLang="en-US" dirty="0"/>
              <a:t>↑ </a:t>
            </a:r>
            <a:r>
              <a:rPr lang="en-US" altLang="zh-CN" dirty="0"/>
              <a:t>Width</a:t>
            </a:r>
            <a:r>
              <a:rPr lang="zh-CN" altLang="en-US" dirty="0"/>
              <a:t>↓</a:t>
            </a:r>
          </a:p>
        </p:txBody>
      </p:sp>
      <p:sp>
        <p:nvSpPr>
          <p:cNvPr id="17" name="文本框 16"/>
          <p:cNvSpPr txBox="1"/>
          <p:nvPr/>
        </p:nvSpPr>
        <p:spPr>
          <a:xfrm>
            <a:off x="1719762" y="3478850"/>
            <a:ext cx="3185487" cy="646331"/>
          </a:xfrm>
          <a:prstGeom prst="rect">
            <a:avLst/>
          </a:prstGeom>
          <a:noFill/>
        </p:spPr>
        <p:txBody>
          <a:bodyPr wrap="none" rtlCol="0">
            <a:spAutoFit/>
          </a:bodyPr>
          <a:lstStyle/>
          <a:p>
            <a:pPr marL="285750" indent="-285750">
              <a:buFont typeface="Arial" panose="020B0604020202020204" pitchFamily="34" charset="0"/>
              <a:buChar char="•"/>
            </a:pPr>
            <a:r>
              <a:rPr lang="en-US" altLang="zh-CN" dirty="0"/>
              <a:t>Less </a:t>
            </a:r>
            <a:r>
              <a:rPr lang="en-US" altLang="zh-CN" dirty="0" err="1"/>
              <a:t>psum</a:t>
            </a:r>
            <a:r>
              <a:rPr lang="en-US" altLang="zh-CN" dirty="0"/>
              <a:t> produced	</a:t>
            </a:r>
            <a:r>
              <a:rPr lang="zh-CN" altLang="en-US" dirty="0">
                <a:solidFill>
                  <a:srgbClr val="00B050"/>
                </a:solidFill>
              </a:rPr>
              <a:t>√</a:t>
            </a:r>
            <a:endParaRPr lang="en-US" altLang="zh-CN" dirty="0">
              <a:solidFill>
                <a:srgbClr val="00B050"/>
              </a:solidFill>
            </a:endParaRPr>
          </a:p>
          <a:p>
            <a:pPr marL="285750" indent="-285750">
              <a:buFont typeface="Arial" panose="020B0604020202020204" pitchFamily="34" charset="0"/>
              <a:buChar char="•"/>
            </a:pPr>
            <a:r>
              <a:rPr lang="en-US" altLang="zh-CN" dirty="0"/>
              <a:t>Less matching indices	</a:t>
            </a:r>
            <a:r>
              <a:rPr lang="en-US" altLang="zh-CN" dirty="0">
                <a:solidFill>
                  <a:srgbClr val="C00000"/>
                </a:solidFill>
              </a:rPr>
              <a:t>×</a:t>
            </a:r>
            <a:endParaRPr lang="zh-CN" altLang="en-US" dirty="0">
              <a:solidFill>
                <a:srgbClr val="C00000"/>
              </a:solidFill>
            </a:endParaRPr>
          </a:p>
        </p:txBody>
      </p:sp>
      <p:sp>
        <p:nvSpPr>
          <p:cNvPr id="18" name="文本框 17"/>
          <p:cNvSpPr txBox="1"/>
          <p:nvPr/>
        </p:nvSpPr>
        <p:spPr>
          <a:xfrm>
            <a:off x="7286751" y="3478850"/>
            <a:ext cx="3248005" cy="646331"/>
          </a:xfrm>
          <a:prstGeom prst="rect">
            <a:avLst/>
          </a:prstGeom>
          <a:noFill/>
        </p:spPr>
        <p:txBody>
          <a:bodyPr wrap="none" rtlCol="0">
            <a:spAutoFit/>
          </a:bodyPr>
          <a:lstStyle/>
          <a:p>
            <a:pPr marL="285750" indent="-285750">
              <a:buFont typeface="Arial" panose="020B0604020202020204" pitchFamily="34" charset="0"/>
              <a:buChar char="•"/>
            </a:pPr>
            <a:r>
              <a:rPr lang="en-US" altLang="zh-CN" dirty="0"/>
              <a:t>More </a:t>
            </a:r>
            <a:r>
              <a:rPr lang="en-US" altLang="zh-CN" dirty="0" err="1"/>
              <a:t>psun</a:t>
            </a:r>
            <a:r>
              <a:rPr lang="en-US" altLang="zh-CN" dirty="0"/>
              <a:t> produced	</a:t>
            </a:r>
            <a:r>
              <a:rPr lang="en-US" altLang="zh-CN" dirty="0">
                <a:solidFill>
                  <a:srgbClr val="C00000"/>
                </a:solidFill>
              </a:rPr>
              <a:t> ×</a:t>
            </a:r>
            <a:endParaRPr lang="en-US" altLang="zh-CN" dirty="0">
              <a:solidFill>
                <a:srgbClr val="00B050"/>
              </a:solidFill>
            </a:endParaRPr>
          </a:p>
          <a:p>
            <a:pPr marL="285750" indent="-285750">
              <a:buFont typeface="Arial" panose="020B0604020202020204" pitchFamily="34" charset="0"/>
              <a:buChar char="•"/>
            </a:pPr>
            <a:r>
              <a:rPr lang="en-US" altLang="zh-CN" dirty="0"/>
              <a:t>More matching indices	</a:t>
            </a:r>
            <a:r>
              <a:rPr lang="zh-CN" altLang="en-US" dirty="0">
                <a:solidFill>
                  <a:srgbClr val="00B050"/>
                </a:solidFill>
              </a:rPr>
              <a:t> √</a:t>
            </a:r>
            <a:endParaRPr lang="zh-CN" altLang="en-US" dirty="0">
              <a:solidFill>
                <a:srgbClr val="C00000"/>
              </a:solidFill>
            </a:endParaRPr>
          </a:p>
        </p:txBody>
      </p:sp>
      <p:cxnSp>
        <p:nvCxnSpPr>
          <p:cNvPr id="19" name="直接箭头连接符 18"/>
          <p:cNvCxnSpPr/>
          <p:nvPr/>
        </p:nvCxnSpPr>
        <p:spPr>
          <a:xfrm>
            <a:off x="3087974" y="4321935"/>
            <a:ext cx="0" cy="65512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8846070" y="4321935"/>
            <a:ext cx="0" cy="65512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025022" y="5173811"/>
            <a:ext cx="2125903" cy="1415772"/>
          </a:xfrm>
          <a:prstGeom prst="rect">
            <a:avLst/>
          </a:prstGeom>
          <a:noFill/>
        </p:spPr>
        <p:txBody>
          <a:bodyPr wrap="none" rtlCol="0">
            <a:spAutoFit/>
          </a:bodyPr>
          <a:lstStyle/>
          <a:p>
            <a:pPr algn="ctr"/>
            <a:r>
              <a:rPr lang="en-US" altLang="zh-CN" dirty="0"/>
              <a:t>Input reuse (B) </a:t>
            </a:r>
            <a:r>
              <a:rPr lang="zh-CN" altLang="en-US" dirty="0"/>
              <a:t>↓</a:t>
            </a:r>
            <a:endParaRPr lang="en-US" altLang="zh-CN" dirty="0"/>
          </a:p>
          <a:p>
            <a:pPr algn="ctr"/>
            <a:r>
              <a:rPr lang="en-US" altLang="zh-CN" dirty="0"/>
              <a:t>Output reuse (C) </a:t>
            </a:r>
            <a:r>
              <a:rPr lang="zh-CN" altLang="en-US" dirty="0"/>
              <a:t>↑</a:t>
            </a:r>
            <a:endParaRPr lang="en-US" altLang="zh-CN" dirty="0"/>
          </a:p>
          <a:p>
            <a:pPr algn="ctr"/>
            <a:r>
              <a:rPr lang="en-US" altLang="zh-CN" dirty="0"/>
              <a:t>Tasks:</a:t>
            </a:r>
          </a:p>
          <a:p>
            <a:pPr algn="ctr"/>
            <a:r>
              <a:rPr lang="en-US" altLang="zh-CN" sz="1600" dirty="0"/>
              <a:t>Intra-window </a:t>
            </a:r>
            <a:r>
              <a:rPr lang="zh-CN" altLang="en-US" sz="1600" dirty="0"/>
              <a:t>↓</a:t>
            </a:r>
            <a:endParaRPr lang="en-US" altLang="zh-CN" sz="1600" dirty="0"/>
          </a:p>
          <a:p>
            <a:pPr algn="ctr"/>
            <a:r>
              <a:rPr lang="en-US" altLang="zh-CN" sz="1600" dirty="0"/>
              <a:t>Inter-window </a:t>
            </a:r>
            <a:r>
              <a:rPr lang="zh-CN" altLang="en-US" sz="1600" dirty="0"/>
              <a:t>↑</a:t>
            </a:r>
          </a:p>
        </p:txBody>
      </p:sp>
      <p:sp>
        <p:nvSpPr>
          <p:cNvPr id="24" name="文本框 23"/>
          <p:cNvSpPr txBox="1"/>
          <p:nvPr/>
        </p:nvSpPr>
        <p:spPr>
          <a:xfrm>
            <a:off x="7783118" y="5173811"/>
            <a:ext cx="2125903" cy="1415772"/>
          </a:xfrm>
          <a:prstGeom prst="rect">
            <a:avLst/>
          </a:prstGeom>
          <a:noFill/>
        </p:spPr>
        <p:txBody>
          <a:bodyPr wrap="none" rtlCol="0">
            <a:spAutoFit/>
          </a:bodyPr>
          <a:lstStyle/>
          <a:p>
            <a:pPr algn="ctr"/>
            <a:r>
              <a:rPr lang="en-US" altLang="zh-CN" dirty="0"/>
              <a:t>Input reuse (B)</a:t>
            </a:r>
            <a:r>
              <a:rPr lang="zh-CN" altLang="en-US" dirty="0"/>
              <a:t> ↑</a:t>
            </a:r>
            <a:endParaRPr lang="en-US" altLang="zh-CN" dirty="0"/>
          </a:p>
          <a:p>
            <a:pPr algn="ctr"/>
            <a:r>
              <a:rPr lang="en-US" altLang="zh-CN" dirty="0"/>
              <a:t>Output reuse (C) </a:t>
            </a:r>
            <a:r>
              <a:rPr lang="zh-CN" altLang="en-US" dirty="0"/>
              <a:t>↓</a:t>
            </a:r>
            <a:endParaRPr lang="en-US" altLang="zh-CN" dirty="0"/>
          </a:p>
          <a:p>
            <a:pPr algn="ctr"/>
            <a:r>
              <a:rPr lang="en-US" altLang="zh-CN" dirty="0"/>
              <a:t>Tasks:</a:t>
            </a:r>
          </a:p>
          <a:p>
            <a:pPr algn="ctr"/>
            <a:r>
              <a:rPr lang="en-US" altLang="zh-CN" sz="1600" dirty="0"/>
              <a:t>Intra-window </a:t>
            </a:r>
            <a:r>
              <a:rPr lang="zh-CN" altLang="en-US" sz="1600" dirty="0"/>
              <a:t>↑</a:t>
            </a:r>
            <a:endParaRPr lang="en-US" altLang="zh-CN" sz="1600" dirty="0"/>
          </a:p>
          <a:p>
            <a:pPr algn="ctr"/>
            <a:r>
              <a:rPr lang="en-US" altLang="zh-CN" sz="1600" dirty="0"/>
              <a:t>Inter-window</a:t>
            </a:r>
            <a:r>
              <a:rPr lang="zh-CN" altLang="en-US" sz="1600" dirty="0"/>
              <a:t> ↓</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68802" y="1371897"/>
            <a:ext cx="7213068" cy="4719576"/>
          </a:xfrm>
          <a:prstGeom prst="rect">
            <a:avLst/>
          </a:prstGeom>
          <a:blipFill>
            <a:blip r:embed="rId2"/>
            <a:stretch>
              <a:fillRect t="-500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 name="矩形 3"/>
          <p:cNvSpPr/>
          <p:nvPr/>
        </p:nvSpPr>
        <p:spPr>
          <a:xfrm>
            <a:off x="515937" y="1939927"/>
            <a:ext cx="4884323" cy="3583516"/>
          </a:xfrm>
          <a:prstGeom prst="rect">
            <a:avLst/>
          </a:prstGeom>
          <a:solidFill>
            <a:srgbClr val="5D6E99">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 name="椭圆 4"/>
          <p:cNvSpPr/>
          <p:nvPr/>
        </p:nvSpPr>
        <p:spPr>
          <a:xfrm>
            <a:off x="1149464" y="2555961"/>
            <a:ext cx="577632" cy="5776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rgbClr val="5D6E99"/>
                </a:solidFill>
                <a:latin typeface="思源宋体 Heavy" panose="02020900000000000000" pitchFamily="18" charset="-122"/>
                <a:ea typeface="思源宋体 Heavy" panose="02020900000000000000" pitchFamily="18" charset="-122"/>
              </a:rPr>
              <a:t>w</a:t>
            </a:r>
            <a:endParaRPr lang="zh-CN" altLang="en-US" sz="2800" dirty="0">
              <a:solidFill>
                <a:srgbClr val="5D6E99"/>
              </a:solidFill>
              <a:latin typeface="思源宋体 Heavy" panose="02020900000000000000" pitchFamily="18" charset="-122"/>
              <a:ea typeface="思源宋体 Heavy" panose="02020900000000000000" pitchFamily="18" charset="-122"/>
            </a:endParaRPr>
          </a:p>
        </p:txBody>
      </p:sp>
      <p:sp>
        <p:nvSpPr>
          <p:cNvPr id="6" name="椭圆 5"/>
          <p:cNvSpPr/>
          <p:nvPr/>
        </p:nvSpPr>
        <p:spPr>
          <a:xfrm>
            <a:off x="1800718" y="2555961"/>
            <a:ext cx="577632" cy="5776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rgbClr val="5D6E99"/>
                </a:solidFill>
                <a:latin typeface="思源宋体 Heavy" panose="02020900000000000000" pitchFamily="18" charset="-122"/>
                <a:ea typeface="思源宋体 Heavy" panose="02020900000000000000" pitchFamily="18" charset="-122"/>
              </a:rPr>
              <a:t>o</a:t>
            </a:r>
            <a:endParaRPr lang="zh-CN" altLang="en-US" sz="2800" dirty="0">
              <a:solidFill>
                <a:srgbClr val="5D6E99"/>
              </a:solidFill>
              <a:latin typeface="思源宋体 Heavy" panose="02020900000000000000" pitchFamily="18" charset="-122"/>
              <a:ea typeface="思源宋体 Heavy" panose="02020900000000000000" pitchFamily="18" charset="-122"/>
            </a:endParaRPr>
          </a:p>
        </p:txBody>
      </p:sp>
      <p:sp>
        <p:nvSpPr>
          <p:cNvPr id="7" name="椭圆 6"/>
          <p:cNvSpPr/>
          <p:nvPr/>
        </p:nvSpPr>
        <p:spPr>
          <a:xfrm>
            <a:off x="2447756" y="2557949"/>
            <a:ext cx="577632" cy="5776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rgbClr val="5D6E99"/>
                </a:solidFill>
                <a:latin typeface="思源宋体 Heavy" panose="02020900000000000000" pitchFamily="18" charset="-122"/>
                <a:ea typeface="思源宋体 Heavy" panose="02020900000000000000" pitchFamily="18" charset="-122"/>
              </a:rPr>
              <a:t>w</a:t>
            </a:r>
            <a:endParaRPr lang="zh-CN" altLang="en-US" sz="2800" dirty="0">
              <a:solidFill>
                <a:srgbClr val="5D6E99"/>
              </a:solidFill>
              <a:latin typeface="思源宋体 Heavy" panose="02020900000000000000" pitchFamily="18" charset="-122"/>
              <a:ea typeface="思源宋体 Heavy" panose="02020900000000000000" pitchFamily="18" charset="-122"/>
            </a:endParaRPr>
          </a:p>
        </p:txBody>
      </p:sp>
      <p:sp>
        <p:nvSpPr>
          <p:cNvPr id="9" name="矩形 8"/>
          <p:cNvSpPr/>
          <p:nvPr/>
        </p:nvSpPr>
        <p:spPr>
          <a:xfrm>
            <a:off x="856798" y="3385257"/>
            <a:ext cx="4337179" cy="1614801"/>
          </a:xfrm>
          <a:prstGeom prst="rect">
            <a:avLst/>
          </a:prstGeom>
        </p:spPr>
        <p:txBody>
          <a:bodyPr wrap="square">
            <a:spAutoFit/>
          </a:bodyPr>
          <a:lstStyle/>
          <a:p>
            <a:pPr algn="ctr">
              <a:lnSpc>
                <a:spcPct val="130000"/>
              </a:lnSpc>
            </a:pPr>
            <a:r>
              <a:rPr lang="en-US" altLang="zh-CN" sz="4000" b="1" dirty="0">
                <a:solidFill>
                  <a:schemeClr val="bg1"/>
                </a:solidFill>
                <a:latin typeface="微软雅黑" panose="020B0503020204020204" pitchFamily="34" charset="-122"/>
                <a:ea typeface="微软雅黑" panose="020B0503020204020204" pitchFamily="34" charset="-122"/>
                <a:cs typeface="+mn-ea"/>
                <a:sym typeface="+mn-lt"/>
              </a:rPr>
              <a:t>Intro &amp; background</a:t>
            </a:r>
            <a:endParaRPr lang="zh-CN" altLang="en-US" sz="4000" b="1" dirty="0">
              <a:solidFill>
                <a:schemeClr val="bg1"/>
              </a:solidFill>
              <a:latin typeface="微软雅黑" panose="020B0503020204020204" pitchFamily="34" charset="-122"/>
              <a:ea typeface="微软雅黑" panose="020B0503020204020204" pitchFamily="34" charset="-122"/>
              <a:cs typeface="+mn-ea"/>
              <a:sym typeface="+mn-lt"/>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40695" y="697730"/>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Mode-reconfigurable accelerator</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1245152" y="1755728"/>
            <a:ext cx="9701695" cy="523220"/>
          </a:xfrm>
          <a:prstGeom prst="rect">
            <a:avLst/>
          </a:prstGeom>
          <a:noFill/>
        </p:spPr>
        <p:txBody>
          <a:bodyPr wrap="none" rtlCol="0">
            <a:spAutoFit/>
          </a:bodyPr>
          <a:lstStyle/>
          <a:p>
            <a:r>
              <a:rPr lang="en-US" altLang="zh-CN" sz="2800" b="1" dirty="0">
                <a:solidFill>
                  <a:srgbClr val="A3ADC8"/>
                </a:solidFill>
              </a:rPr>
              <a:t>Adaptive</a:t>
            </a:r>
            <a:r>
              <a:rPr lang="en-US" altLang="zh-CN" sz="2800" b="1" dirty="0"/>
              <a:t> hardware execution </a:t>
            </a:r>
            <a:r>
              <a:rPr lang="en-US" altLang="zh-CN" sz="2800" b="1" dirty="0">
                <a:solidFill>
                  <a:srgbClr val="A3ADC8"/>
                </a:solidFill>
              </a:rPr>
              <a:t>according to sparse patterns</a:t>
            </a:r>
            <a:endParaRPr lang="zh-CN" altLang="en-US" sz="2800" b="1" dirty="0">
              <a:solidFill>
                <a:srgbClr val="A3ADC8"/>
              </a:solidFill>
            </a:endParaRPr>
          </a:p>
        </p:txBody>
      </p:sp>
      <p:cxnSp>
        <p:nvCxnSpPr>
          <p:cNvPr id="10" name="直接箭头连接符 9"/>
          <p:cNvCxnSpPr/>
          <p:nvPr/>
        </p:nvCxnSpPr>
        <p:spPr>
          <a:xfrm>
            <a:off x="2037645" y="2393269"/>
            <a:ext cx="0" cy="477347"/>
          </a:xfrm>
          <a:prstGeom prst="straightConnector1">
            <a:avLst/>
          </a:prstGeom>
          <a:ln w="57150">
            <a:solidFill>
              <a:srgbClr val="A3ADC8"/>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56610" y="2278948"/>
            <a:ext cx="1416570" cy="0"/>
          </a:xfrm>
          <a:prstGeom prst="line">
            <a:avLst/>
          </a:prstGeom>
          <a:ln w="57150">
            <a:solidFill>
              <a:srgbClr val="A3ADC8"/>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878112" y="2286886"/>
            <a:ext cx="3162924"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141203" y="2286886"/>
            <a:ext cx="4599249" cy="0"/>
          </a:xfrm>
          <a:prstGeom prst="line">
            <a:avLst/>
          </a:prstGeom>
          <a:ln w="57150">
            <a:solidFill>
              <a:srgbClr val="A3ADC8"/>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455403" y="2393268"/>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9683994" y="2393268"/>
            <a:ext cx="0" cy="477347"/>
          </a:xfrm>
          <a:prstGeom prst="straightConnector1">
            <a:avLst/>
          </a:prstGeom>
          <a:ln w="57150">
            <a:solidFill>
              <a:srgbClr val="A3ADC8"/>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654989" y="3032231"/>
            <a:ext cx="2819811" cy="1538883"/>
          </a:xfrm>
          <a:prstGeom prst="rect">
            <a:avLst/>
          </a:prstGeom>
          <a:solidFill>
            <a:srgbClr val="A3ADC8"/>
          </a:solidFill>
          <a:ln>
            <a:noFill/>
          </a:ln>
        </p:spPr>
        <p:txBody>
          <a:bodyPr wrap="square" rtlCol="0">
            <a:spAutoFit/>
          </a:bodyPr>
          <a:lstStyle/>
          <a:p>
            <a:pPr algn="ctr"/>
            <a:r>
              <a:rPr lang="en-US" altLang="zh-CN" sz="2000" b="1" dirty="0">
                <a:solidFill>
                  <a:schemeClr val="bg1"/>
                </a:solidFill>
              </a:rPr>
              <a:t>Window-based dataflow</a:t>
            </a:r>
          </a:p>
          <a:p>
            <a:pPr algn="ctr"/>
            <a:endParaRPr lang="en-US" altLang="zh-CN" dirty="0">
              <a:solidFill>
                <a:schemeClr val="bg1"/>
              </a:solidFill>
            </a:endParaRPr>
          </a:p>
          <a:p>
            <a:pPr algn="ctr"/>
            <a:r>
              <a:rPr lang="en-US" altLang="zh-CN" dirty="0">
                <a:solidFill>
                  <a:schemeClr val="bg1"/>
                </a:solidFill>
              </a:rPr>
              <a:t>Easy to be adjusted</a:t>
            </a:r>
          </a:p>
          <a:p>
            <a:pPr algn="ctr"/>
            <a:r>
              <a:rPr lang="en-US" altLang="zh-CN" dirty="0">
                <a:solidFill>
                  <a:schemeClr val="bg1"/>
                </a:solidFill>
              </a:rPr>
              <a:t>Cover wide tradeoff space</a:t>
            </a:r>
            <a:endParaRPr lang="zh-CN" altLang="en-US" dirty="0">
              <a:solidFill>
                <a:schemeClr val="bg1"/>
              </a:solidFill>
            </a:endParaRPr>
          </a:p>
        </p:txBody>
      </p:sp>
      <p:sp>
        <p:nvSpPr>
          <p:cNvPr id="21" name="文本框 20"/>
          <p:cNvSpPr txBox="1"/>
          <p:nvPr/>
        </p:nvSpPr>
        <p:spPr>
          <a:xfrm>
            <a:off x="3787179" y="3032231"/>
            <a:ext cx="4097647" cy="1508105"/>
          </a:xfrm>
          <a:prstGeom prst="rect">
            <a:avLst/>
          </a:prstGeom>
          <a:solidFill>
            <a:srgbClr val="5D6E99"/>
          </a:solidFill>
        </p:spPr>
        <p:txBody>
          <a:bodyPr wrap="square" rtlCol="0">
            <a:spAutoFit/>
          </a:bodyPr>
          <a:lstStyle/>
          <a:p>
            <a:pPr algn="ctr"/>
            <a:r>
              <a:rPr lang="de-DE" altLang="zh-CN" sz="2000" b="1" dirty="0">
                <a:solidFill>
                  <a:schemeClr val="bg1"/>
                </a:solidFill>
              </a:rPr>
              <a:t>Mode-reconfigurable accelerator</a:t>
            </a:r>
            <a:endParaRPr lang="en-US" altLang="zh-CN" dirty="0">
              <a:solidFill>
                <a:schemeClr val="bg1"/>
              </a:solidFill>
            </a:endParaRPr>
          </a:p>
          <a:p>
            <a:pPr algn="ctr"/>
            <a:endParaRPr lang="en-US" altLang="zh-CN" dirty="0">
              <a:solidFill>
                <a:schemeClr val="bg1"/>
              </a:solidFill>
            </a:endParaRPr>
          </a:p>
          <a:p>
            <a:pPr algn="ctr"/>
            <a:r>
              <a:rPr lang="en-US" altLang="zh-CN" dirty="0">
                <a:solidFill>
                  <a:schemeClr val="bg1"/>
                </a:solidFill>
              </a:rPr>
              <a:t>Efficient to execute the window-based dataflow</a:t>
            </a:r>
          </a:p>
          <a:p>
            <a:pPr algn="ctr"/>
            <a:r>
              <a:rPr lang="en-US" altLang="zh-CN" dirty="0">
                <a:solidFill>
                  <a:schemeClr val="bg1"/>
                </a:solidFill>
              </a:rPr>
              <a:t>Fast to switch among different modes</a:t>
            </a:r>
            <a:endParaRPr lang="zh-CN" altLang="en-US" dirty="0">
              <a:solidFill>
                <a:schemeClr val="bg1"/>
              </a:solidFill>
            </a:endParaRPr>
          </a:p>
        </p:txBody>
      </p:sp>
      <p:sp>
        <p:nvSpPr>
          <p:cNvPr id="22" name="文本框 21"/>
          <p:cNvSpPr txBox="1"/>
          <p:nvPr/>
        </p:nvSpPr>
        <p:spPr>
          <a:xfrm>
            <a:off x="8197205" y="3032231"/>
            <a:ext cx="3623107" cy="1538883"/>
          </a:xfrm>
          <a:prstGeom prst="rect">
            <a:avLst/>
          </a:prstGeom>
          <a:solidFill>
            <a:srgbClr val="A3ADC8"/>
          </a:solidFill>
        </p:spPr>
        <p:txBody>
          <a:bodyPr wrap="none" rtlCol="0">
            <a:spAutoFit/>
          </a:bodyPr>
          <a:lstStyle/>
          <a:p>
            <a:pPr algn="ctr"/>
            <a:r>
              <a:rPr lang="en-US" altLang="zh-CN" sz="2000" b="1" dirty="0">
                <a:solidFill>
                  <a:schemeClr val="bg1"/>
                </a:solidFill>
              </a:rPr>
              <a:t>Profile-guided window shape</a:t>
            </a:r>
          </a:p>
          <a:p>
            <a:pPr algn="ctr"/>
            <a:r>
              <a:rPr lang="en-US" altLang="zh-CN" sz="2000" b="1" dirty="0">
                <a:solidFill>
                  <a:schemeClr val="bg1"/>
                </a:solidFill>
              </a:rPr>
              <a:t>adaption algorithm</a:t>
            </a:r>
          </a:p>
          <a:p>
            <a:pPr algn="ctr"/>
            <a:endParaRPr lang="en-US" altLang="zh-CN" dirty="0">
              <a:solidFill>
                <a:schemeClr val="bg1"/>
              </a:solidFill>
            </a:endParaRPr>
          </a:p>
          <a:p>
            <a:pPr algn="ctr"/>
            <a:r>
              <a:rPr lang="en-US" altLang="zh-CN" dirty="0">
                <a:solidFill>
                  <a:schemeClr val="bg1"/>
                </a:solidFill>
              </a:rPr>
              <a:t>Effective to detect sparse patterns</a:t>
            </a:r>
          </a:p>
          <a:p>
            <a:pPr algn="ctr"/>
            <a:r>
              <a:rPr lang="en-US" altLang="zh-CN" dirty="0">
                <a:solidFill>
                  <a:schemeClr val="bg1"/>
                </a:solidFill>
              </a:rPr>
              <a:t>Lightweight to track metrics</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40695" y="697730"/>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Mode-reconfigurable accelerator</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pic>
        <p:nvPicPr>
          <p:cNvPr id="7" name="图片 6"/>
          <p:cNvPicPr>
            <a:picLocks noChangeAspect="1"/>
          </p:cNvPicPr>
          <p:nvPr/>
        </p:nvPicPr>
        <p:blipFill>
          <a:blip r:embed="rId4"/>
          <a:stretch>
            <a:fillRect/>
          </a:stretch>
        </p:blipFill>
        <p:spPr>
          <a:xfrm>
            <a:off x="327084" y="2455324"/>
            <a:ext cx="5533097" cy="3188474"/>
          </a:xfrm>
          <a:prstGeom prst="rect">
            <a:avLst/>
          </a:prstGeom>
        </p:spPr>
      </p:pic>
      <p:sp>
        <p:nvSpPr>
          <p:cNvPr id="8" name="文本框 7"/>
          <p:cNvSpPr txBox="1"/>
          <p:nvPr/>
        </p:nvSpPr>
        <p:spPr>
          <a:xfrm>
            <a:off x="6414266" y="1883769"/>
            <a:ext cx="5181227" cy="4500527"/>
          </a:xfrm>
          <a:prstGeom prst="rect">
            <a:avLst/>
          </a:prstGeom>
          <a:noFill/>
        </p:spPr>
        <p:txBody>
          <a:bodyPr wrap="none" rtlCol="0">
            <a:spAutoFit/>
          </a:bodyPr>
          <a:lstStyle/>
          <a:p>
            <a:pPr marL="285750" indent="-285750">
              <a:lnSpc>
                <a:spcPct val="120000"/>
              </a:lnSpc>
              <a:buFont typeface="Arial" panose="020B0604020202020204" pitchFamily="34" charset="0"/>
              <a:buChar char="•"/>
            </a:pPr>
            <a:r>
              <a:rPr lang="de-DE" altLang="zh-CN" sz="2000" b="1" dirty="0"/>
              <a:t>Mutiplication Processing Element (MPE):</a:t>
            </a:r>
          </a:p>
          <a:p>
            <a:pPr marL="742950" lvl="1" indent="-285750">
              <a:lnSpc>
                <a:spcPct val="120000"/>
              </a:lnSpc>
              <a:buFont typeface="Arial" panose="020B0604020202020204" pitchFamily="34" charset="0"/>
              <a:buChar char="•"/>
            </a:pPr>
            <a:r>
              <a:rPr lang="de-DE" altLang="zh-CN" sz="2000" dirty="0"/>
              <a:t>Intra-window task</a:t>
            </a:r>
          </a:p>
          <a:p>
            <a:pPr marL="742950" lvl="1" indent="-285750">
              <a:lnSpc>
                <a:spcPct val="120000"/>
              </a:lnSpc>
              <a:buFont typeface="Arial" panose="020B0604020202020204" pitchFamily="34" charset="0"/>
              <a:buChar char="•"/>
            </a:pPr>
            <a:r>
              <a:rPr lang="de-DE" altLang="zh-CN" sz="2000" dirty="0"/>
              <a:t>Scalar-Vector multiplication</a:t>
            </a:r>
          </a:p>
          <a:p>
            <a:pPr marL="285750" indent="-285750">
              <a:lnSpc>
                <a:spcPct val="120000"/>
              </a:lnSpc>
              <a:buFont typeface="Arial" panose="020B0604020202020204" pitchFamily="34" charset="0"/>
              <a:buChar char="•"/>
            </a:pPr>
            <a:r>
              <a:rPr lang="de-DE" altLang="zh-CN" sz="2000" b="1" dirty="0"/>
              <a:t>Addition Processing Element (APE):</a:t>
            </a:r>
          </a:p>
          <a:p>
            <a:pPr marL="742950" lvl="1" indent="-285750">
              <a:lnSpc>
                <a:spcPct val="120000"/>
              </a:lnSpc>
              <a:buFont typeface="Arial" panose="020B0604020202020204" pitchFamily="34" charset="0"/>
              <a:buChar char="•"/>
            </a:pPr>
            <a:r>
              <a:rPr lang="de-DE" altLang="zh-CN" sz="2000" dirty="0"/>
              <a:t>Inter-window task</a:t>
            </a:r>
          </a:p>
          <a:p>
            <a:pPr marL="742950" lvl="1" indent="-285750">
              <a:lnSpc>
                <a:spcPct val="120000"/>
              </a:lnSpc>
              <a:buFont typeface="Arial" panose="020B0604020202020204" pitchFamily="34" charset="0"/>
              <a:buChar char="•"/>
            </a:pPr>
            <a:r>
              <a:rPr lang="de-DE" altLang="zh-CN" sz="2000" dirty="0"/>
              <a:t>Partial sum (psum) intersection tree</a:t>
            </a:r>
          </a:p>
          <a:p>
            <a:pPr marL="285750" indent="-285750">
              <a:lnSpc>
                <a:spcPct val="120000"/>
              </a:lnSpc>
              <a:buFont typeface="Arial" panose="020B0604020202020204" pitchFamily="34" charset="0"/>
              <a:buChar char="•"/>
            </a:pPr>
            <a:r>
              <a:rPr lang="de-DE" altLang="zh-CN" sz="2000" b="1" dirty="0"/>
              <a:t>Scheduler:</a:t>
            </a:r>
          </a:p>
          <a:p>
            <a:pPr marL="742950" lvl="1" indent="-285750">
              <a:lnSpc>
                <a:spcPct val="120000"/>
              </a:lnSpc>
              <a:buFont typeface="Arial" panose="020B0604020202020204" pitchFamily="34" charset="0"/>
              <a:buChar char="•"/>
            </a:pPr>
            <a:r>
              <a:rPr lang="de-DE" altLang="zh-CN" sz="2000" dirty="0"/>
              <a:t>Arrange tasks</a:t>
            </a:r>
          </a:p>
          <a:p>
            <a:pPr marL="742950" lvl="1" indent="-285750">
              <a:lnSpc>
                <a:spcPct val="120000"/>
              </a:lnSpc>
              <a:buFont typeface="Arial" panose="020B0604020202020204" pitchFamily="34" charset="0"/>
              <a:buChar char="•"/>
            </a:pPr>
            <a:r>
              <a:rPr lang="de-DE" altLang="zh-CN" sz="2000" dirty="0"/>
              <a:t>Track psums</a:t>
            </a:r>
          </a:p>
          <a:p>
            <a:pPr marL="742950" lvl="1" indent="-285750">
              <a:lnSpc>
                <a:spcPct val="120000"/>
              </a:lnSpc>
              <a:buFont typeface="Arial" panose="020B0604020202020204" pitchFamily="34" charset="0"/>
              <a:buChar char="•"/>
            </a:pPr>
            <a:r>
              <a:rPr lang="de-DE" altLang="zh-CN" sz="2000" dirty="0"/>
              <a:t>Adjust window shapes</a:t>
            </a:r>
          </a:p>
          <a:p>
            <a:pPr marL="285750" indent="-285750">
              <a:lnSpc>
                <a:spcPct val="120000"/>
              </a:lnSpc>
              <a:buFont typeface="Arial" panose="020B0604020202020204" pitchFamily="34" charset="0"/>
              <a:buChar char="•"/>
            </a:pPr>
            <a:r>
              <a:rPr lang="de-DE" altLang="zh-CN" sz="2000" b="1" dirty="0"/>
              <a:t>Global Cache:</a:t>
            </a:r>
          </a:p>
          <a:p>
            <a:pPr marL="742950" lvl="1" indent="-285750">
              <a:lnSpc>
                <a:spcPct val="120000"/>
              </a:lnSpc>
              <a:buFont typeface="Arial" panose="020B0604020202020204" pitchFamily="34" charset="0"/>
              <a:buChar char="•"/>
            </a:pPr>
            <a:r>
              <a:rPr lang="de-DE" altLang="zh-CN" sz="2000" dirty="0"/>
              <a:t>Cache B rows and psums</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stretch>
            <a:fillRect/>
          </a:stretch>
        </p:blipFill>
        <p:spPr>
          <a:xfrm>
            <a:off x="6219394" y="4306577"/>
            <a:ext cx="4181558" cy="2436571"/>
          </a:xfrm>
          <a:prstGeom prst="rect">
            <a:avLst/>
          </a:prstGeom>
        </p:spPr>
      </p:pic>
      <p:sp>
        <p:nvSpPr>
          <p:cNvPr id="2" name="PA_文本框 2"/>
          <p:cNvSpPr txBox="1"/>
          <p:nvPr>
            <p:custDataLst>
              <p:tags r:id="rId1"/>
            </p:custDataLst>
          </p:nvPr>
        </p:nvSpPr>
        <p:spPr>
          <a:xfrm>
            <a:off x="1840695" y="697730"/>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Mode-reconfigurable accelerator</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8" name="文本框 7"/>
          <p:cNvSpPr txBox="1"/>
          <p:nvPr/>
        </p:nvSpPr>
        <p:spPr>
          <a:xfrm>
            <a:off x="6096000" y="1636432"/>
            <a:ext cx="5181227" cy="2730106"/>
          </a:xfrm>
          <a:prstGeom prst="rect">
            <a:avLst/>
          </a:prstGeom>
          <a:noFill/>
        </p:spPr>
        <p:txBody>
          <a:bodyPr wrap="square" rtlCol="0">
            <a:spAutoFit/>
          </a:bodyPr>
          <a:lstStyle/>
          <a:p>
            <a:pPr marL="285750" indent="-285750">
              <a:lnSpc>
                <a:spcPct val="120000"/>
              </a:lnSpc>
              <a:buFont typeface="Arial" panose="020B0604020202020204" pitchFamily="34" charset="0"/>
              <a:buChar char="•"/>
            </a:pPr>
            <a:r>
              <a:rPr lang="de-DE" altLang="zh-CN" b="1" dirty="0"/>
              <a:t>Mutiplication Processing Element (MPE):</a:t>
            </a:r>
          </a:p>
          <a:p>
            <a:pPr marL="742950" lvl="1" indent="-285750">
              <a:lnSpc>
                <a:spcPct val="120000"/>
              </a:lnSpc>
              <a:buFont typeface="Arial" panose="020B0604020202020204" pitchFamily="34" charset="0"/>
              <a:buChar char="•"/>
            </a:pPr>
            <a:r>
              <a:rPr lang="de-DE" altLang="zh-CN" dirty="0"/>
              <a:t>Intra-window task</a:t>
            </a:r>
          </a:p>
          <a:p>
            <a:pPr marL="742950" lvl="1" indent="-285750">
              <a:lnSpc>
                <a:spcPct val="120000"/>
              </a:lnSpc>
              <a:buFont typeface="Arial" panose="020B0604020202020204" pitchFamily="34" charset="0"/>
              <a:buChar char="•"/>
            </a:pPr>
            <a:r>
              <a:rPr lang="de-DE" altLang="zh-CN" dirty="0"/>
              <a:t>Scalar-Vector multiplication</a:t>
            </a:r>
          </a:p>
          <a:p>
            <a:pPr marL="285750" indent="-285750">
              <a:lnSpc>
                <a:spcPct val="120000"/>
              </a:lnSpc>
              <a:buFont typeface="Arial" panose="020B0604020202020204" pitchFamily="34" charset="0"/>
              <a:buChar char="•"/>
            </a:pPr>
            <a:r>
              <a:rPr lang="en-US" altLang="zh-CN" b="1" dirty="0"/>
              <a:t>MPE mapping:</a:t>
            </a:r>
          </a:p>
          <a:p>
            <a:pPr marL="742950" lvl="1" indent="-285750">
              <a:lnSpc>
                <a:spcPct val="120000"/>
              </a:lnSpc>
              <a:buFont typeface="Arial" panose="020B0604020202020204" pitchFamily="34" charset="0"/>
              <a:buChar char="•"/>
            </a:pPr>
            <a:r>
              <a:rPr lang="en-US" altLang="zh-CN" dirty="0"/>
              <a:t>Num. of lanes == window size</a:t>
            </a:r>
          </a:p>
          <a:p>
            <a:pPr marL="742950" lvl="1" indent="-285750">
              <a:lnSpc>
                <a:spcPct val="120000"/>
              </a:lnSpc>
              <a:buFont typeface="Arial" panose="020B0604020202020204" pitchFamily="34" charset="0"/>
              <a:buChar char="•"/>
            </a:pPr>
            <a:r>
              <a:rPr lang="en-US" altLang="zh-CN" dirty="0"/>
              <a:t>Flexible grouping:</a:t>
            </a:r>
          </a:p>
          <a:p>
            <a:pPr marL="1200150" lvl="2" indent="-285750">
              <a:lnSpc>
                <a:spcPct val="120000"/>
              </a:lnSpc>
              <a:buFont typeface="Arial" panose="020B0604020202020204" pitchFamily="34" charset="0"/>
              <a:buChar char="•"/>
            </a:pPr>
            <a:r>
              <a:rPr lang="en-US" altLang="zh-CN" dirty="0"/>
              <a:t>Modified </a:t>
            </a:r>
            <a:r>
              <a:rPr lang="en-US" altLang="zh-CN" dirty="0" err="1"/>
              <a:t>Bitonic</a:t>
            </a:r>
            <a:r>
              <a:rPr lang="en-US" altLang="zh-CN" dirty="0"/>
              <a:t> network</a:t>
            </a:r>
          </a:p>
          <a:p>
            <a:pPr marL="1200150" lvl="2" indent="-285750">
              <a:lnSpc>
                <a:spcPct val="120000"/>
              </a:lnSpc>
              <a:buFont typeface="Arial" panose="020B0604020202020204" pitchFamily="34" charset="0"/>
              <a:buChar char="•"/>
            </a:pPr>
            <a:r>
              <a:rPr lang="en-US" altLang="zh-CN" dirty="0"/>
              <a:t>Flexible reduction tree</a:t>
            </a:r>
            <a:endParaRPr lang="de-DE" altLang="zh-CN" dirty="0"/>
          </a:p>
        </p:txBody>
      </p:sp>
      <p:pic>
        <p:nvPicPr>
          <p:cNvPr id="10" name="图片 9"/>
          <p:cNvPicPr>
            <a:picLocks noChangeAspect="1"/>
          </p:cNvPicPr>
          <p:nvPr/>
        </p:nvPicPr>
        <p:blipFill rotWithShape="1">
          <a:blip r:embed="rId5"/>
          <a:srcRect l="2682"/>
          <a:stretch>
            <a:fillRect/>
          </a:stretch>
        </p:blipFill>
        <p:spPr>
          <a:xfrm>
            <a:off x="359763" y="1268031"/>
            <a:ext cx="4624143" cy="5475117"/>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40695" y="697730"/>
            <a:ext cx="8440703"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Mode-reconfigurable accelerator</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8" name="文本框 7"/>
          <p:cNvSpPr txBox="1"/>
          <p:nvPr/>
        </p:nvSpPr>
        <p:spPr>
          <a:xfrm>
            <a:off x="5538866" y="2176078"/>
            <a:ext cx="6063521" cy="3392532"/>
          </a:xfrm>
          <a:prstGeom prst="rect">
            <a:avLst/>
          </a:prstGeom>
          <a:noFill/>
        </p:spPr>
        <p:txBody>
          <a:bodyPr wrap="square" rtlCol="0">
            <a:spAutoFit/>
          </a:bodyPr>
          <a:lstStyle/>
          <a:p>
            <a:pPr marL="285750" indent="-285750">
              <a:lnSpc>
                <a:spcPct val="120000"/>
              </a:lnSpc>
              <a:buFont typeface="Arial" panose="020B0604020202020204" pitchFamily="34" charset="0"/>
              <a:buChar char="•"/>
            </a:pPr>
            <a:r>
              <a:rPr lang="de-DE" altLang="zh-CN" sz="2000" b="1" dirty="0"/>
              <a:t>MPE workflow: </a:t>
            </a:r>
          </a:p>
          <a:p>
            <a:pPr marL="800100" lvl="1" indent="-342900">
              <a:lnSpc>
                <a:spcPct val="120000"/>
              </a:lnSpc>
              <a:buFont typeface="+mj-lt"/>
              <a:buAutoNum type="arabicPeriod"/>
            </a:pPr>
            <a:r>
              <a:rPr lang="de-DE" altLang="zh-CN" sz="2000" dirty="0"/>
              <a:t>Load A scalars to multiplier registers</a:t>
            </a:r>
          </a:p>
          <a:p>
            <a:pPr marL="800100" lvl="1" indent="-342900">
              <a:lnSpc>
                <a:spcPct val="120000"/>
              </a:lnSpc>
              <a:buFont typeface="+mj-lt"/>
              <a:buAutoNum type="arabicPeriod"/>
            </a:pPr>
            <a:r>
              <a:rPr lang="de-DE" altLang="zh-CN" sz="2000" dirty="0"/>
              <a:t>B fetchers stream B rows</a:t>
            </a:r>
          </a:p>
          <a:p>
            <a:pPr marL="800100" lvl="1" indent="-342900">
              <a:lnSpc>
                <a:spcPct val="120000"/>
              </a:lnSpc>
              <a:buFont typeface="+mj-lt"/>
              <a:buAutoNum type="arabicPeriod"/>
            </a:pPr>
            <a:r>
              <a:rPr lang="de-DE" altLang="zh-CN" sz="2000" dirty="0"/>
              <a:t>Load balance by Sort Array</a:t>
            </a:r>
          </a:p>
          <a:p>
            <a:pPr marL="800100" lvl="1" indent="-342900">
              <a:lnSpc>
                <a:spcPct val="120000"/>
              </a:lnSpc>
              <a:buFont typeface="+mj-lt"/>
              <a:buAutoNum type="arabicPeriod"/>
            </a:pPr>
            <a:r>
              <a:rPr lang="de-DE" altLang="zh-CN" sz="2000" dirty="0"/>
              <a:t>Multiply A scalars with B elements</a:t>
            </a:r>
          </a:p>
          <a:p>
            <a:pPr marL="800100" lvl="1" indent="-342900">
              <a:lnSpc>
                <a:spcPct val="120000"/>
              </a:lnSpc>
              <a:buFont typeface="+mj-lt"/>
              <a:buAutoNum type="arabicPeriod"/>
            </a:pPr>
            <a:r>
              <a:rPr lang="de-DE" altLang="zh-CN" sz="2000" dirty="0"/>
              <a:t>In-cycle ordering: Buffer products in P queue </a:t>
            </a:r>
          </a:p>
          <a:p>
            <a:pPr marL="800100" lvl="1" indent="-342900">
              <a:lnSpc>
                <a:spcPct val="120000"/>
              </a:lnSpc>
              <a:buFont typeface="+mj-lt"/>
              <a:buAutoNum type="arabicPeriod"/>
            </a:pPr>
            <a:r>
              <a:rPr lang="de-DE" altLang="zh-CN" sz="2000" dirty="0"/>
              <a:t>Across cycle ordering: Sort products through Bitonic network</a:t>
            </a:r>
          </a:p>
          <a:p>
            <a:pPr marL="800100" lvl="1" indent="-342900">
              <a:lnSpc>
                <a:spcPct val="120000"/>
              </a:lnSpc>
              <a:buFont typeface="+mj-lt"/>
              <a:buAutoNum type="arabicPeriod"/>
            </a:pPr>
            <a:r>
              <a:rPr lang="de-DE" altLang="zh-CN" sz="2000" dirty="0"/>
              <a:t>Merge products into psum in reduction tree</a:t>
            </a:r>
          </a:p>
        </p:txBody>
      </p:sp>
      <p:pic>
        <p:nvPicPr>
          <p:cNvPr id="4" name="图片 3"/>
          <p:cNvPicPr>
            <a:picLocks noChangeAspect="1"/>
          </p:cNvPicPr>
          <p:nvPr/>
        </p:nvPicPr>
        <p:blipFill rotWithShape="1">
          <a:blip r:embed="rId4"/>
          <a:srcRect l="2682"/>
          <a:stretch>
            <a:fillRect/>
          </a:stretch>
        </p:blipFill>
        <p:spPr>
          <a:xfrm>
            <a:off x="359763" y="1268031"/>
            <a:ext cx="4624143" cy="5475117"/>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286356" y="697730"/>
            <a:ext cx="9619285"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Profile-guided window adaption algorithm</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1245152" y="1755728"/>
            <a:ext cx="9701695" cy="523220"/>
          </a:xfrm>
          <a:prstGeom prst="rect">
            <a:avLst/>
          </a:prstGeom>
          <a:noFill/>
        </p:spPr>
        <p:txBody>
          <a:bodyPr wrap="none" rtlCol="0">
            <a:spAutoFit/>
          </a:bodyPr>
          <a:lstStyle/>
          <a:p>
            <a:r>
              <a:rPr lang="en-US" altLang="zh-CN" sz="2800" b="1" dirty="0">
                <a:solidFill>
                  <a:srgbClr val="A3ADC8"/>
                </a:solidFill>
              </a:rPr>
              <a:t>Adaptive hardware execution </a:t>
            </a:r>
            <a:r>
              <a:rPr lang="en-US" altLang="zh-CN" sz="2800" b="1" dirty="0"/>
              <a:t>according to sparse patterns</a:t>
            </a:r>
            <a:endParaRPr lang="zh-CN" altLang="en-US" sz="2800" b="1" dirty="0"/>
          </a:p>
        </p:txBody>
      </p:sp>
      <p:cxnSp>
        <p:nvCxnSpPr>
          <p:cNvPr id="10" name="直接箭头连接符 9"/>
          <p:cNvCxnSpPr/>
          <p:nvPr/>
        </p:nvCxnSpPr>
        <p:spPr>
          <a:xfrm>
            <a:off x="2037645" y="2393269"/>
            <a:ext cx="0" cy="477347"/>
          </a:xfrm>
          <a:prstGeom prst="straightConnector1">
            <a:avLst/>
          </a:prstGeom>
          <a:ln w="57150">
            <a:solidFill>
              <a:srgbClr val="A3ADC8"/>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56610" y="2278948"/>
            <a:ext cx="1416570" cy="0"/>
          </a:xfrm>
          <a:prstGeom prst="line">
            <a:avLst/>
          </a:prstGeom>
          <a:ln w="57150">
            <a:solidFill>
              <a:srgbClr val="A3ADC8"/>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878112" y="2286886"/>
            <a:ext cx="3162924" cy="0"/>
          </a:xfrm>
          <a:prstGeom prst="line">
            <a:avLst/>
          </a:prstGeom>
          <a:ln w="57150">
            <a:solidFill>
              <a:srgbClr val="A3ADC8"/>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141203" y="2286886"/>
            <a:ext cx="4599249"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455403" y="2393268"/>
            <a:ext cx="0" cy="477347"/>
          </a:xfrm>
          <a:prstGeom prst="straightConnector1">
            <a:avLst/>
          </a:prstGeom>
          <a:ln w="57150">
            <a:solidFill>
              <a:srgbClr val="A3ADC8"/>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9683994" y="2393268"/>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654989" y="3032231"/>
            <a:ext cx="2819811" cy="1538883"/>
          </a:xfrm>
          <a:prstGeom prst="rect">
            <a:avLst/>
          </a:prstGeom>
          <a:solidFill>
            <a:srgbClr val="A3ADC8"/>
          </a:solidFill>
          <a:ln>
            <a:noFill/>
          </a:ln>
        </p:spPr>
        <p:txBody>
          <a:bodyPr wrap="square" rtlCol="0">
            <a:spAutoFit/>
          </a:bodyPr>
          <a:lstStyle/>
          <a:p>
            <a:pPr algn="ctr"/>
            <a:r>
              <a:rPr lang="en-US" altLang="zh-CN" sz="2000" b="1" dirty="0">
                <a:solidFill>
                  <a:schemeClr val="bg1"/>
                </a:solidFill>
              </a:rPr>
              <a:t>Window-based dataflow</a:t>
            </a:r>
          </a:p>
          <a:p>
            <a:pPr algn="ctr"/>
            <a:endParaRPr lang="en-US" altLang="zh-CN" dirty="0">
              <a:solidFill>
                <a:schemeClr val="bg1"/>
              </a:solidFill>
            </a:endParaRPr>
          </a:p>
          <a:p>
            <a:pPr algn="ctr"/>
            <a:r>
              <a:rPr lang="en-US" altLang="zh-CN" dirty="0">
                <a:solidFill>
                  <a:schemeClr val="bg1"/>
                </a:solidFill>
              </a:rPr>
              <a:t>Easy to be adjusted</a:t>
            </a:r>
          </a:p>
          <a:p>
            <a:pPr algn="ctr"/>
            <a:r>
              <a:rPr lang="en-US" altLang="zh-CN" dirty="0">
                <a:solidFill>
                  <a:schemeClr val="bg1"/>
                </a:solidFill>
              </a:rPr>
              <a:t>Cover wide tradeoff space</a:t>
            </a:r>
            <a:endParaRPr lang="zh-CN" altLang="en-US" dirty="0">
              <a:solidFill>
                <a:schemeClr val="bg1"/>
              </a:solidFill>
            </a:endParaRPr>
          </a:p>
        </p:txBody>
      </p:sp>
      <p:sp>
        <p:nvSpPr>
          <p:cNvPr id="21" name="文本框 20"/>
          <p:cNvSpPr txBox="1"/>
          <p:nvPr/>
        </p:nvSpPr>
        <p:spPr>
          <a:xfrm>
            <a:off x="3787179" y="3032231"/>
            <a:ext cx="4097647" cy="1508105"/>
          </a:xfrm>
          <a:prstGeom prst="rect">
            <a:avLst/>
          </a:prstGeom>
          <a:solidFill>
            <a:srgbClr val="A3ADC8"/>
          </a:solidFill>
        </p:spPr>
        <p:txBody>
          <a:bodyPr wrap="square" rtlCol="0">
            <a:spAutoFit/>
          </a:bodyPr>
          <a:lstStyle/>
          <a:p>
            <a:pPr algn="ctr"/>
            <a:r>
              <a:rPr lang="de-DE" altLang="zh-CN" sz="2000" b="1" dirty="0">
                <a:solidFill>
                  <a:schemeClr val="bg1"/>
                </a:solidFill>
              </a:rPr>
              <a:t>Mode-reconfigurable accelerator</a:t>
            </a:r>
            <a:endParaRPr lang="en-US" altLang="zh-CN" dirty="0">
              <a:solidFill>
                <a:schemeClr val="bg1"/>
              </a:solidFill>
            </a:endParaRPr>
          </a:p>
          <a:p>
            <a:pPr algn="ctr"/>
            <a:endParaRPr lang="en-US" altLang="zh-CN" dirty="0">
              <a:solidFill>
                <a:schemeClr val="bg1"/>
              </a:solidFill>
            </a:endParaRPr>
          </a:p>
          <a:p>
            <a:pPr algn="ctr"/>
            <a:r>
              <a:rPr lang="en-US" altLang="zh-CN" dirty="0">
                <a:solidFill>
                  <a:schemeClr val="bg1"/>
                </a:solidFill>
              </a:rPr>
              <a:t>Efficient to execute the window-based dataflow</a:t>
            </a:r>
          </a:p>
          <a:p>
            <a:pPr algn="ctr"/>
            <a:r>
              <a:rPr lang="en-US" altLang="zh-CN" dirty="0">
                <a:solidFill>
                  <a:schemeClr val="bg1"/>
                </a:solidFill>
              </a:rPr>
              <a:t>Fast to switch among different modes</a:t>
            </a:r>
            <a:endParaRPr lang="zh-CN" altLang="en-US" dirty="0">
              <a:solidFill>
                <a:schemeClr val="bg1"/>
              </a:solidFill>
            </a:endParaRPr>
          </a:p>
        </p:txBody>
      </p:sp>
      <p:sp>
        <p:nvSpPr>
          <p:cNvPr id="22" name="文本框 21"/>
          <p:cNvSpPr txBox="1"/>
          <p:nvPr/>
        </p:nvSpPr>
        <p:spPr>
          <a:xfrm>
            <a:off x="8197205" y="3032231"/>
            <a:ext cx="3623107" cy="1538883"/>
          </a:xfrm>
          <a:prstGeom prst="rect">
            <a:avLst/>
          </a:prstGeom>
          <a:solidFill>
            <a:srgbClr val="5D6E99"/>
          </a:solidFill>
        </p:spPr>
        <p:txBody>
          <a:bodyPr wrap="none" rtlCol="0">
            <a:spAutoFit/>
          </a:bodyPr>
          <a:lstStyle/>
          <a:p>
            <a:pPr algn="ctr"/>
            <a:r>
              <a:rPr lang="en-US" altLang="zh-CN" sz="2000" b="1" dirty="0">
                <a:solidFill>
                  <a:schemeClr val="bg1"/>
                </a:solidFill>
              </a:rPr>
              <a:t>Profile-guided window shape</a:t>
            </a:r>
          </a:p>
          <a:p>
            <a:pPr algn="ctr"/>
            <a:r>
              <a:rPr lang="en-US" altLang="zh-CN" sz="2000" b="1" dirty="0">
                <a:solidFill>
                  <a:schemeClr val="bg1"/>
                </a:solidFill>
              </a:rPr>
              <a:t>adaption algorithm</a:t>
            </a:r>
          </a:p>
          <a:p>
            <a:pPr algn="ctr"/>
            <a:endParaRPr lang="en-US" altLang="zh-CN" dirty="0">
              <a:solidFill>
                <a:schemeClr val="bg1"/>
              </a:solidFill>
            </a:endParaRPr>
          </a:p>
          <a:p>
            <a:pPr algn="ctr"/>
            <a:r>
              <a:rPr lang="en-US" altLang="zh-CN" dirty="0">
                <a:solidFill>
                  <a:schemeClr val="bg1"/>
                </a:solidFill>
              </a:rPr>
              <a:t>Effective to detect sparse patterns</a:t>
            </a:r>
          </a:p>
          <a:p>
            <a:pPr algn="ctr"/>
            <a:r>
              <a:rPr lang="en-US" altLang="zh-CN" dirty="0">
                <a:solidFill>
                  <a:schemeClr val="bg1"/>
                </a:solidFill>
              </a:rPr>
              <a:t>Lightweight to track metrics</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286356" y="697730"/>
            <a:ext cx="9619285"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Profile-guided window adaption algorithm</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4" name="文本框 3"/>
          <p:cNvSpPr txBox="1"/>
          <p:nvPr/>
        </p:nvSpPr>
        <p:spPr>
          <a:xfrm>
            <a:off x="1097674" y="1813809"/>
            <a:ext cx="9996647" cy="461665"/>
          </a:xfrm>
          <a:prstGeom prst="rect">
            <a:avLst/>
          </a:prstGeom>
          <a:noFill/>
        </p:spPr>
        <p:txBody>
          <a:bodyPr wrap="none" rtlCol="0">
            <a:spAutoFit/>
          </a:bodyPr>
          <a:lstStyle/>
          <a:p>
            <a:r>
              <a:rPr lang="en-US" altLang="zh-CN" sz="2400" dirty="0"/>
              <a:t>Adopt to sparse patterns: </a:t>
            </a:r>
            <a:r>
              <a:rPr lang="en-US" altLang="zh-CN" sz="2400" b="1" dirty="0"/>
              <a:t>Detect</a:t>
            </a:r>
            <a:r>
              <a:rPr lang="en-US" altLang="zh-CN" sz="2400" dirty="0"/>
              <a:t> sparse patterns + </a:t>
            </a:r>
            <a:r>
              <a:rPr lang="en-US" altLang="zh-CN" sz="2400" b="1" dirty="0"/>
              <a:t>Adjust</a:t>
            </a:r>
            <a:r>
              <a:rPr lang="en-US" altLang="zh-CN" sz="2400" dirty="0"/>
              <a:t> window shapes</a:t>
            </a:r>
            <a:endParaRPr lang="zh-CN" altLang="en-US" sz="2400" dirty="0"/>
          </a:p>
        </p:txBody>
      </p:sp>
      <p:sp>
        <p:nvSpPr>
          <p:cNvPr id="7" name="文本框 6"/>
          <p:cNvSpPr txBox="1"/>
          <p:nvPr/>
        </p:nvSpPr>
        <p:spPr>
          <a:xfrm>
            <a:off x="1097674" y="2459504"/>
            <a:ext cx="5006715" cy="1938992"/>
          </a:xfrm>
          <a:prstGeom prst="rect">
            <a:avLst/>
          </a:prstGeom>
          <a:noFill/>
        </p:spPr>
        <p:txBody>
          <a:bodyPr wrap="square" rtlCol="0">
            <a:spAutoFit/>
          </a:bodyPr>
          <a:lstStyle/>
          <a:p>
            <a:r>
              <a:rPr lang="en-US" altLang="zh-CN" sz="2000" b="1" dirty="0"/>
              <a:t>Detect:</a:t>
            </a:r>
          </a:p>
          <a:p>
            <a:pPr marL="285750" indent="-285750">
              <a:buFont typeface="Arial" panose="020B0604020202020204" pitchFamily="34" charset="0"/>
              <a:buChar char="•"/>
            </a:pPr>
            <a:r>
              <a:rPr lang="en-US" altLang="zh-CN" sz="2000" dirty="0"/>
              <a:t>Hard to track sparse patterns …</a:t>
            </a:r>
          </a:p>
          <a:p>
            <a:pPr marL="285750" indent="-285750">
              <a:buFont typeface="Arial" panose="020B0604020202020204" pitchFamily="34" charset="0"/>
              <a:buChar char="•"/>
            </a:pPr>
            <a:r>
              <a:rPr lang="en-US" altLang="zh-CN" sz="2000" dirty="0"/>
              <a:t>But easy to detect sparse pattern changes.</a:t>
            </a:r>
          </a:p>
          <a:p>
            <a:pPr marL="285750" indent="-285750">
              <a:buFont typeface="Arial" panose="020B0604020202020204" pitchFamily="34" charset="0"/>
              <a:buChar char="•"/>
            </a:pPr>
            <a:r>
              <a:rPr lang="en-US" altLang="zh-CN" sz="2000" dirty="0"/>
              <a:t>Indicate sparse pattern changes by row length variations</a:t>
            </a:r>
            <a:endParaRPr lang="zh-CN" altLang="en-US" sz="2000" dirty="0"/>
          </a:p>
        </p:txBody>
      </p:sp>
      <p:pic>
        <p:nvPicPr>
          <p:cNvPr id="9" name="图片 8"/>
          <p:cNvPicPr>
            <a:picLocks noChangeAspect="1"/>
          </p:cNvPicPr>
          <p:nvPr/>
        </p:nvPicPr>
        <p:blipFill>
          <a:blip r:embed="rId4"/>
          <a:stretch>
            <a:fillRect/>
          </a:stretch>
        </p:blipFill>
        <p:spPr>
          <a:xfrm>
            <a:off x="6980422" y="2279834"/>
            <a:ext cx="4634457" cy="4489921"/>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286356" y="697730"/>
            <a:ext cx="9619285"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Profile-guided window adaption algorithm</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4" name="文本框 3"/>
          <p:cNvSpPr txBox="1"/>
          <p:nvPr/>
        </p:nvSpPr>
        <p:spPr>
          <a:xfrm>
            <a:off x="1097674" y="1813809"/>
            <a:ext cx="9996647" cy="461665"/>
          </a:xfrm>
          <a:prstGeom prst="rect">
            <a:avLst/>
          </a:prstGeom>
          <a:noFill/>
        </p:spPr>
        <p:txBody>
          <a:bodyPr wrap="none" rtlCol="0">
            <a:spAutoFit/>
          </a:bodyPr>
          <a:lstStyle/>
          <a:p>
            <a:r>
              <a:rPr lang="en-US" altLang="zh-CN" sz="2400" dirty="0"/>
              <a:t>Adopt to sparse patterns: </a:t>
            </a:r>
            <a:r>
              <a:rPr lang="en-US" altLang="zh-CN" sz="2400" b="1" dirty="0"/>
              <a:t>Detect</a:t>
            </a:r>
            <a:r>
              <a:rPr lang="en-US" altLang="zh-CN" sz="2400" dirty="0"/>
              <a:t> sparse patterns + </a:t>
            </a:r>
            <a:r>
              <a:rPr lang="en-US" altLang="zh-CN" sz="2400" b="1" dirty="0"/>
              <a:t>Adjust</a:t>
            </a:r>
            <a:r>
              <a:rPr lang="en-US" altLang="zh-CN" sz="2400" dirty="0"/>
              <a:t> window shapes</a:t>
            </a:r>
            <a:endParaRPr lang="zh-CN" altLang="en-US" sz="2400" dirty="0"/>
          </a:p>
        </p:txBody>
      </p:sp>
      <p:sp>
        <p:nvSpPr>
          <p:cNvPr id="7" name="文本框 6"/>
          <p:cNvSpPr txBox="1"/>
          <p:nvPr/>
        </p:nvSpPr>
        <p:spPr>
          <a:xfrm>
            <a:off x="1097674" y="2459504"/>
            <a:ext cx="6974529" cy="707886"/>
          </a:xfrm>
          <a:prstGeom prst="rect">
            <a:avLst/>
          </a:prstGeom>
          <a:noFill/>
        </p:spPr>
        <p:txBody>
          <a:bodyPr wrap="square" rtlCol="0">
            <a:spAutoFit/>
          </a:bodyPr>
          <a:lstStyle/>
          <a:p>
            <a:r>
              <a:rPr lang="en-US" altLang="zh-CN" sz="2000" b="1" dirty="0"/>
              <a:t>Adjust:</a:t>
            </a:r>
          </a:p>
          <a:p>
            <a:pPr marL="285750" indent="-285750">
              <a:buFont typeface="Arial" panose="020B0604020202020204" pitchFamily="34" charset="0"/>
              <a:buChar char="•"/>
            </a:pPr>
            <a:r>
              <a:rPr lang="en-US" altLang="zh-CN" sz="2000" dirty="0" err="1"/>
              <a:t>Patition</a:t>
            </a:r>
            <a:r>
              <a:rPr lang="en-US" altLang="zh-CN" sz="2000" dirty="0"/>
              <a:t> A rows into bands by changes in sparse pattern</a:t>
            </a:r>
            <a:endParaRPr lang="zh-CN" altLang="en-US" sz="2000" dirty="0"/>
          </a:p>
        </p:txBody>
      </p:sp>
      <p:sp>
        <p:nvSpPr>
          <p:cNvPr id="5" name="文本框 4"/>
          <p:cNvSpPr txBox="1"/>
          <p:nvPr/>
        </p:nvSpPr>
        <p:spPr>
          <a:xfrm>
            <a:off x="1097674" y="3845790"/>
            <a:ext cx="4998326" cy="1631216"/>
          </a:xfrm>
          <a:prstGeom prst="rect">
            <a:avLst/>
          </a:prstGeom>
          <a:noFill/>
        </p:spPr>
        <p:txBody>
          <a:bodyPr wrap="square" rtlCol="0">
            <a:spAutoFit/>
          </a:bodyPr>
          <a:lstStyle/>
          <a:p>
            <a:r>
              <a:rPr lang="en-US" altLang="zh-CN" sz="2000" b="1" dirty="0"/>
              <a:t>For a large band:</a:t>
            </a:r>
          </a:p>
          <a:p>
            <a:pPr marL="285750" indent="-285750">
              <a:buFont typeface="Arial" panose="020B0604020202020204" pitchFamily="34" charset="0"/>
              <a:buChar char="•"/>
            </a:pPr>
            <a:r>
              <a:rPr lang="en-US" altLang="zh-CN" sz="2000" dirty="0"/>
              <a:t>Each window shape is profiled</a:t>
            </a:r>
          </a:p>
          <a:p>
            <a:pPr marL="285750" indent="-285750">
              <a:buFont typeface="Arial" panose="020B0604020202020204" pitchFamily="34" charset="0"/>
              <a:buChar char="•"/>
            </a:pPr>
            <a:r>
              <a:rPr lang="en-US" altLang="zh-CN" sz="2000" dirty="0"/>
              <a:t>Select the best kernel for the rest in the band</a:t>
            </a:r>
          </a:p>
          <a:p>
            <a:endParaRPr lang="zh-CN" altLang="en-US" sz="2000" dirty="0"/>
          </a:p>
        </p:txBody>
      </p:sp>
      <p:sp>
        <p:nvSpPr>
          <p:cNvPr id="6" name="文本框 5"/>
          <p:cNvSpPr txBox="1"/>
          <p:nvPr/>
        </p:nvSpPr>
        <p:spPr>
          <a:xfrm>
            <a:off x="6095997" y="3845790"/>
            <a:ext cx="4998324" cy="1015663"/>
          </a:xfrm>
          <a:prstGeom prst="rect">
            <a:avLst/>
          </a:prstGeom>
          <a:noFill/>
        </p:spPr>
        <p:txBody>
          <a:bodyPr wrap="square" rtlCol="0">
            <a:spAutoFit/>
          </a:bodyPr>
          <a:lstStyle/>
          <a:p>
            <a:r>
              <a:rPr lang="en-US" altLang="zh-CN" sz="2000" b="1" dirty="0"/>
              <a:t>For a small band:</a:t>
            </a:r>
          </a:p>
          <a:p>
            <a:pPr marL="285750" indent="-285750">
              <a:buFont typeface="Arial" panose="020B0604020202020204" pitchFamily="34" charset="0"/>
              <a:buChar char="•"/>
            </a:pPr>
            <a:r>
              <a:rPr lang="en-US" altLang="zh-CN" sz="2000" dirty="0"/>
              <a:t>Contiguously adjust the window shape </a:t>
            </a:r>
          </a:p>
          <a:p>
            <a:pPr marL="285750" indent="-285750">
              <a:buFont typeface="Arial" panose="020B0604020202020204" pitchFamily="34" charset="0"/>
              <a:buChar char="•"/>
            </a:pPr>
            <a:r>
              <a:rPr lang="en-US" altLang="zh-CN" sz="2000" dirty="0"/>
              <a:t>in a cost-descent way</a:t>
            </a:r>
            <a:endParaRPr lang="zh-CN" altLang="en-US" sz="2000" dirty="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286356" y="697730"/>
            <a:ext cx="9619285"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Performance</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pic>
        <p:nvPicPr>
          <p:cNvPr id="9" name="图片 8"/>
          <p:cNvPicPr>
            <a:picLocks noChangeAspect="1"/>
          </p:cNvPicPr>
          <p:nvPr/>
        </p:nvPicPr>
        <p:blipFill>
          <a:blip r:embed="rId4"/>
          <a:stretch>
            <a:fillRect/>
          </a:stretch>
        </p:blipFill>
        <p:spPr>
          <a:xfrm>
            <a:off x="358480" y="1615185"/>
            <a:ext cx="11475040" cy="2203563"/>
          </a:xfrm>
          <a:prstGeom prst="rect">
            <a:avLst/>
          </a:prstGeom>
        </p:spPr>
      </p:pic>
      <p:sp>
        <p:nvSpPr>
          <p:cNvPr id="13" name="文本框 12"/>
          <p:cNvSpPr txBox="1"/>
          <p:nvPr/>
        </p:nvSpPr>
        <p:spPr>
          <a:xfrm>
            <a:off x="1399670" y="3822554"/>
            <a:ext cx="8921021" cy="369332"/>
          </a:xfrm>
          <a:prstGeom prst="rect">
            <a:avLst/>
          </a:prstGeom>
          <a:noFill/>
        </p:spPr>
        <p:txBody>
          <a:bodyPr wrap="square">
            <a:spAutoFit/>
          </a:bodyPr>
          <a:lstStyle/>
          <a:p>
            <a:r>
              <a:rPr lang="en-US" altLang="zh-CN" dirty="0"/>
              <a:t>Performance comparison among SIGMA, </a:t>
            </a:r>
            <a:r>
              <a:rPr lang="en-US" altLang="zh-CN" dirty="0" err="1"/>
              <a:t>SpArch</a:t>
            </a:r>
            <a:r>
              <a:rPr lang="en-US" altLang="zh-CN" dirty="0"/>
              <a:t>, GAMMA, and Spada: </a:t>
            </a:r>
            <a:r>
              <a:rPr lang="en-US" altLang="zh-CN" dirty="0">
                <a:solidFill>
                  <a:srgbClr val="FF0000"/>
                </a:solidFill>
              </a:rPr>
              <a:t>3.32x</a:t>
            </a:r>
            <a:r>
              <a:rPr lang="zh-CN" altLang="en-US" dirty="0"/>
              <a:t> </a:t>
            </a:r>
            <a:r>
              <a:rPr lang="en-US" altLang="zh-CN" dirty="0"/>
              <a:t>and</a:t>
            </a:r>
            <a:r>
              <a:rPr lang="zh-CN" altLang="en-US" dirty="0"/>
              <a:t> </a:t>
            </a:r>
            <a:r>
              <a:rPr lang="en-US" altLang="zh-CN" dirty="0">
                <a:solidFill>
                  <a:srgbClr val="FF0000"/>
                </a:solidFill>
              </a:rPr>
              <a:t>1.42x</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286356" y="697730"/>
            <a:ext cx="9619285"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Summary</a:t>
            </a:r>
            <a:endParaRPr lang="zh-CN" altLang="en-US" sz="3200" b="0" dirty="0">
              <a:solidFill>
                <a:srgbClr val="5D6E99"/>
              </a:solidFill>
              <a:latin typeface="思源宋体 Heavy" panose="02020900000000000000" pitchFamily="18" charset="-122"/>
              <a:ea typeface="思源宋体 Heavy" panose="02020900000000000000" pitchFamily="18" charset="-122"/>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4" name="文本框 3"/>
          <p:cNvSpPr txBox="1"/>
          <p:nvPr/>
        </p:nvSpPr>
        <p:spPr>
          <a:xfrm>
            <a:off x="1286356" y="1738859"/>
            <a:ext cx="8922635" cy="2308324"/>
          </a:xfrm>
          <a:prstGeom prst="rect">
            <a:avLst/>
          </a:prstGeom>
          <a:noFill/>
        </p:spPr>
        <p:txBody>
          <a:bodyPr wrap="none" rtlCol="0">
            <a:spAutoFit/>
          </a:bodyPr>
          <a:lstStyle/>
          <a:p>
            <a:pPr marL="285750" indent="-285750">
              <a:buFont typeface="Arial" panose="020B0604020202020204" pitchFamily="34" charset="0"/>
              <a:buChar char="•"/>
            </a:pPr>
            <a:r>
              <a:rPr lang="de-DE" altLang="zh-CN" sz="2400" dirty="0"/>
              <a:t>Identify the impact of </a:t>
            </a:r>
            <a:r>
              <a:rPr lang="de-DE" altLang="zh-CN" sz="2400" dirty="0">
                <a:solidFill>
                  <a:srgbClr val="FF0000"/>
                </a:solidFill>
              </a:rPr>
              <a:t>sparse patterns</a:t>
            </a:r>
            <a:r>
              <a:rPr lang="de-DE" altLang="zh-CN" sz="2400" dirty="0"/>
              <a:t> on SpGEMM performance</a:t>
            </a:r>
          </a:p>
          <a:p>
            <a:pPr marL="285750" indent="-285750">
              <a:buFont typeface="Arial" panose="020B0604020202020204" pitchFamily="34" charset="0"/>
              <a:buChar char="•"/>
            </a:pPr>
            <a:r>
              <a:rPr lang="de-DE" altLang="zh-CN" sz="2400" dirty="0"/>
              <a:t>Spada, a hardware-software co-design</a:t>
            </a:r>
          </a:p>
          <a:p>
            <a:pPr marL="742950" lvl="1" indent="-285750">
              <a:buFont typeface="Arial" panose="020B0604020202020204" pitchFamily="34" charset="0"/>
              <a:buChar char="•"/>
            </a:pPr>
            <a:r>
              <a:rPr lang="de-DE" altLang="zh-CN" sz="2400" dirty="0"/>
              <a:t>A </a:t>
            </a:r>
            <a:r>
              <a:rPr lang="de-DE" altLang="zh-CN" sz="2400" dirty="0">
                <a:solidFill>
                  <a:srgbClr val="FF0000"/>
                </a:solidFill>
              </a:rPr>
              <a:t>window-based</a:t>
            </a:r>
            <a:r>
              <a:rPr lang="de-DE" altLang="zh-CN" sz="2400" dirty="0"/>
              <a:t> adaptive dataflow</a:t>
            </a:r>
          </a:p>
          <a:p>
            <a:pPr marL="742950" lvl="1" indent="-285750">
              <a:buFont typeface="Arial" panose="020B0604020202020204" pitchFamily="34" charset="0"/>
              <a:buChar char="•"/>
            </a:pPr>
            <a:r>
              <a:rPr lang="de-DE" altLang="zh-CN" sz="2400" dirty="0"/>
              <a:t>A </a:t>
            </a:r>
            <a:r>
              <a:rPr lang="de-DE" altLang="zh-CN" sz="2400" dirty="0">
                <a:solidFill>
                  <a:srgbClr val="FF0000"/>
                </a:solidFill>
              </a:rPr>
              <a:t>mode-reconfigurable</a:t>
            </a:r>
            <a:r>
              <a:rPr lang="de-DE" altLang="zh-CN" sz="2400" dirty="0"/>
              <a:t> accelerator</a:t>
            </a:r>
          </a:p>
          <a:p>
            <a:pPr marL="742950" lvl="1" indent="-285750">
              <a:buFont typeface="Arial" panose="020B0604020202020204" pitchFamily="34" charset="0"/>
              <a:buChar char="•"/>
            </a:pPr>
            <a:r>
              <a:rPr lang="de-DE" altLang="zh-CN" sz="2400" dirty="0"/>
              <a:t>A </a:t>
            </a:r>
            <a:r>
              <a:rPr lang="de-DE" altLang="zh-CN" sz="2400" dirty="0">
                <a:solidFill>
                  <a:srgbClr val="FF0000"/>
                </a:solidFill>
              </a:rPr>
              <a:t>profile-guided</a:t>
            </a:r>
            <a:r>
              <a:rPr lang="de-DE" altLang="zh-CN" sz="2400" dirty="0"/>
              <a:t> window shape adaption algorithm</a:t>
            </a:r>
          </a:p>
          <a:p>
            <a:pPr marL="285750" indent="-285750">
              <a:buFont typeface="Arial" panose="020B0604020202020204" pitchFamily="34" charset="0"/>
              <a:buChar char="•"/>
            </a:pPr>
            <a:r>
              <a:rPr lang="de-DE" altLang="zh-CN" sz="2400" dirty="0"/>
              <a:t>On average </a:t>
            </a:r>
            <a:r>
              <a:rPr lang="de-DE" altLang="zh-CN" sz="2400" dirty="0">
                <a:solidFill>
                  <a:srgbClr val="FF0000"/>
                </a:solidFill>
              </a:rPr>
              <a:t>1.44x </a:t>
            </a:r>
            <a:r>
              <a:rPr lang="de-DE" altLang="zh-CN" sz="2400" dirty="0"/>
              <a:t>speedups</a:t>
            </a:r>
            <a:endParaRPr lang="zh-CN" altLang="en-US" sz="2400" dirty="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770022" y="760396"/>
            <a:ext cx="10669600" cy="60976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a:off x="-9626" y="5361271"/>
            <a:ext cx="12201625" cy="1496730"/>
          </a:xfrm>
          <a:custGeom>
            <a:avLst/>
            <a:gdLst>
              <a:gd name="connsiteX0" fmla="*/ 12192000 w 12192000"/>
              <a:gd name="connsiteY0" fmla="*/ 0 h 1428504"/>
              <a:gd name="connsiteX1" fmla="*/ 12192000 w 12192000"/>
              <a:gd name="connsiteY1" fmla="*/ 1428504 h 1428504"/>
              <a:gd name="connsiteX2" fmla="*/ 0 w 12192000"/>
              <a:gd name="connsiteY2" fmla="*/ 1428504 h 1428504"/>
              <a:gd name="connsiteX3" fmla="*/ 0 w 12192000"/>
              <a:gd name="connsiteY3" fmla="*/ 495711 h 1428504"/>
              <a:gd name="connsiteX4" fmla="*/ 196114 w 12192000"/>
              <a:gd name="connsiteY4" fmla="*/ 431688 h 1428504"/>
              <a:gd name="connsiteX5" fmla="*/ 2319688 w 12192000"/>
              <a:gd name="connsiteY5" fmla="*/ 143531 h 1428504"/>
              <a:gd name="connsiteX6" fmla="*/ 7921592 w 12192000"/>
              <a:gd name="connsiteY6" fmla="*/ 1057932 h 1428504"/>
              <a:gd name="connsiteX7" fmla="*/ 12074517 w 12192000"/>
              <a:gd name="connsiteY7" fmla="*/ 44573 h 1428504"/>
              <a:gd name="connsiteX0-1" fmla="*/ 12192000 w 12192000"/>
              <a:gd name="connsiteY0-2" fmla="*/ 0 h 1428504"/>
              <a:gd name="connsiteX1-3" fmla="*/ 12192000 w 12192000"/>
              <a:gd name="connsiteY1-4" fmla="*/ 1428504 h 1428504"/>
              <a:gd name="connsiteX2-5" fmla="*/ 0 w 12192000"/>
              <a:gd name="connsiteY2-6" fmla="*/ 1428504 h 1428504"/>
              <a:gd name="connsiteX3-7" fmla="*/ 0 w 12192000"/>
              <a:gd name="connsiteY3-8" fmla="*/ 495711 h 1428504"/>
              <a:gd name="connsiteX4-9" fmla="*/ 196114 w 12192000"/>
              <a:gd name="connsiteY4-10" fmla="*/ 431688 h 1428504"/>
              <a:gd name="connsiteX5-11" fmla="*/ 2319688 w 12192000"/>
              <a:gd name="connsiteY5-12" fmla="*/ 143531 h 1428504"/>
              <a:gd name="connsiteX6-13" fmla="*/ 8123722 w 12192000"/>
              <a:gd name="connsiteY6-14" fmla="*/ 769174 h 1428504"/>
              <a:gd name="connsiteX7-15" fmla="*/ 12074517 w 12192000"/>
              <a:gd name="connsiteY7-16" fmla="*/ 44573 h 1428504"/>
              <a:gd name="connsiteX8" fmla="*/ 12192000 w 12192000"/>
              <a:gd name="connsiteY8" fmla="*/ 0 h 1428504"/>
              <a:gd name="connsiteX0-17" fmla="*/ 12192000 w 12192000"/>
              <a:gd name="connsiteY0-18" fmla="*/ 0 h 1428504"/>
              <a:gd name="connsiteX1-19" fmla="*/ 12192000 w 12192000"/>
              <a:gd name="connsiteY1-20" fmla="*/ 1428504 h 1428504"/>
              <a:gd name="connsiteX2-21" fmla="*/ 0 w 12192000"/>
              <a:gd name="connsiteY2-22" fmla="*/ 1428504 h 1428504"/>
              <a:gd name="connsiteX3-23" fmla="*/ 0 w 12192000"/>
              <a:gd name="connsiteY3-24" fmla="*/ 495711 h 1428504"/>
              <a:gd name="connsiteX4-25" fmla="*/ 196114 w 12192000"/>
              <a:gd name="connsiteY4-26" fmla="*/ 431688 h 1428504"/>
              <a:gd name="connsiteX5-27" fmla="*/ 2319688 w 12192000"/>
              <a:gd name="connsiteY5-28" fmla="*/ 143531 h 1428504"/>
              <a:gd name="connsiteX6-29" fmla="*/ 8123722 w 12192000"/>
              <a:gd name="connsiteY6-30" fmla="*/ 769174 h 1428504"/>
              <a:gd name="connsiteX7-31" fmla="*/ 12074517 w 12192000"/>
              <a:gd name="connsiteY7-32" fmla="*/ 44573 h 1428504"/>
              <a:gd name="connsiteX8-33" fmla="*/ 12192000 w 12192000"/>
              <a:gd name="connsiteY8-34" fmla="*/ 0 h 1428504"/>
              <a:gd name="connsiteX0-35" fmla="*/ 12192000 w 12192000"/>
              <a:gd name="connsiteY0-36" fmla="*/ 0 h 1428504"/>
              <a:gd name="connsiteX1-37" fmla="*/ 12192000 w 12192000"/>
              <a:gd name="connsiteY1-38" fmla="*/ 1428504 h 1428504"/>
              <a:gd name="connsiteX2-39" fmla="*/ 0 w 12192000"/>
              <a:gd name="connsiteY2-40" fmla="*/ 1428504 h 1428504"/>
              <a:gd name="connsiteX3-41" fmla="*/ 0 w 12192000"/>
              <a:gd name="connsiteY3-42" fmla="*/ 495711 h 1428504"/>
              <a:gd name="connsiteX4-43" fmla="*/ 196114 w 12192000"/>
              <a:gd name="connsiteY4-44" fmla="*/ 431688 h 1428504"/>
              <a:gd name="connsiteX5-45" fmla="*/ 2319688 w 12192000"/>
              <a:gd name="connsiteY5-46" fmla="*/ 143531 h 1428504"/>
              <a:gd name="connsiteX6-47" fmla="*/ 8325853 w 12192000"/>
              <a:gd name="connsiteY6-48" fmla="*/ 663296 h 1428504"/>
              <a:gd name="connsiteX7-49" fmla="*/ 12074517 w 12192000"/>
              <a:gd name="connsiteY7-50" fmla="*/ 44573 h 1428504"/>
              <a:gd name="connsiteX8-51" fmla="*/ 12192000 w 12192000"/>
              <a:gd name="connsiteY8-52" fmla="*/ 0 h 1428504"/>
              <a:gd name="connsiteX0-53" fmla="*/ 12192000 w 12192000"/>
              <a:gd name="connsiteY0-54" fmla="*/ 14298 h 1442802"/>
              <a:gd name="connsiteX1-55" fmla="*/ 12192000 w 12192000"/>
              <a:gd name="connsiteY1-56" fmla="*/ 1442802 h 1442802"/>
              <a:gd name="connsiteX2-57" fmla="*/ 0 w 12192000"/>
              <a:gd name="connsiteY2-58" fmla="*/ 1442802 h 1442802"/>
              <a:gd name="connsiteX3-59" fmla="*/ 0 w 12192000"/>
              <a:gd name="connsiteY3-60" fmla="*/ 510009 h 1442802"/>
              <a:gd name="connsiteX4-61" fmla="*/ 196114 w 12192000"/>
              <a:gd name="connsiteY4-62" fmla="*/ 445986 h 1442802"/>
              <a:gd name="connsiteX5-63" fmla="*/ 2319688 w 12192000"/>
              <a:gd name="connsiteY5-64" fmla="*/ 157829 h 1442802"/>
              <a:gd name="connsiteX6-65" fmla="*/ 8325853 w 12192000"/>
              <a:gd name="connsiteY6-66" fmla="*/ 677594 h 1442802"/>
              <a:gd name="connsiteX7-67" fmla="*/ 12192000 w 12192000"/>
              <a:gd name="connsiteY7-68" fmla="*/ 14298 h 1442802"/>
              <a:gd name="connsiteX0-69" fmla="*/ 12192000 w 12192000"/>
              <a:gd name="connsiteY0-70" fmla="*/ 90510 h 1519014"/>
              <a:gd name="connsiteX1-71" fmla="*/ 12192000 w 12192000"/>
              <a:gd name="connsiteY1-72" fmla="*/ 1519014 h 1519014"/>
              <a:gd name="connsiteX2-73" fmla="*/ 0 w 12192000"/>
              <a:gd name="connsiteY2-74" fmla="*/ 1519014 h 1519014"/>
              <a:gd name="connsiteX3-75" fmla="*/ 0 w 12192000"/>
              <a:gd name="connsiteY3-76" fmla="*/ 586221 h 1519014"/>
              <a:gd name="connsiteX4-77" fmla="*/ 196114 w 12192000"/>
              <a:gd name="connsiteY4-78" fmla="*/ 522198 h 1519014"/>
              <a:gd name="connsiteX5-79" fmla="*/ 2319688 w 12192000"/>
              <a:gd name="connsiteY5-80" fmla="*/ 234041 h 1519014"/>
              <a:gd name="connsiteX6-81" fmla="*/ 8325853 w 12192000"/>
              <a:gd name="connsiteY6-82" fmla="*/ 753806 h 1519014"/>
              <a:gd name="connsiteX7-83" fmla="*/ 12192000 w 12192000"/>
              <a:gd name="connsiteY7-84" fmla="*/ 90510 h 1519014"/>
              <a:gd name="connsiteX0-85" fmla="*/ 12192000 w 12192000"/>
              <a:gd name="connsiteY0-86" fmla="*/ 81535 h 1510039"/>
              <a:gd name="connsiteX1-87" fmla="*/ 12192000 w 12192000"/>
              <a:gd name="connsiteY1-88" fmla="*/ 1510039 h 1510039"/>
              <a:gd name="connsiteX2-89" fmla="*/ 0 w 12192000"/>
              <a:gd name="connsiteY2-90" fmla="*/ 1510039 h 1510039"/>
              <a:gd name="connsiteX3-91" fmla="*/ 0 w 12192000"/>
              <a:gd name="connsiteY3-92" fmla="*/ 577246 h 1510039"/>
              <a:gd name="connsiteX4-93" fmla="*/ 196114 w 12192000"/>
              <a:gd name="connsiteY4-94" fmla="*/ 513223 h 1510039"/>
              <a:gd name="connsiteX5-95" fmla="*/ 2319688 w 12192000"/>
              <a:gd name="connsiteY5-96" fmla="*/ 225066 h 1510039"/>
              <a:gd name="connsiteX6-97" fmla="*/ 8065971 w 12192000"/>
              <a:gd name="connsiteY6-98" fmla="*/ 889210 h 1510039"/>
              <a:gd name="connsiteX7-99" fmla="*/ 12192000 w 12192000"/>
              <a:gd name="connsiteY7-100" fmla="*/ 81535 h 1510039"/>
              <a:gd name="connsiteX0-101" fmla="*/ 12192000 w 12192000"/>
              <a:gd name="connsiteY0-102" fmla="*/ 81535 h 1510039"/>
              <a:gd name="connsiteX1-103" fmla="*/ 12192000 w 12192000"/>
              <a:gd name="connsiteY1-104" fmla="*/ 1510039 h 1510039"/>
              <a:gd name="connsiteX2-105" fmla="*/ 0 w 12192000"/>
              <a:gd name="connsiteY2-106" fmla="*/ 1510039 h 1510039"/>
              <a:gd name="connsiteX3-107" fmla="*/ 0 w 12192000"/>
              <a:gd name="connsiteY3-108" fmla="*/ 577246 h 1510039"/>
              <a:gd name="connsiteX4-109" fmla="*/ 2319688 w 12192000"/>
              <a:gd name="connsiteY4-110" fmla="*/ 225066 h 1510039"/>
              <a:gd name="connsiteX5-111" fmla="*/ 8065971 w 12192000"/>
              <a:gd name="connsiteY5-112" fmla="*/ 889210 h 1510039"/>
              <a:gd name="connsiteX6-113" fmla="*/ 12192000 w 12192000"/>
              <a:gd name="connsiteY6-114" fmla="*/ 81535 h 1510039"/>
              <a:gd name="connsiteX0-115" fmla="*/ 12192000 w 12192000"/>
              <a:gd name="connsiteY0-116" fmla="*/ 81535 h 1510039"/>
              <a:gd name="connsiteX1-117" fmla="*/ 12192000 w 12192000"/>
              <a:gd name="connsiteY1-118" fmla="*/ 1510039 h 1510039"/>
              <a:gd name="connsiteX2-119" fmla="*/ 0 w 12192000"/>
              <a:gd name="connsiteY2-120" fmla="*/ 1510039 h 1510039"/>
              <a:gd name="connsiteX3-121" fmla="*/ 0 w 12192000"/>
              <a:gd name="connsiteY3-122" fmla="*/ 577246 h 1510039"/>
              <a:gd name="connsiteX4-123" fmla="*/ 2319688 w 12192000"/>
              <a:gd name="connsiteY4-124" fmla="*/ 225066 h 1510039"/>
              <a:gd name="connsiteX5-125" fmla="*/ 8065971 w 12192000"/>
              <a:gd name="connsiteY5-126" fmla="*/ 889210 h 1510039"/>
              <a:gd name="connsiteX6-127" fmla="*/ 12192000 w 12192000"/>
              <a:gd name="connsiteY6-128" fmla="*/ 81535 h 1510039"/>
              <a:gd name="connsiteX0-129" fmla="*/ 12192000 w 12192000"/>
              <a:gd name="connsiteY0-130" fmla="*/ 81535 h 1510039"/>
              <a:gd name="connsiteX1-131" fmla="*/ 12192000 w 12192000"/>
              <a:gd name="connsiteY1-132" fmla="*/ 1510039 h 1510039"/>
              <a:gd name="connsiteX2-133" fmla="*/ 0 w 12192000"/>
              <a:gd name="connsiteY2-134" fmla="*/ 1510039 h 1510039"/>
              <a:gd name="connsiteX3-135" fmla="*/ 0 w 12192000"/>
              <a:gd name="connsiteY3-136" fmla="*/ 577246 h 1510039"/>
              <a:gd name="connsiteX4-137" fmla="*/ 2319688 w 12192000"/>
              <a:gd name="connsiteY4-138" fmla="*/ 225066 h 1510039"/>
              <a:gd name="connsiteX5-139" fmla="*/ 8065971 w 12192000"/>
              <a:gd name="connsiteY5-140" fmla="*/ 889210 h 1510039"/>
              <a:gd name="connsiteX6-141" fmla="*/ 12192000 w 12192000"/>
              <a:gd name="connsiteY6-142" fmla="*/ 81535 h 1510039"/>
              <a:gd name="connsiteX0-143" fmla="*/ 12192000 w 12192000"/>
              <a:gd name="connsiteY0-144" fmla="*/ 81535 h 1510039"/>
              <a:gd name="connsiteX1-145" fmla="*/ 12192000 w 12192000"/>
              <a:gd name="connsiteY1-146" fmla="*/ 1510039 h 1510039"/>
              <a:gd name="connsiteX2-147" fmla="*/ 0 w 12192000"/>
              <a:gd name="connsiteY2-148" fmla="*/ 1510039 h 1510039"/>
              <a:gd name="connsiteX3-149" fmla="*/ 0 w 12192000"/>
              <a:gd name="connsiteY3-150" fmla="*/ 577246 h 1510039"/>
              <a:gd name="connsiteX4-151" fmla="*/ 2820202 w 12192000"/>
              <a:gd name="connsiteY4-152" fmla="*/ 244316 h 1510039"/>
              <a:gd name="connsiteX5-153" fmla="*/ 8065971 w 12192000"/>
              <a:gd name="connsiteY5-154" fmla="*/ 889210 h 1510039"/>
              <a:gd name="connsiteX6-155" fmla="*/ 12192000 w 12192000"/>
              <a:gd name="connsiteY6-156" fmla="*/ 81535 h 1510039"/>
              <a:gd name="connsiteX0-157" fmla="*/ 12192000 w 12192000"/>
              <a:gd name="connsiteY0-158" fmla="*/ 84322 h 1512826"/>
              <a:gd name="connsiteX1-159" fmla="*/ 12192000 w 12192000"/>
              <a:gd name="connsiteY1-160" fmla="*/ 1512826 h 1512826"/>
              <a:gd name="connsiteX2-161" fmla="*/ 0 w 12192000"/>
              <a:gd name="connsiteY2-162" fmla="*/ 1512826 h 1512826"/>
              <a:gd name="connsiteX3-163" fmla="*/ 0 w 12192000"/>
              <a:gd name="connsiteY3-164" fmla="*/ 580033 h 1512826"/>
              <a:gd name="connsiteX4-165" fmla="*/ 2820202 w 12192000"/>
              <a:gd name="connsiteY4-166" fmla="*/ 247103 h 1512826"/>
              <a:gd name="connsiteX5-167" fmla="*/ 7603958 w 12192000"/>
              <a:gd name="connsiteY5-168" fmla="*/ 843871 h 1512826"/>
              <a:gd name="connsiteX6-169" fmla="*/ 12192000 w 12192000"/>
              <a:gd name="connsiteY6-170" fmla="*/ 84322 h 1512826"/>
              <a:gd name="connsiteX0-171" fmla="*/ 12192000 w 12192000"/>
              <a:gd name="connsiteY0-172" fmla="*/ 84322 h 1512826"/>
              <a:gd name="connsiteX1-173" fmla="*/ 12192000 w 12192000"/>
              <a:gd name="connsiteY1-174" fmla="*/ 1512826 h 1512826"/>
              <a:gd name="connsiteX2-175" fmla="*/ 0 w 12192000"/>
              <a:gd name="connsiteY2-176" fmla="*/ 1512826 h 1512826"/>
              <a:gd name="connsiteX3-177" fmla="*/ 0 w 12192000"/>
              <a:gd name="connsiteY3-178" fmla="*/ 580033 h 1512826"/>
              <a:gd name="connsiteX4-179" fmla="*/ 2820202 w 12192000"/>
              <a:gd name="connsiteY4-180" fmla="*/ 247103 h 1512826"/>
              <a:gd name="connsiteX5-181" fmla="*/ 7603958 w 12192000"/>
              <a:gd name="connsiteY5-182" fmla="*/ 843871 h 1512826"/>
              <a:gd name="connsiteX6-183" fmla="*/ 12192000 w 12192000"/>
              <a:gd name="connsiteY6-184" fmla="*/ 84322 h 1512826"/>
              <a:gd name="connsiteX0-185" fmla="*/ 12192000 w 12192000"/>
              <a:gd name="connsiteY0-186" fmla="*/ 84322 h 1512826"/>
              <a:gd name="connsiteX1-187" fmla="*/ 12192000 w 12192000"/>
              <a:gd name="connsiteY1-188" fmla="*/ 1512826 h 1512826"/>
              <a:gd name="connsiteX2-189" fmla="*/ 0 w 12192000"/>
              <a:gd name="connsiteY2-190" fmla="*/ 1512826 h 1512826"/>
              <a:gd name="connsiteX3-191" fmla="*/ 0 w 12192000"/>
              <a:gd name="connsiteY3-192" fmla="*/ 580033 h 1512826"/>
              <a:gd name="connsiteX4-193" fmla="*/ 2820202 w 12192000"/>
              <a:gd name="connsiteY4-194" fmla="*/ 247103 h 1512826"/>
              <a:gd name="connsiteX5-195" fmla="*/ 7603958 w 12192000"/>
              <a:gd name="connsiteY5-196" fmla="*/ 843871 h 1512826"/>
              <a:gd name="connsiteX6-197" fmla="*/ 12192000 w 12192000"/>
              <a:gd name="connsiteY6-198" fmla="*/ 84322 h 1512826"/>
              <a:gd name="connsiteX0-199" fmla="*/ 12192000 w 12192000"/>
              <a:gd name="connsiteY0-200" fmla="*/ 84322 h 1512826"/>
              <a:gd name="connsiteX1-201" fmla="*/ 12192000 w 12192000"/>
              <a:gd name="connsiteY1-202" fmla="*/ 1512826 h 1512826"/>
              <a:gd name="connsiteX2-203" fmla="*/ 0 w 12192000"/>
              <a:gd name="connsiteY2-204" fmla="*/ 1512826 h 1512826"/>
              <a:gd name="connsiteX3-205" fmla="*/ 0 w 12192000"/>
              <a:gd name="connsiteY3-206" fmla="*/ 580033 h 1512826"/>
              <a:gd name="connsiteX4-207" fmla="*/ 3051208 w 12192000"/>
              <a:gd name="connsiteY4-208" fmla="*/ 80553 h 1512826"/>
              <a:gd name="connsiteX5-209" fmla="*/ 7603958 w 12192000"/>
              <a:gd name="connsiteY5-210" fmla="*/ 843871 h 1512826"/>
              <a:gd name="connsiteX6-211" fmla="*/ 12192000 w 12192000"/>
              <a:gd name="connsiteY6-212" fmla="*/ 84322 h 1512826"/>
              <a:gd name="connsiteX0-213" fmla="*/ 12192000 w 12192000"/>
              <a:gd name="connsiteY0-214" fmla="*/ 77682 h 1506186"/>
              <a:gd name="connsiteX1-215" fmla="*/ 12192000 w 12192000"/>
              <a:gd name="connsiteY1-216" fmla="*/ 1506186 h 1506186"/>
              <a:gd name="connsiteX2-217" fmla="*/ 0 w 12192000"/>
              <a:gd name="connsiteY2-218" fmla="*/ 1506186 h 1506186"/>
              <a:gd name="connsiteX3-219" fmla="*/ 0 w 12192000"/>
              <a:gd name="connsiteY3-220" fmla="*/ 573393 h 1506186"/>
              <a:gd name="connsiteX4-221" fmla="*/ 3051208 w 12192000"/>
              <a:gd name="connsiteY4-222" fmla="*/ 73913 h 1506186"/>
              <a:gd name="connsiteX5-223" fmla="*/ 7565457 w 12192000"/>
              <a:gd name="connsiteY5-224" fmla="*/ 957518 h 1506186"/>
              <a:gd name="connsiteX6-225" fmla="*/ 12192000 w 12192000"/>
              <a:gd name="connsiteY6-226" fmla="*/ 77682 h 1506186"/>
              <a:gd name="connsiteX0-227" fmla="*/ 12192000 w 12192000"/>
              <a:gd name="connsiteY0-228" fmla="*/ 77682 h 1506186"/>
              <a:gd name="connsiteX1-229" fmla="*/ 12192000 w 12192000"/>
              <a:gd name="connsiteY1-230" fmla="*/ 1506186 h 1506186"/>
              <a:gd name="connsiteX2-231" fmla="*/ 0 w 12192000"/>
              <a:gd name="connsiteY2-232" fmla="*/ 1506186 h 1506186"/>
              <a:gd name="connsiteX3-233" fmla="*/ 0 w 12192000"/>
              <a:gd name="connsiteY3-234" fmla="*/ 573393 h 1506186"/>
              <a:gd name="connsiteX4-235" fmla="*/ 2983831 w 12192000"/>
              <a:gd name="connsiteY4-236" fmla="*/ 147935 h 1506186"/>
              <a:gd name="connsiteX5-237" fmla="*/ 7565457 w 12192000"/>
              <a:gd name="connsiteY5-238" fmla="*/ 957518 h 1506186"/>
              <a:gd name="connsiteX6-239" fmla="*/ 12192000 w 12192000"/>
              <a:gd name="connsiteY6-240" fmla="*/ 77682 h 1506186"/>
              <a:gd name="connsiteX0-241" fmla="*/ 12201625 w 12201625"/>
              <a:gd name="connsiteY0-242" fmla="*/ 77682 h 1506186"/>
              <a:gd name="connsiteX1-243" fmla="*/ 12201625 w 12201625"/>
              <a:gd name="connsiteY1-244" fmla="*/ 1506186 h 1506186"/>
              <a:gd name="connsiteX2-245" fmla="*/ 9625 w 12201625"/>
              <a:gd name="connsiteY2-246" fmla="*/ 1506186 h 1506186"/>
              <a:gd name="connsiteX3-247" fmla="*/ 0 w 12201625"/>
              <a:gd name="connsiteY3-248" fmla="*/ 804711 h 1506186"/>
              <a:gd name="connsiteX4-249" fmla="*/ 2993456 w 12201625"/>
              <a:gd name="connsiteY4-250" fmla="*/ 147935 h 1506186"/>
              <a:gd name="connsiteX5-251" fmla="*/ 7575082 w 12201625"/>
              <a:gd name="connsiteY5-252" fmla="*/ 957518 h 1506186"/>
              <a:gd name="connsiteX6-253" fmla="*/ 12201625 w 12201625"/>
              <a:gd name="connsiteY6-254" fmla="*/ 77682 h 1506186"/>
              <a:gd name="connsiteX0-255" fmla="*/ 12201625 w 12201625"/>
              <a:gd name="connsiteY0-256" fmla="*/ 77682 h 1506186"/>
              <a:gd name="connsiteX1-257" fmla="*/ 12201625 w 12201625"/>
              <a:gd name="connsiteY1-258" fmla="*/ 1506186 h 1506186"/>
              <a:gd name="connsiteX2-259" fmla="*/ 9625 w 12201625"/>
              <a:gd name="connsiteY2-260" fmla="*/ 1506186 h 1506186"/>
              <a:gd name="connsiteX3-261" fmla="*/ 0 w 12201625"/>
              <a:gd name="connsiteY3-262" fmla="*/ 647414 h 1506186"/>
              <a:gd name="connsiteX4-263" fmla="*/ 2993456 w 12201625"/>
              <a:gd name="connsiteY4-264" fmla="*/ 147935 h 1506186"/>
              <a:gd name="connsiteX5-265" fmla="*/ 7575082 w 12201625"/>
              <a:gd name="connsiteY5-266" fmla="*/ 957518 h 1506186"/>
              <a:gd name="connsiteX6-267" fmla="*/ 12201625 w 12201625"/>
              <a:gd name="connsiteY6-268" fmla="*/ 77682 h 150618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2201625" h="1506186">
                <a:moveTo>
                  <a:pt x="12201625" y="77682"/>
                </a:moveTo>
                <a:lnTo>
                  <a:pt x="12201625" y="1506186"/>
                </a:lnTo>
                <a:lnTo>
                  <a:pt x="9625" y="1506186"/>
                </a:lnTo>
                <a:lnTo>
                  <a:pt x="0" y="647414"/>
                </a:lnTo>
                <a:cubicBezTo>
                  <a:pt x="386615" y="433252"/>
                  <a:pt x="1730942" y="96251"/>
                  <a:pt x="2993456" y="147935"/>
                </a:cubicBezTo>
                <a:cubicBezTo>
                  <a:pt x="4255970" y="199619"/>
                  <a:pt x="5929697" y="981440"/>
                  <a:pt x="7575082" y="957518"/>
                </a:cubicBezTo>
                <a:cubicBezTo>
                  <a:pt x="9220467" y="933596"/>
                  <a:pt x="10421486" y="-319361"/>
                  <a:pt x="12201625" y="77682"/>
                </a:cubicBezTo>
                <a:close/>
              </a:path>
            </a:pathLst>
          </a:custGeom>
          <a:solidFill>
            <a:srgbClr val="A3AD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p:nvSpPr>
        <p:spPr>
          <a:xfrm>
            <a:off x="0" y="5361271"/>
            <a:ext cx="12192000" cy="1496729"/>
          </a:xfrm>
          <a:custGeom>
            <a:avLst/>
            <a:gdLst>
              <a:gd name="connsiteX0" fmla="*/ 8407607 w 12192000"/>
              <a:gd name="connsiteY0" fmla="*/ 700 h 1609435"/>
              <a:gd name="connsiteX1" fmla="*/ 11979950 w 12192000"/>
              <a:gd name="connsiteY1" fmla="*/ 623976 h 1609435"/>
              <a:gd name="connsiteX2" fmla="*/ 12192000 w 12192000"/>
              <a:gd name="connsiteY2" fmla="*/ 698356 h 1609435"/>
              <a:gd name="connsiteX3" fmla="*/ 12192000 w 12192000"/>
              <a:gd name="connsiteY3" fmla="*/ 1609435 h 1609435"/>
              <a:gd name="connsiteX4" fmla="*/ 0 w 12192000"/>
              <a:gd name="connsiteY4" fmla="*/ 1609435 h 1609435"/>
              <a:gd name="connsiteX5" fmla="*/ 0 w 12192000"/>
              <a:gd name="connsiteY5" fmla="*/ 166593 h 1609435"/>
              <a:gd name="connsiteX6" fmla="*/ 40629 w 12192000"/>
              <a:gd name="connsiteY6" fmla="*/ 163686 h 1609435"/>
              <a:gd name="connsiteX7" fmla="*/ 3738237 w 12192000"/>
              <a:gd name="connsiteY7" fmla="*/ 1146888 h 1609435"/>
              <a:gd name="connsiteX8" fmla="*/ 8407607 w 12192000"/>
              <a:gd name="connsiteY8" fmla="*/ 700 h 1609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1609435">
                <a:moveTo>
                  <a:pt x="8407607" y="700"/>
                </a:moveTo>
                <a:cubicBezTo>
                  <a:pt x="9569180" y="-15647"/>
                  <a:pt x="10860566" y="256477"/>
                  <a:pt x="11979950" y="623976"/>
                </a:cubicBezTo>
                <a:lnTo>
                  <a:pt x="12192000" y="698356"/>
                </a:lnTo>
                <a:lnTo>
                  <a:pt x="12192000" y="1609435"/>
                </a:lnTo>
                <a:lnTo>
                  <a:pt x="0" y="1609435"/>
                </a:lnTo>
                <a:lnTo>
                  <a:pt x="0" y="166593"/>
                </a:lnTo>
                <a:lnTo>
                  <a:pt x="40629" y="163686"/>
                </a:lnTo>
                <a:cubicBezTo>
                  <a:pt x="2001032" y="59769"/>
                  <a:pt x="2355863" y="1175455"/>
                  <a:pt x="3738237" y="1146888"/>
                </a:cubicBezTo>
                <a:cubicBezTo>
                  <a:pt x="5165204" y="1117399"/>
                  <a:pt x="6858843" y="22496"/>
                  <a:pt x="8407607" y="700"/>
                </a:cubicBezTo>
                <a:close/>
              </a:path>
            </a:pathLst>
          </a:cu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PA_文本框 2"/>
          <p:cNvSpPr txBox="1"/>
          <p:nvPr>
            <p:custDataLst>
              <p:tags r:id="rId1"/>
            </p:custDataLst>
          </p:nvPr>
        </p:nvSpPr>
        <p:spPr>
          <a:xfrm>
            <a:off x="616585" y="2040255"/>
            <a:ext cx="11195050" cy="1124585"/>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de-DE" sz="2800" b="0" dirty="0">
                <a:solidFill>
                  <a:srgbClr val="5D6E99"/>
                </a:solidFill>
                <a:latin typeface="思源宋体 Heavy" panose="02020900000000000000" pitchFamily="18" charset="-122"/>
                <a:ea typeface="思源宋体 Heavy" panose="02020900000000000000" pitchFamily="18" charset="-122"/>
              </a:rPr>
              <a:t>EVStore</a:t>
            </a:r>
            <a:r>
              <a:rPr lang="de-DE" altLang="zh-CN" sz="2800" b="0" dirty="0">
                <a:solidFill>
                  <a:srgbClr val="5D6E99"/>
                </a:solidFill>
                <a:latin typeface="思源宋体 Heavy" panose="02020900000000000000" pitchFamily="18" charset="-122"/>
                <a:ea typeface="思源宋体 Heavy" panose="02020900000000000000" pitchFamily="18" charset="-122"/>
              </a:rPr>
              <a:t>: </a:t>
            </a:r>
            <a:r>
              <a:rPr lang="en-US" altLang="de-DE" sz="2800" b="0" dirty="0">
                <a:solidFill>
                  <a:srgbClr val="5D6E99"/>
                </a:solidFill>
                <a:latin typeface="思源宋体 Heavy" panose="02020900000000000000" pitchFamily="18" charset="-122"/>
                <a:ea typeface="思源宋体 Heavy" panose="02020900000000000000" pitchFamily="18" charset="-122"/>
              </a:rPr>
              <a:t>Storage and Caching Capabilities for Scaling Embedded Tables in Deep Recommendation Systems</a:t>
            </a:r>
          </a:p>
        </p:txBody>
      </p:sp>
      <p:sp>
        <p:nvSpPr>
          <p:cNvPr id="29" name="圆角矩形 28"/>
          <p:cNvSpPr/>
          <p:nvPr/>
        </p:nvSpPr>
        <p:spPr>
          <a:xfrm>
            <a:off x="5133568" y="1439984"/>
            <a:ext cx="1978281" cy="397891"/>
          </a:xfrm>
          <a:prstGeom prst="roundRect">
            <a:avLst>
              <a:gd name="adj" fmla="val 50000"/>
            </a:avLst>
          </a:prstGeom>
          <a:solidFill>
            <a:srgbClr val="A3ADC8"/>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7E7F7A"/>
              </a:solidFill>
            </a:endParaRPr>
          </a:p>
        </p:txBody>
      </p:sp>
      <p:sp>
        <p:nvSpPr>
          <p:cNvPr id="30" name="矩形 29"/>
          <p:cNvSpPr/>
          <p:nvPr/>
        </p:nvSpPr>
        <p:spPr>
          <a:xfrm>
            <a:off x="5429474" y="1474979"/>
            <a:ext cx="1327460" cy="337185"/>
          </a:xfrm>
          <a:prstGeom prst="rect">
            <a:avLst/>
          </a:prstGeom>
        </p:spPr>
        <p:txBody>
          <a:bodyPr wrap="square">
            <a:spAutoFit/>
          </a:bodyPr>
          <a:lstStyle/>
          <a:p>
            <a:pPr algn="dist"/>
            <a:r>
              <a:rPr lang="en-US" altLang="zh-CN" sz="1600" b="1" dirty="0">
                <a:solidFill>
                  <a:schemeClr val="bg1"/>
                </a:solidFill>
                <a:latin typeface="微软雅黑" panose="020B0503020204020204" pitchFamily="34" charset="-122"/>
                <a:ea typeface="微软雅黑" panose="020B0503020204020204" pitchFamily="34" charset="-122"/>
              </a:rPr>
              <a:t>PART.04</a:t>
            </a:r>
            <a:endParaRPr lang="zh-CN" altLang="en-US" sz="1600" dirty="0">
              <a:solidFill>
                <a:schemeClr val="bg1"/>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2383861" y="3522497"/>
            <a:ext cx="7430492" cy="1938020"/>
          </a:xfrm>
          <a:prstGeom prst="rect">
            <a:avLst/>
          </a:prstGeom>
          <a:noFill/>
        </p:spPr>
        <p:txBody>
          <a:bodyPr wrap="square" rtlCol="0">
            <a:spAutoFit/>
          </a:bodyPr>
          <a:lstStyle/>
          <a:p>
            <a:pPr algn="ctr">
              <a:lnSpc>
                <a:spcPct val="150000"/>
              </a:lnSpc>
            </a:pPr>
            <a:r>
              <a:rPr lang="en-US" altLang="zh-CN" sz="1600" b="1" dirty="0">
                <a:solidFill>
                  <a:schemeClr val="tx1">
                    <a:lumMod val="50000"/>
                    <a:lumOff val="50000"/>
                  </a:schemeClr>
                </a:solidFill>
                <a:latin typeface="微软雅黑" panose="020B0503020204020204" pitchFamily="34" charset="-122"/>
                <a:ea typeface="微软雅黑" panose="020B0503020204020204" pitchFamily="34" charset="-122"/>
              </a:rPr>
              <a:t>Daniar H. Kurniawan</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Ruipu Wang, Kahfi S. Zulkifli, Fandi A. Wiranata,</a:t>
            </a:r>
          </a:p>
          <a:p>
            <a:pPr algn="ctr">
              <a:lnSpc>
                <a:spcPct val="150000"/>
              </a:lnSpc>
            </a:pPr>
            <a:r>
              <a:rPr lang="en-US" altLang="zh-CN" sz="1600" dirty="0" err="1">
                <a:solidFill>
                  <a:schemeClr val="tx1">
                    <a:lumMod val="50000"/>
                    <a:lumOff val="50000"/>
                  </a:schemeClr>
                </a:solidFill>
                <a:latin typeface="微软雅黑" panose="020B0503020204020204" pitchFamily="34" charset="-122"/>
                <a:ea typeface="微软雅黑" panose="020B0503020204020204" pitchFamily="34" charset="-122"/>
              </a:rPr>
              <a:t>John Bent</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Ymir Vigfusson, Haryadi S. Gunawi</a:t>
            </a:r>
          </a:p>
          <a:p>
            <a:pPr algn="ctr">
              <a:lnSpc>
                <a:spcPct val="150000"/>
              </a:lnSpc>
            </a:pPr>
            <a:endPar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endParaRPr>
          </a:p>
          <a:p>
            <a:pPr algn="ctr">
              <a:lnSpc>
                <a:spcPct val="150000"/>
              </a:lnSpc>
            </a:pPr>
            <a:r>
              <a:rPr lang="en-US" altLang="zh-CN" sz="1600" i="1" dirty="0">
                <a:solidFill>
                  <a:schemeClr val="tx1">
                    <a:lumMod val="50000"/>
                    <a:lumOff val="50000"/>
                  </a:schemeClr>
                </a:solidFill>
                <a:latin typeface="微软雅黑" panose="020B0503020204020204" pitchFamily="34" charset="-122"/>
                <a:ea typeface="微软雅黑" panose="020B0503020204020204" pitchFamily="34" charset="-122"/>
              </a:rPr>
              <a:t>University of Chicago, Beijing University of Technology,</a:t>
            </a:r>
          </a:p>
          <a:p>
            <a:pPr algn="ctr">
              <a:lnSpc>
                <a:spcPct val="150000"/>
              </a:lnSpc>
            </a:pPr>
            <a:r>
              <a:rPr lang="en-US" altLang="zh-CN" sz="1600" i="1" dirty="0">
                <a:solidFill>
                  <a:schemeClr val="tx1">
                    <a:lumMod val="50000"/>
                    <a:lumOff val="50000"/>
                  </a:schemeClr>
                </a:solidFill>
                <a:latin typeface="微软雅黑" panose="020B0503020204020204" pitchFamily="34" charset="-122"/>
                <a:ea typeface="微软雅黑" panose="020B0503020204020204" pitchFamily="34" charset="-122"/>
              </a:rPr>
              <a:t>SeagateTechnology, Emory University</a:t>
            </a:r>
          </a:p>
        </p:txBody>
      </p:sp>
      <p:pic>
        <p:nvPicPr>
          <p:cNvPr id="10" name="图片 9"/>
          <p:cNvPicPr>
            <a:picLocks noChangeAspect="1"/>
          </p:cNvPicPr>
          <p:nvPr/>
        </p:nvPicPr>
        <p:blipFill rotWithShape="1">
          <a:blip r:embed="rId4"/>
          <a:srcRect r="48885"/>
          <a:stretch>
            <a:fillRect/>
          </a:stretch>
        </p:blipFill>
        <p:spPr>
          <a:xfrm>
            <a:off x="752378" y="774761"/>
            <a:ext cx="2808507" cy="64013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9695772" y="2294140"/>
            <a:ext cx="1602125" cy="400110"/>
          </a:xfrm>
          <a:prstGeom prst="rect">
            <a:avLst/>
          </a:prstGeom>
          <a:noFill/>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Classification</a:t>
            </a:r>
          </a:p>
        </p:txBody>
      </p:sp>
      <p:pic>
        <p:nvPicPr>
          <p:cNvPr id="8" name="图片 7"/>
          <p:cNvPicPr>
            <a:picLocks noChangeAspect="1"/>
          </p:cNvPicPr>
          <p:nvPr/>
        </p:nvPicPr>
        <p:blipFill>
          <a:blip r:embed="rId4"/>
          <a:stretch>
            <a:fillRect/>
          </a:stretch>
        </p:blipFill>
        <p:spPr>
          <a:xfrm>
            <a:off x="8841087" y="1270267"/>
            <a:ext cx="3041328" cy="1023873"/>
          </a:xfrm>
          <a:prstGeom prst="rect">
            <a:avLst/>
          </a:prstGeom>
        </p:spPr>
      </p:pic>
      <p:pic>
        <p:nvPicPr>
          <p:cNvPr id="10" name="图片 9"/>
          <p:cNvPicPr>
            <a:picLocks noChangeAspect="1"/>
          </p:cNvPicPr>
          <p:nvPr/>
        </p:nvPicPr>
        <p:blipFill>
          <a:blip r:embed="rId5"/>
          <a:stretch>
            <a:fillRect/>
          </a:stretch>
        </p:blipFill>
        <p:spPr>
          <a:xfrm>
            <a:off x="8841087" y="2761213"/>
            <a:ext cx="2907638" cy="3225242"/>
          </a:xfrm>
          <a:prstGeom prst="rect">
            <a:avLst/>
          </a:prstGeom>
        </p:spPr>
      </p:pic>
      <p:sp>
        <p:nvSpPr>
          <p:cNvPr id="11" name="文本框 10"/>
          <p:cNvSpPr txBox="1"/>
          <p:nvPr/>
        </p:nvSpPr>
        <p:spPr>
          <a:xfrm>
            <a:off x="9455431" y="6053418"/>
            <a:ext cx="2674904" cy="400110"/>
          </a:xfrm>
          <a:prstGeom prst="rect">
            <a:avLst/>
          </a:prstGeom>
          <a:noFill/>
        </p:spPr>
        <p:txBody>
          <a:bodyPr wrap="square">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ocial Calculation</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3" name="图片 12"/>
          <p:cNvPicPr>
            <a:picLocks noChangeAspect="1"/>
          </p:cNvPicPr>
          <p:nvPr/>
        </p:nvPicPr>
        <p:blipFill>
          <a:blip r:embed="rId6"/>
          <a:stretch>
            <a:fillRect/>
          </a:stretch>
        </p:blipFill>
        <p:spPr>
          <a:xfrm>
            <a:off x="5639883" y="3591204"/>
            <a:ext cx="2907638" cy="2437171"/>
          </a:xfrm>
          <a:prstGeom prst="rect">
            <a:avLst/>
          </a:prstGeom>
        </p:spPr>
      </p:pic>
      <p:sp>
        <p:nvSpPr>
          <p:cNvPr id="14" name="文本框 13"/>
          <p:cNvSpPr txBox="1"/>
          <p:nvPr/>
        </p:nvSpPr>
        <p:spPr>
          <a:xfrm>
            <a:off x="3157110" y="6046161"/>
            <a:ext cx="2189207" cy="400110"/>
          </a:xfrm>
          <a:prstGeom prst="rect">
            <a:avLst/>
          </a:prstGeom>
          <a:noFill/>
        </p:spPr>
        <p:txBody>
          <a:bodyPr wrap="square" rtlCol="0">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Image Generation</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 name="图片 14"/>
          <p:cNvPicPr>
            <a:picLocks noChangeAspect="1"/>
          </p:cNvPicPr>
          <p:nvPr/>
        </p:nvPicPr>
        <p:blipFill>
          <a:blip r:embed="rId7"/>
          <a:stretch>
            <a:fillRect/>
          </a:stretch>
        </p:blipFill>
        <p:spPr>
          <a:xfrm>
            <a:off x="2966081" y="3591204"/>
            <a:ext cx="2221391" cy="819044"/>
          </a:xfrm>
          <a:prstGeom prst="rect">
            <a:avLst/>
          </a:prstGeom>
        </p:spPr>
      </p:pic>
      <p:pic>
        <p:nvPicPr>
          <p:cNvPr id="16" name="图片 15"/>
          <p:cNvPicPr>
            <a:picLocks noChangeAspect="1"/>
          </p:cNvPicPr>
          <p:nvPr/>
        </p:nvPicPr>
        <p:blipFill>
          <a:blip r:embed="rId8"/>
          <a:stretch>
            <a:fillRect/>
          </a:stretch>
        </p:blipFill>
        <p:spPr>
          <a:xfrm>
            <a:off x="2998265" y="4458452"/>
            <a:ext cx="2189207" cy="779924"/>
          </a:xfrm>
          <a:prstGeom prst="rect">
            <a:avLst/>
          </a:prstGeom>
        </p:spPr>
      </p:pic>
      <p:pic>
        <p:nvPicPr>
          <p:cNvPr id="17" name="图片 16"/>
          <p:cNvPicPr>
            <a:picLocks noChangeAspect="1"/>
          </p:cNvPicPr>
          <p:nvPr/>
        </p:nvPicPr>
        <p:blipFill>
          <a:blip r:embed="rId9"/>
          <a:stretch>
            <a:fillRect/>
          </a:stretch>
        </p:blipFill>
        <p:spPr>
          <a:xfrm>
            <a:off x="3015685" y="5286580"/>
            <a:ext cx="2154368" cy="759581"/>
          </a:xfrm>
          <a:prstGeom prst="rect">
            <a:avLst/>
          </a:prstGeom>
        </p:spPr>
      </p:pic>
      <p:sp>
        <p:nvSpPr>
          <p:cNvPr id="18" name="文本框 17"/>
          <p:cNvSpPr txBox="1"/>
          <p:nvPr/>
        </p:nvSpPr>
        <p:spPr>
          <a:xfrm>
            <a:off x="6453351" y="6039478"/>
            <a:ext cx="3056234" cy="400110"/>
          </a:xfrm>
          <a:prstGeom prst="rect">
            <a:avLst/>
          </a:prstGeom>
          <a:noFill/>
        </p:spPr>
        <p:txBody>
          <a:bodyPr wrap="square">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egmen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0" name="图片 19"/>
          <p:cNvPicPr>
            <a:picLocks noChangeAspect="1"/>
          </p:cNvPicPr>
          <p:nvPr/>
        </p:nvPicPr>
        <p:blipFill>
          <a:blip r:embed="rId10"/>
          <a:stretch>
            <a:fillRect/>
          </a:stretch>
        </p:blipFill>
        <p:spPr>
          <a:xfrm>
            <a:off x="210429" y="4439461"/>
            <a:ext cx="2552921" cy="1546994"/>
          </a:xfrm>
          <a:prstGeom prst="rect">
            <a:avLst/>
          </a:prstGeom>
        </p:spPr>
      </p:pic>
      <p:sp>
        <p:nvSpPr>
          <p:cNvPr id="21" name="文本框 20"/>
          <p:cNvSpPr txBox="1"/>
          <p:nvPr/>
        </p:nvSpPr>
        <p:spPr>
          <a:xfrm>
            <a:off x="210428" y="6053418"/>
            <a:ext cx="2552921" cy="400110"/>
          </a:xfrm>
          <a:prstGeom prst="rect">
            <a:avLst/>
          </a:prstGeom>
          <a:noFill/>
        </p:spPr>
        <p:txBody>
          <a:bodyPr wrap="square">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imulation 4 Science</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3" name="图片 22"/>
          <p:cNvPicPr>
            <a:picLocks noChangeAspect="1"/>
          </p:cNvPicPr>
          <p:nvPr/>
        </p:nvPicPr>
        <p:blipFill>
          <a:blip r:embed="rId11"/>
          <a:stretch>
            <a:fillRect/>
          </a:stretch>
        </p:blipFill>
        <p:spPr>
          <a:xfrm>
            <a:off x="207914" y="2418539"/>
            <a:ext cx="2523252" cy="1546994"/>
          </a:xfrm>
          <a:prstGeom prst="rect">
            <a:avLst/>
          </a:prstGeom>
        </p:spPr>
      </p:pic>
      <p:sp>
        <p:nvSpPr>
          <p:cNvPr id="24" name="文本框 23"/>
          <p:cNvSpPr txBox="1"/>
          <p:nvPr/>
        </p:nvSpPr>
        <p:spPr>
          <a:xfrm>
            <a:off x="755851" y="3965533"/>
            <a:ext cx="2552921" cy="400110"/>
          </a:xfrm>
          <a:prstGeom prst="rect">
            <a:avLst/>
          </a:prstGeom>
          <a:noFill/>
        </p:spPr>
        <p:txBody>
          <a:bodyPr wrap="square">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Estimation</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6" name="图片 25"/>
          <p:cNvPicPr>
            <a:picLocks noChangeAspect="1"/>
          </p:cNvPicPr>
          <p:nvPr/>
        </p:nvPicPr>
        <p:blipFill>
          <a:blip r:embed="rId12"/>
          <a:stretch>
            <a:fillRect/>
          </a:stretch>
        </p:blipFill>
        <p:spPr>
          <a:xfrm>
            <a:off x="383747" y="330654"/>
            <a:ext cx="1564721" cy="488975"/>
          </a:xfrm>
          <a:prstGeom prst="rect">
            <a:avLst/>
          </a:prstGeom>
        </p:spPr>
      </p:pic>
      <p:pic>
        <p:nvPicPr>
          <p:cNvPr id="28" name="图片 27"/>
          <p:cNvPicPr>
            <a:picLocks noChangeAspect="1"/>
          </p:cNvPicPr>
          <p:nvPr/>
        </p:nvPicPr>
        <p:blipFill>
          <a:blip r:embed="rId13"/>
          <a:stretch>
            <a:fillRect/>
          </a:stretch>
        </p:blipFill>
        <p:spPr>
          <a:xfrm>
            <a:off x="404754" y="973856"/>
            <a:ext cx="1543714" cy="592822"/>
          </a:xfrm>
          <a:prstGeom prst="rect">
            <a:avLst/>
          </a:prstGeom>
        </p:spPr>
      </p:pic>
      <p:pic>
        <p:nvPicPr>
          <p:cNvPr id="30" name="图片 29"/>
          <p:cNvPicPr>
            <a:picLocks noChangeAspect="1"/>
          </p:cNvPicPr>
          <p:nvPr/>
        </p:nvPicPr>
        <p:blipFill>
          <a:blip r:embed="rId14"/>
          <a:stretch>
            <a:fillRect/>
          </a:stretch>
        </p:blipFill>
        <p:spPr>
          <a:xfrm>
            <a:off x="3068927" y="1878557"/>
            <a:ext cx="5434399" cy="1331834"/>
          </a:xfrm>
          <a:prstGeom prst="rect">
            <a:avLst/>
          </a:prstGeom>
        </p:spPr>
      </p:pic>
      <p:sp>
        <p:nvSpPr>
          <p:cNvPr id="31" name="文本框 30"/>
          <p:cNvSpPr txBox="1"/>
          <p:nvPr/>
        </p:nvSpPr>
        <p:spPr>
          <a:xfrm>
            <a:off x="5170053" y="3177154"/>
            <a:ext cx="2189207" cy="400110"/>
          </a:xfrm>
          <a:prstGeom prst="rect">
            <a:avLst/>
          </a:prstGeom>
          <a:noFill/>
        </p:spPr>
        <p:txBody>
          <a:bodyPr wrap="square" rtlCol="0">
            <a:spAutoFi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hip Design</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3" name="图片 32"/>
          <p:cNvPicPr>
            <a:picLocks noChangeAspect="1"/>
          </p:cNvPicPr>
          <p:nvPr/>
        </p:nvPicPr>
        <p:blipFill>
          <a:blip r:embed="rId15"/>
          <a:stretch>
            <a:fillRect/>
          </a:stretch>
        </p:blipFill>
        <p:spPr>
          <a:xfrm>
            <a:off x="383747" y="1770684"/>
            <a:ext cx="1543714" cy="378648"/>
          </a:xfrm>
          <a:prstGeom prst="rect">
            <a:avLst/>
          </a:prstGeom>
        </p:spPr>
      </p:pic>
      <p:sp>
        <p:nvSpPr>
          <p:cNvPr id="34" name="PA_文本框 2"/>
          <p:cNvSpPr txBox="1"/>
          <p:nvPr>
            <p:custDataLst>
              <p:tags r:id="rId1"/>
            </p:custDataLst>
          </p:nvPr>
        </p:nvSpPr>
        <p:spPr>
          <a:xfrm>
            <a:off x="2569313" y="595751"/>
            <a:ext cx="6738062"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Deep learning</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4434243" y="697730"/>
            <a:ext cx="3323514" cy="681990"/>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zh-CN" sz="3200" b="0" dirty="0">
                <a:solidFill>
                  <a:srgbClr val="5D6E99"/>
                </a:solidFill>
                <a:latin typeface="思源宋体 Heavy" panose="02020900000000000000" pitchFamily="18" charset="-122"/>
                <a:ea typeface="思源宋体 Heavy" panose="02020900000000000000" pitchFamily="18" charset="-122"/>
              </a:rPr>
              <a:t>Background</a:t>
            </a: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4" name="矩形 3"/>
          <p:cNvSpPr/>
          <p:nvPr/>
        </p:nvSpPr>
        <p:spPr>
          <a:xfrm>
            <a:off x="436880" y="1572260"/>
            <a:ext cx="3710940" cy="2463800"/>
          </a:xfrm>
          <a:prstGeom prst="rect">
            <a:avLst/>
          </a:prstGeom>
          <a:blipFill rotWithShape="1">
            <a:blip r:embed="rId4"/>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932815" y="3823335"/>
            <a:ext cx="2623185" cy="2336800"/>
          </a:xfrm>
          <a:prstGeom prst="rect">
            <a:avLst/>
          </a:prstGeom>
          <a:solidFill>
            <a:srgbClr val="5D6E99">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6" name="1"/>
          <p:cNvSpPr txBox="1">
            <a:spLocks noChangeArrowheads="1"/>
          </p:cNvSpPr>
          <p:nvPr/>
        </p:nvSpPr>
        <p:spPr bwMode="auto">
          <a:xfrm flipH="1">
            <a:off x="1283970" y="4036060"/>
            <a:ext cx="197548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1216025">
              <a:defRPr>
                <a:solidFill>
                  <a:schemeClr val="tx1"/>
                </a:solidFill>
                <a:latin typeface="Arial" panose="020B0604020202020204" pitchFamily="34" charset="0"/>
                <a:ea typeface="微软雅黑" panose="020B0503020204020204" pitchFamily="34" charset="-122"/>
              </a:defRPr>
            </a:lvl1pPr>
            <a:lvl2pPr marL="742950" indent="-285750" defTabSz="1216025">
              <a:defRPr>
                <a:solidFill>
                  <a:schemeClr val="tx1"/>
                </a:solidFill>
                <a:latin typeface="Arial" panose="020B0604020202020204" pitchFamily="34" charset="0"/>
                <a:ea typeface="微软雅黑" panose="020B0503020204020204" pitchFamily="34" charset="-122"/>
              </a:defRPr>
            </a:lvl2pPr>
            <a:lvl3pPr marL="1143000" indent="-228600" defTabSz="1216025">
              <a:defRPr>
                <a:solidFill>
                  <a:schemeClr val="tx1"/>
                </a:solidFill>
                <a:latin typeface="Arial" panose="020B0604020202020204" pitchFamily="34" charset="0"/>
                <a:ea typeface="微软雅黑" panose="020B0503020204020204" pitchFamily="34" charset="-122"/>
              </a:defRPr>
            </a:lvl3pPr>
            <a:lvl4pPr marL="1600200" indent="-228600" defTabSz="1216025">
              <a:defRPr>
                <a:solidFill>
                  <a:schemeClr val="tx1"/>
                </a:solidFill>
                <a:latin typeface="Arial" panose="020B0604020202020204" pitchFamily="34" charset="0"/>
                <a:ea typeface="微软雅黑" panose="020B0503020204020204" pitchFamily="34" charset="-122"/>
              </a:defRPr>
            </a:lvl4pPr>
            <a:lvl5pPr marL="2057400" indent="-228600" defTabSz="1216025">
              <a:defRPr>
                <a:solidFill>
                  <a:schemeClr val="tx1"/>
                </a:solidFill>
                <a:latin typeface="Arial" panose="020B0604020202020204" pitchFamily="34" charset="0"/>
                <a:ea typeface="微软雅黑" panose="020B0503020204020204" pitchFamily="34" charset="-122"/>
              </a:defRPr>
            </a:lvl5pPr>
            <a:lvl6pPr marL="25146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algn="ctr" eaLnBrk="1" hangingPunct="1">
              <a:spcBef>
                <a:spcPct val="20000"/>
              </a:spcBef>
            </a:pPr>
            <a:r>
              <a:rPr lang="en-US" altLang="zh-CN" sz="1600" b="1" dirty="0">
                <a:solidFill>
                  <a:schemeClr val="bg1"/>
                </a:solidFill>
                <a:latin typeface="微软雅黑" panose="020B0503020204020204" pitchFamily="34" charset="-122"/>
                <a:cs typeface="+mn-ea"/>
                <a:sym typeface="+mn-lt"/>
              </a:rPr>
              <a:t>Recommendation Systems</a:t>
            </a:r>
          </a:p>
        </p:txBody>
      </p:sp>
      <p:sp>
        <p:nvSpPr>
          <p:cNvPr id="7" name="1"/>
          <p:cNvSpPr txBox="1">
            <a:spLocks noChangeArrowheads="1"/>
          </p:cNvSpPr>
          <p:nvPr/>
        </p:nvSpPr>
        <p:spPr bwMode="auto">
          <a:xfrm flipH="1">
            <a:off x="1185735" y="4641135"/>
            <a:ext cx="2187148" cy="1107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1216025">
              <a:defRPr>
                <a:solidFill>
                  <a:schemeClr val="tx1"/>
                </a:solidFill>
                <a:latin typeface="Arial" panose="020B0604020202020204" pitchFamily="34" charset="0"/>
                <a:ea typeface="微软雅黑" panose="020B0503020204020204" pitchFamily="34" charset="-122"/>
              </a:defRPr>
            </a:lvl1pPr>
            <a:lvl2pPr marL="742950" indent="-285750" defTabSz="1216025">
              <a:defRPr>
                <a:solidFill>
                  <a:schemeClr val="tx1"/>
                </a:solidFill>
                <a:latin typeface="Arial" panose="020B0604020202020204" pitchFamily="34" charset="0"/>
                <a:ea typeface="微软雅黑" panose="020B0503020204020204" pitchFamily="34" charset="-122"/>
              </a:defRPr>
            </a:lvl2pPr>
            <a:lvl3pPr marL="1143000" indent="-228600" defTabSz="1216025">
              <a:defRPr>
                <a:solidFill>
                  <a:schemeClr val="tx1"/>
                </a:solidFill>
                <a:latin typeface="Arial" panose="020B0604020202020204" pitchFamily="34" charset="0"/>
                <a:ea typeface="微软雅黑" panose="020B0503020204020204" pitchFamily="34" charset="-122"/>
              </a:defRPr>
            </a:lvl3pPr>
            <a:lvl4pPr marL="1600200" indent="-228600" defTabSz="1216025">
              <a:defRPr>
                <a:solidFill>
                  <a:schemeClr val="tx1"/>
                </a:solidFill>
                <a:latin typeface="Arial" panose="020B0604020202020204" pitchFamily="34" charset="0"/>
                <a:ea typeface="微软雅黑" panose="020B0503020204020204" pitchFamily="34" charset="-122"/>
              </a:defRPr>
            </a:lvl4pPr>
            <a:lvl5pPr marL="2057400" indent="-228600" defTabSz="1216025">
              <a:defRPr>
                <a:solidFill>
                  <a:schemeClr val="tx1"/>
                </a:solidFill>
                <a:latin typeface="Arial" panose="020B0604020202020204" pitchFamily="34" charset="0"/>
                <a:ea typeface="微软雅黑" panose="020B0503020204020204" pitchFamily="34" charset="-122"/>
              </a:defRPr>
            </a:lvl5pPr>
            <a:lvl6pPr marL="25146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algn="ctr">
              <a:lnSpc>
                <a:spcPct val="150000"/>
              </a:lnSpc>
            </a:pPr>
            <a:r>
              <a:rPr lang="zh-CN" altLang="en-US" sz="1200" dirty="0">
                <a:solidFill>
                  <a:schemeClr val="bg1"/>
                </a:solidFill>
                <a:latin typeface="微软雅黑" panose="020B0503020204020204" pitchFamily="34" charset="-122"/>
                <a:cs typeface="+mn-ea"/>
                <a:sym typeface="+mn-lt"/>
              </a:rPr>
              <a:t>Recommendation systems are prevalent in helping people make decisions across modern online platforms. </a:t>
            </a:r>
          </a:p>
        </p:txBody>
      </p:sp>
      <p:sp>
        <p:nvSpPr>
          <p:cNvPr id="8" name="矩形 7"/>
          <p:cNvSpPr/>
          <p:nvPr/>
        </p:nvSpPr>
        <p:spPr>
          <a:xfrm>
            <a:off x="4520565" y="1574800"/>
            <a:ext cx="3224530" cy="2237740"/>
          </a:xfrm>
          <a:prstGeom prst="rect">
            <a:avLst/>
          </a:prstGeom>
          <a:blipFill rotWithShape="1">
            <a:blip r:embed="rId5"/>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9" name="矩形 8"/>
          <p:cNvSpPr/>
          <p:nvPr/>
        </p:nvSpPr>
        <p:spPr>
          <a:xfrm>
            <a:off x="4795520" y="3811905"/>
            <a:ext cx="2600325" cy="2348230"/>
          </a:xfrm>
          <a:prstGeom prst="rect">
            <a:avLst/>
          </a:prstGeom>
          <a:solidFill>
            <a:srgbClr val="5D6E99">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0" name="1"/>
          <p:cNvSpPr txBox="1">
            <a:spLocks noChangeArrowheads="1"/>
          </p:cNvSpPr>
          <p:nvPr/>
        </p:nvSpPr>
        <p:spPr bwMode="auto">
          <a:xfrm flipH="1">
            <a:off x="4999990" y="4092575"/>
            <a:ext cx="219265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1216025">
              <a:defRPr>
                <a:solidFill>
                  <a:schemeClr val="tx1"/>
                </a:solidFill>
                <a:latin typeface="Arial" panose="020B0604020202020204" pitchFamily="34" charset="0"/>
                <a:ea typeface="微软雅黑" panose="020B0503020204020204" pitchFamily="34" charset="-122"/>
              </a:defRPr>
            </a:lvl1pPr>
            <a:lvl2pPr marL="742950" indent="-285750" defTabSz="1216025">
              <a:defRPr>
                <a:solidFill>
                  <a:schemeClr val="tx1"/>
                </a:solidFill>
                <a:latin typeface="Arial" panose="020B0604020202020204" pitchFamily="34" charset="0"/>
                <a:ea typeface="微软雅黑" panose="020B0503020204020204" pitchFamily="34" charset="-122"/>
              </a:defRPr>
            </a:lvl2pPr>
            <a:lvl3pPr marL="1143000" indent="-228600" defTabSz="1216025">
              <a:defRPr>
                <a:solidFill>
                  <a:schemeClr val="tx1"/>
                </a:solidFill>
                <a:latin typeface="Arial" panose="020B0604020202020204" pitchFamily="34" charset="0"/>
                <a:ea typeface="微软雅黑" panose="020B0503020204020204" pitchFamily="34" charset="-122"/>
              </a:defRPr>
            </a:lvl3pPr>
            <a:lvl4pPr marL="1600200" indent="-228600" defTabSz="1216025">
              <a:defRPr>
                <a:solidFill>
                  <a:schemeClr val="tx1"/>
                </a:solidFill>
                <a:latin typeface="Arial" panose="020B0604020202020204" pitchFamily="34" charset="0"/>
                <a:ea typeface="微软雅黑" panose="020B0503020204020204" pitchFamily="34" charset="-122"/>
              </a:defRPr>
            </a:lvl4pPr>
            <a:lvl5pPr marL="2057400" indent="-228600" defTabSz="1216025">
              <a:defRPr>
                <a:solidFill>
                  <a:schemeClr val="tx1"/>
                </a:solidFill>
                <a:latin typeface="Arial" panose="020B0604020202020204" pitchFamily="34" charset="0"/>
                <a:ea typeface="微软雅黑" panose="020B0503020204020204" pitchFamily="34" charset="-122"/>
              </a:defRPr>
            </a:lvl5pPr>
            <a:lvl6pPr marL="25146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algn="ctr" eaLnBrk="1" hangingPunct="1">
              <a:spcBef>
                <a:spcPct val="20000"/>
              </a:spcBef>
            </a:pPr>
            <a:r>
              <a:rPr lang="en-US" altLang="zh-CN" sz="1600" b="1" dirty="0">
                <a:solidFill>
                  <a:schemeClr val="bg1"/>
                </a:solidFill>
                <a:latin typeface="微软雅黑" panose="020B0503020204020204" pitchFamily="34" charset="-122"/>
                <a:cs typeface="+mn-ea"/>
                <a:sym typeface="+mn-lt"/>
              </a:rPr>
              <a:t>Categorical Input Features</a:t>
            </a:r>
          </a:p>
        </p:txBody>
      </p:sp>
      <p:sp>
        <p:nvSpPr>
          <p:cNvPr id="11" name="1"/>
          <p:cNvSpPr txBox="1">
            <a:spLocks noChangeArrowheads="1"/>
          </p:cNvSpPr>
          <p:nvPr/>
        </p:nvSpPr>
        <p:spPr bwMode="auto">
          <a:xfrm flipH="1">
            <a:off x="5009809" y="4641135"/>
            <a:ext cx="2187148" cy="1107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1216025">
              <a:defRPr>
                <a:solidFill>
                  <a:schemeClr val="tx1"/>
                </a:solidFill>
                <a:latin typeface="Arial" panose="020B0604020202020204" pitchFamily="34" charset="0"/>
                <a:ea typeface="微软雅黑" panose="020B0503020204020204" pitchFamily="34" charset="-122"/>
              </a:defRPr>
            </a:lvl1pPr>
            <a:lvl2pPr marL="742950" indent="-285750" defTabSz="1216025">
              <a:defRPr>
                <a:solidFill>
                  <a:schemeClr val="tx1"/>
                </a:solidFill>
                <a:latin typeface="Arial" panose="020B0604020202020204" pitchFamily="34" charset="0"/>
                <a:ea typeface="微软雅黑" panose="020B0503020204020204" pitchFamily="34" charset="-122"/>
              </a:defRPr>
            </a:lvl2pPr>
            <a:lvl3pPr marL="1143000" indent="-228600" defTabSz="1216025">
              <a:defRPr>
                <a:solidFill>
                  <a:schemeClr val="tx1"/>
                </a:solidFill>
                <a:latin typeface="Arial" panose="020B0604020202020204" pitchFamily="34" charset="0"/>
                <a:ea typeface="微软雅黑" panose="020B0503020204020204" pitchFamily="34" charset="-122"/>
              </a:defRPr>
            </a:lvl3pPr>
            <a:lvl4pPr marL="1600200" indent="-228600" defTabSz="1216025">
              <a:defRPr>
                <a:solidFill>
                  <a:schemeClr val="tx1"/>
                </a:solidFill>
                <a:latin typeface="Arial" panose="020B0604020202020204" pitchFamily="34" charset="0"/>
                <a:ea typeface="微软雅黑" panose="020B0503020204020204" pitchFamily="34" charset="-122"/>
              </a:defRPr>
            </a:lvl4pPr>
            <a:lvl5pPr marL="2057400" indent="-228600" defTabSz="1216025">
              <a:defRPr>
                <a:solidFill>
                  <a:schemeClr val="tx1"/>
                </a:solidFill>
                <a:latin typeface="Arial" panose="020B0604020202020204" pitchFamily="34" charset="0"/>
                <a:ea typeface="微软雅黑" panose="020B0503020204020204" pitchFamily="34" charset="-122"/>
              </a:defRPr>
            </a:lvl5pPr>
            <a:lvl6pPr marL="25146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algn="ctr">
              <a:lnSpc>
                <a:spcPct val="150000"/>
              </a:lnSpc>
            </a:pPr>
            <a:r>
              <a:rPr lang="zh-CN" altLang="en-US" sz="1200" dirty="0">
                <a:solidFill>
                  <a:schemeClr val="bg1"/>
                </a:solidFill>
                <a:latin typeface="微软雅黑" panose="020B0503020204020204" pitchFamily="34" charset="-122"/>
                <a:cs typeface="+mn-ea"/>
                <a:sym typeface="+mn-lt"/>
              </a:rPr>
              <a:t> Categorical input features, namely, store data concerning user preferences in multiple categories</a:t>
            </a:r>
          </a:p>
        </p:txBody>
      </p:sp>
      <p:sp>
        <p:nvSpPr>
          <p:cNvPr id="12" name="矩形 11"/>
          <p:cNvSpPr/>
          <p:nvPr/>
        </p:nvSpPr>
        <p:spPr>
          <a:xfrm>
            <a:off x="7940040" y="2013585"/>
            <a:ext cx="3864610" cy="1798320"/>
          </a:xfrm>
          <a:prstGeom prst="rect">
            <a:avLst/>
          </a:prstGeom>
          <a:blipFill rotWithShape="1">
            <a:blip r:embed="rId6"/>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3" name="矩形 12"/>
          <p:cNvSpPr/>
          <p:nvPr/>
        </p:nvSpPr>
        <p:spPr>
          <a:xfrm>
            <a:off x="8400415" y="3823335"/>
            <a:ext cx="2922270" cy="2336800"/>
          </a:xfrm>
          <a:prstGeom prst="rect">
            <a:avLst/>
          </a:prstGeom>
          <a:solidFill>
            <a:srgbClr val="5D6E99">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4" name="1"/>
          <p:cNvSpPr txBox="1">
            <a:spLocks noChangeArrowheads="1"/>
          </p:cNvSpPr>
          <p:nvPr/>
        </p:nvSpPr>
        <p:spPr bwMode="auto">
          <a:xfrm flipH="1">
            <a:off x="8985885" y="4036060"/>
            <a:ext cx="1767205" cy="4921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defTabSz="1216025">
              <a:defRPr>
                <a:solidFill>
                  <a:schemeClr val="tx1"/>
                </a:solidFill>
                <a:latin typeface="Arial" panose="020B0604020202020204" pitchFamily="34" charset="0"/>
                <a:ea typeface="微软雅黑" panose="020B0503020204020204" pitchFamily="34" charset="-122"/>
              </a:defRPr>
            </a:lvl1pPr>
            <a:lvl2pPr marL="742950" indent="-285750" defTabSz="1216025">
              <a:defRPr>
                <a:solidFill>
                  <a:schemeClr val="tx1"/>
                </a:solidFill>
                <a:latin typeface="Arial" panose="020B0604020202020204" pitchFamily="34" charset="0"/>
                <a:ea typeface="微软雅黑" panose="020B0503020204020204" pitchFamily="34" charset="-122"/>
              </a:defRPr>
            </a:lvl2pPr>
            <a:lvl3pPr marL="1143000" indent="-228600" defTabSz="1216025">
              <a:defRPr>
                <a:solidFill>
                  <a:schemeClr val="tx1"/>
                </a:solidFill>
                <a:latin typeface="Arial" panose="020B0604020202020204" pitchFamily="34" charset="0"/>
                <a:ea typeface="微软雅黑" panose="020B0503020204020204" pitchFamily="34" charset="-122"/>
              </a:defRPr>
            </a:lvl3pPr>
            <a:lvl4pPr marL="1600200" indent="-228600" defTabSz="1216025">
              <a:defRPr>
                <a:solidFill>
                  <a:schemeClr val="tx1"/>
                </a:solidFill>
                <a:latin typeface="Arial" panose="020B0604020202020204" pitchFamily="34" charset="0"/>
                <a:ea typeface="微软雅黑" panose="020B0503020204020204" pitchFamily="34" charset="-122"/>
              </a:defRPr>
            </a:lvl4pPr>
            <a:lvl5pPr marL="2057400" indent="-228600" defTabSz="1216025">
              <a:defRPr>
                <a:solidFill>
                  <a:schemeClr val="tx1"/>
                </a:solidFill>
                <a:latin typeface="Arial" panose="020B0604020202020204" pitchFamily="34" charset="0"/>
                <a:ea typeface="微软雅黑" panose="020B0503020204020204" pitchFamily="34" charset="-122"/>
              </a:defRPr>
            </a:lvl5pPr>
            <a:lvl6pPr marL="25146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lvl="0" algn="ctr">
              <a:spcBef>
                <a:spcPct val="20000"/>
              </a:spcBef>
              <a:buClrTx/>
              <a:buSzTx/>
              <a:buFontTx/>
            </a:pPr>
            <a:r>
              <a:rPr lang="en-US" altLang="zh-CN" sz="1600" b="1" dirty="0">
                <a:solidFill>
                  <a:schemeClr val="bg1"/>
                </a:solidFill>
                <a:latin typeface="微软雅黑" panose="020B0503020204020204" pitchFamily="34" charset="-122"/>
                <a:cs typeface="+mn-ea"/>
                <a:sym typeface="+mn-ea"/>
              </a:rPr>
              <a:t>Embedding Vector Tables</a:t>
            </a:r>
          </a:p>
        </p:txBody>
      </p:sp>
      <p:sp>
        <p:nvSpPr>
          <p:cNvPr id="15" name="1"/>
          <p:cNvSpPr txBox="1">
            <a:spLocks noChangeArrowheads="1"/>
          </p:cNvSpPr>
          <p:nvPr/>
        </p:nvSpPr>
        <p:spPr bwMode="auto">
          <a:xfrm flipH="1">
            <a:off x="8576945" y="4641215"/>
            <a:ext cx="2590165" cy="138493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defTabSz="1216025">
              <a:defRPr>
                <a:solidFill>
                  <a:schemeClr val="tx1"/>
                </a:solidFill>
                <a:latin typeface="Arial" panose="020B0604020202020204" pitchFamily="34" charset="0"/>
                <a:ea typeface="微软雅黑" panose="020B0503020204020204" pitchFamily="34" charset="-122"/>
              </a:defRPr>
            </a:lvl1pPr>
            <a:lvl2pPr marL="742950" indent="-285750" defTabSz="1216025">
              <a:defRPr>
                <a:solidFill>
                  <a:schemeClr val="tx1"/>
                </a:solidFill>
                <a:latin typeface="Arial" panose="020B0604020202020204" pitchFamily="34" charset="0"/>
                <a:ea typeface="微软雅黑" panose="020B0503020204020204" pitchFamily="34" charset="-122"/>
              </a:defRPr>
            </a:lvl2pPr>
            <a:lvl3pPr marL="1143000" indent="-228600" defTabSz="1216025">
              <a:defRPr>
                <a:solidFill>
                  <a:schemeClr val="tx1"/>
                </a:solidFill>
                <a:latin typeface="Arial" panose="020B0604020202020204" pitchFamily="34" charset="0"/>
                <a:ea typeface="微软雅黑" panose="020B0503020204020204" pitchFamily="34" charset="-122"/>
              </a:defRPr>
            </a:lvl3pPr>
            <a:lvl4pPr marL="1600200" indent="-228600" defTabSz="1216025">
              <a:defRPr>
                <a:solidFill>
                  <a:schemeClr val="tx1"/>
                </a:solidFill>
                <a:latin typeface="Arial" panose="020B0604020202020204" pitchFamily="34" charset="0"/>
                <a:ea typeface="微软雅黑" panose="020B0503020204020204" pitchFamily="34" charset="-122"/>
              </a:defRPr>
            </a:lvl4pPr>
            <a:lvl5pPr marL="2057400" indent="-228600" defTabSz="1216025">
              <a:defRPr>
                <a:solidFill>
                  <a:schemeClr val="tx1"/>
                </a:solidFill>
                <a:latin typeface="Arial" panose="020B0604020202020204" pitchFamily="34" charset="0"/>
                <a:ea typeface="微软雅黑" panose="020B0503020204020204" pitchFamily="34" charset="-122"/>
              </a:defRPr>
            </a:lvl5pPr>
            <a:lvl6pPr marL="25146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defTabSz="121602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lvl="0" algn="ctr">
              <a:lnSpc>
                <a:spcPct val="150000"/>
              </a:lnSpc>
              <a:buClrTx/>
              <a:buSzTx/>
              <a:buFontTx/>
            </a:pPr>
            <a:r>
              <a:rPr lang="en-US" altLang="zh-CN" sz="1200" dirty="0">
                <a:solidFill>
                  <a:schemeClr val="bg1"/>
                </a:solidFill>
                <a:latin typeface="微软雅黑" panose="020B0503020204020204" pitchFamily="34" charset="-122"/>
                <a:cs typeface="+mn-ea"/>
                <a:sym typeface="+mn-ea"/>
              </a:rPr>
              <a:t>E</a:t>
            </a:r>
            <a:r>
              <a:rPr lang="zh-CN" altLang="en-US" sz="1200" dirty="0">
                <a:solidFill>
                  <a:schemeClr val="bg1"/>
                </a:solidFill>
                <a:latin typeface="微软雅黑" panose="020B0503020204020204" pitchFamily="34" charset="-122"/>
                <a:cs typeface="+mn-ea"/>
                <a:sym typeface="+mn-ea"/>
              </a:rPr>
              <a:t>mbedding table vectors, which are dense vector representations of categorical or discrete features, are often used to represent categorical variables.</a:t>
            </a:r>
          </a:p>
        </p:txBody>
      </p:sp>
      <p:pic>
        <p:nvPicPr>
          <p:cNvPr id="16" name="图片 15"/>
          <p:cNvPicPr>
            <a:picLocks noChangeAspect="1"/>
          </p:cNvPicPr>
          <p:nvPr/>
        </p:nvPicPr>
        <p:blipFill>
          <a:blip r:embed="rId7"/>
          <a:stretch>
            <a:fillRect/>
          </a:stretch>
        </p:blipFill>
        <p:spPr>
          <a:xfrm>
            <a:off x="692785" y="2270125"/>
            <a:ext cx="10474325" cy="1285875"/>
          </a:xfrm>
          <a:prstGeom prst="rect">
            <a:avLst/>
          </a:prstGeom>
        </p:spPr>
      </p:pic>
      <p:sp>
        <p:nvSpPr>
          <p:cNvPr id="17" name="矩形 16"/>
          <p:cNvSpPr/>
          <p:nvPr/>
        </p:nvSpPr>
        <p:spPr>
          <a:xfrm>
            <a:off x="1198245" y="880110"/>
            <a:ext cx="9968865" cy="5146040"/>
          </a:xfrm>
          <a:prstGeom prst="rect">
            <a:avLst/>
          </a:prstGeom>
          <a:blipFill rotWithShape="1">
            <a:blip r:embed="rId4"/>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2"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9" presetClass="exit" presetSubtype="0" fill="hold" grpId="0" nodeType="clickEffect">
                                  <p:stCondLst>
                                    <p:cond delay="0"/>
                                  </p:stCondLst>
                                  <p:childTnLst>
                                    <p:anim calcmode="lin" valueType="num">
                                      <p:cBhvr>
                                        <p:cTn id="10" dur="1000"/>
                                        <p:tgtEl>
                                          <p:spTgt spid="17"/>
                                        </p:tgtEl>
                                        <p:attrNameLst>
                                          <p:attrName>ppt_x</p:attrName>
                                        </p:attrNameLst>
                                      </p:cBhvr>
                                      <p:tavLst>
                                        <p:tav tm="0">
                                          <p:val>
                                            <p:strVal val="ppt_x"/>
                                          </p:val>
                                        </p:tav>
                                        <p:tav tm="100000">
                                          <p:val>
                                            <p:strVal val="ppt_x-.2"/>
                                          </p:val>
                                        </p:tav>
                                      </p:tavLst>
                                    </p:anim>
                                    <p:anim calcmode="lin" valueType="num">
                                      <p:cBhvr>
                                        <p:cTn id="11" dur="1000"/>
                                        <p:tgtEl>
                                          <p:spTgt spid="17"/>
                                        </p:tgtEl>
                                        <p:attrNameLst>
                                          <p:attrName>ppt_y</p:attrName>
                                        </p:attrNameLst>
                                      </p:cBhvr>
                                      <p:tavLst>
                                        <p:tav tm="0">
                                          <p:val>
                                            <p:strVal val="ppt_y"/>
                                          </p:val>
                                        </p:tav>
                                        <p:tav tm="100000">
                                          <p:val>
                                            <p:strVal val="ppt_y"/>
                                          </p:val>
                                        </p:tav>
                                      </p:tavLst>
                                    </p:anim>
                                    <p:animEffect transition="out" filter="fade">
                                      <p:cBhvr>
                                        <p:cTn id="12" dur="1000"/>
                                        <p:tgtEl>
                                          <p:spTgt spid="17"/>
                                        </p:tgtEl>
                                      </p:cBhvr>
                                    </p:animEffect>
                                    <p:set>
                                      <p:cBhvr>
                                        <p:cTn id="13" dur="1" fill="hold">
                                          <p:stCondLst>
                                            <p:cond delay="999"/>
                                          </p:stCondLst>
                                        </p:cTn>
                                        <p:tgtEl>
                                          <p:spTgt spid="1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7" grpId="1" animBg="1"/>
      <p:bldP spid="17" grpId="2"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840695" y="697730"/>
            <a:ext cx="8440703" cy="681990"/>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zh-CN" sz="3200" dirty="0">
                <a:solidFill>
                  <a:schemeClr val="accent5">
                    <a:lumMod val="75000"/>
                  </a:schemeClr>
                </a:solidFill>
                <a:sym typeface="+mn-ea"/>
              </a:rPr>
              <a:t>EVStore’s main contributions</a:t>
            </a:r>
            <a:endParaRPr lang="en-US" altLang="zh-CN" sz="3200" b="0" dirty="0">
              <a:solidFill>
                <a:schemeClr val="accent5">
                  <a:lumMod val="75000"/>
                </a:schemeClr>
              </a:solidFill>
              <a:latin typeface="思源宋体 Heavy" panose="02020900000000000000" pitchFamily="18" charset="-122"/>
              <a:ea typeface="思源宋体 Heavy" panose="02020900000000000000" pitchFamily="18" charset="-122"/>
              <a:sym typeface="+mn-ea"/>
            </a:endParaRP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18" name="文本框 17"/>
          <p:cNvSpPr txBox="1"/>
          <p:nvPr/>
        </p:nvSpPr>
        <p:spPr>
          <a:xfrm>
            <a:off x="601980" y="1385570"/>
            <a:ext cx="10917555" cy="953135"/>
          </a:xfrm>
          <a:prstGeom prst="rect">
            <a:avLst/>
          </a:prstGeom>
          <a:noFill/>
        </p:spPr>
        <p:txBody>
          <a:bodyPr wrap="square" rtlCol="0">
            <a:spAutoFit/>
          </a:bodyPr>
          <a:lstStyle/>
          <a:p>
            <a:pPr algn="l"/>
            <a:r>
              <a:rPr lang="en-US" altLang="zh-CN" sz="2800" b="1" dirty="0">
                <a:solidFill>
                  <a:schemeClr val="tx1">
                    <a:lumMod val="65000"/>
                    <a:lumOff val="35000"/>
                  </a:schemeClr>
                </a:solidFill>
              </a:rPr>
              <a:t>EVStore’s 3-layer “L1-to-L3” caching design </a:t>
            </a:r>
            <a:r>
              <a:rPr lang="en-US" altLang="zh-CN" sz="2800" b="1" dirty="0">
                <a:solidFill>
                  <a:schemeClr val="tx1">
                    <a:lumMod val="65000"/>
                    <a:lumOff val="35000"/>
                  </a:schemeClr>
                </a:solidFill>
                <a:sym typeface="+mn-ea"/>
              </a:rPr>
              <a:t>according to sparse patterns </a:t>
            </a:r>
            <a:r>
              <a:rPr lang="en-US" altLang="zh-CN" sz="2800" b="1" dirty="0">
                <a:solidFill>
                  <a:schemeClr val="tx1">
                    <a:lumMod val="65000"/>
                    <a:lumOff val="35000"/>
                  </a:schemeClr>
                </a:solidFill>
              </a:rPr>
              <a:t>(EVCache, EVMix, and EVProx):</a:t>
            </a:r>
          </a:p>
        </p:txBody>
      </p:sp>
      <p:cxnSp>
        <p:nvCxnSpPr>
          <p:cNvPr id="10" name="直接箭头连接符 9"/>
          <p:cNvCxnSpPr/>
          <p:nvPr/>
        </p:nvCxnSpPr>
        <p:spPr>
          <a:xfrm>
            <a:off x="1541075" y="3196544"/>
            <a:ext cx="0" cy="477347"/>
          </a:xfrm>
          <a:prstGeom prst="straightConnector1">
            <a:avLst/>
          </a:prstGeom>
          <a:ln w="57150">
            <a:solidFill>
              <a:srgbClr val="5D6E99"/>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696210" y="3099368"/>
            <a:ext cx="2120265" cy="0"/>
          </a:xfrm>
          <a:prstGeom prst="line">
            <a:avLst/>
          </a:prstGeom>
          <a:ln w="57150">
            <a:solidFill>
              <a:srgbClr val="5D6E99"/>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678847" y="3099686"/>
            <a:ext cx="2954020" cy="0"/>
          </a:xfrm>
          <a:prstGeom prst="line">
            <a:avLst/>
          </a:prstGeom>
          <a:ln w="57150">
            <a:solidFill>
              <a:srgbClr val="A3ADC8"/>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7992863" y="3104766"/>
            <a:ext cx="3025140" cy="9525"/>
          </a:xfrm>
          <a:prstGeom prst="line">
            <a:avLst/>
          </a:prstGeom>
          <a:ln w="57150">
            <a:solidFill>
              <a:srgbClr val="A3ADC8"/>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145523" y="3196543"/>
            <a:ext cx="0" cy="477347"/>
          </a:xfrm>
          <a:prstGeom prst="straightConnector1">
            <a:avLst/>
          </a:prstGeom>
          <a:ln w="57150">
            <a:solidFill>
              <a:srgbClr val="A3ADC8"/>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9581759" y="3211148"/>
            <a:ext cx="0" cy="477347"/>
          </a:xfrm>
          <a:prstGeom prst="straightConnector1">
            <a:avLst/>
          </a:prstGeom>
          <a:ln w="57150">
            <a:solidFill>
              <a:srgbClr val="A3ADC8"/>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377190" y="3850005"/>
            <a:ext cx="2602865" cy="1322070"/>
          </a:xfrm>
          <a:prstGeom prst="rect">
            <a:avLst/>
          </a:prstGeom>
          <a:solidFill>
            <a:srgbClr val="5D6E99"/>
          </a:solidFill>
          <a:ln>
            <a:noFill/>
          </a:ln>
        </p:spPr>
        <p:txBody>
          <a:bodyPr wrap="square" rtlCol="0">
            <a:spAutoFit/>
          </a:bodyPr>
          <a:lstStyle/>
          <a:p>
            <a:pPr algn="ctr"/>
            <a:r>
              <a:rPr lang="en-US" altLang="zh-CN" sz="2000" b="1" dirty="0">
                <a:solidFill>
                  <a:schemeClr val="bg1"/>
                </a:solidFill>
              </a:rPr>
              <a:t>A Caching Layer that stores EV tables as key-values in the DRS memory</a:t>
            </a:r>
            <a:endParaRPr lang="zh-CN" altLang="en-US" dirty="0">
              <a:solidFill>
                <a:schemeClr val="bg1"/>
              </a:solidFill>
            </a:endParaRPr>
          </a:p>
        </p:txBody>
      </p:sp>
      <p:sp>
        <p:nvSpPr>
          <p:cNvPr id="21" name="文本框 20"/>
          <p:cNvSpPr txBox="1"/>
          <p:nvPr/>
        </p:nvSpPr>
        <p:spPr>
          <a:xfrm>
            <a:off x="3319780" y="3850005"/>
            <a:ext cx="3775710" cy="1938020"/>
          </a:xfrm>
          <a:prstGeom prst="rect">
            <a:avLst/>
          </a:prstGeom>
          <a:solidFill>
            <a:srgbClr val="A3ADC8"/>
          </a:solidFill>
        </p:spPr>
        <p:txBody>
          <a:bodyPr wrap="square" rtlCol="0">
            <a:spAutoFit/>
          </a:bodyPr>
          <a:lstStyle/>
          <a:p>
            <a:pPr algn="ctr"/>
            <a:r>
              <a:rPr lang="en-US" sz="2000" b="1" dirty="0">
                <a:solidFill>
                  <a:schemeClr val="bg1"/>
                </a:solidFill>
              </a:rPr>
              <a:t>Delegate some space from L1 into L2 to store relatively lower precision embedding values. The combination of L1 and L2 are called EVMix, which stands for mixed-precision caching.</a:t>
            </a:r>
            <a:endParaRPr lang="en-US" dirty="0">
              <a:solidFill>
                <a:schemeClr val="bg1"/>
              </a:solidFill>
            </a:endParaRPr>
          </a:p>
        </p:txBody>
      </p:sp>
      <p:sp>
        <p:nvSpPr>
          <p:cNvPr id="22" name="文本框 21"/>
          <p:cNvSpPr txBox="1"/>
          <p:nvPr/>
        </p:nvSpPr>
        <p:spPr>
          <a:xfrm>
            <a:off x="7465695" y="3850005"/>
            <a:ext cx="4461510" cy="1938020"/>
          </a:xfrm>
          <a:prstGeom prst="rect">
            <a:avLst/>
          </a:prstGeom>
          <a:solidFill>
            <a:srgbClr val="A3ADC8"/>
          </a:solidFill>
        </p:spPr>
        <p:txBody>
          <a:bodyPr wrap="square" rtlCol="0">
            <a:spAutoFit/>
          </a:bodyPr>
          <a:lstStyle/>
          <a:p>
            <a:pPr algn="ctr"/>
            <a:r>
              <a:rPr lang="en-US" altLang="zh-CN" sz="2000" b="1" dirty="0">
                <a:solidFill>
                  <a:schemeClr val="bg1"/>
                </a:solidFill>
              </a:rPr>
              <a:t>A key-to-key caching layer that maps each key to a surrogate key with a similar embedding value which is preferably more likely to reside in the L1/L2 cache to alleviate accesses to the backend storgae.</a:t>
            </a:r>
            <a:endParaRPr lang="en-US" altLang="zh-CN" dirty="0">
              <a:solidFill>
                <a:schemeClr val="bg1"/>
              </a:solidFill>
            </a:endParaRPr>
          </a:p>
        </p:txBody>
      </p:sp>
      <p:sp>
        <p:nvSpPr>
          <p:cNvPr id="4" name="文本框 3"/>
          <p:cNvSpPr txBox="1"/>
          <p:nvPr/>
        </p:nvSpPr>
        <p:spPr>
          <a:xfrm>
            <a:off x="889635" y="2522220"/>
            <a:ext cx="2089785" cy="460375"/>
          </a:xfrm>
          <a:prstGeom prst="rect">
            <a:avLst/>
          </a:prstGeom>
          <a:noFill/>
        </p:spPr>
        <p:txBody>
          <a:bodyPr wrap="square" rtlCol="0">
            <a:spAutoFit/>
          </a:bodyPr>
          <a:lstStyle/>
          <a:p>
            <a:r>
              <a:rPr lang="en-US" altLang="zh-CN" sz="2400" b="1">
                <a:solidFill>
                  <a:schemeClr val="tx1">
                    <a:lumMod val="65000"/>
                    <a:lumOff val="35000"/>
                  </a:schemeClr>
                </a:solidFill>
              </a:rPr>
              <a:t>L1: EVCache</a:t>
            </a:r>
          </a:p>
        </p:txBody>
      </p:sp>
      <p:sp>
        <p:nvSpPr>
          <p:cNvPr id="7" name="文本框 6"/>
          <p:cNvSpPr txBox="1"/>
          <p:nvPr>
            <p:custDataLst>
              <p:tags r:id="rId2"/>
            </p:custDataLst>
          </p:nvPr>
        </p:nvSpPr>
        <p:spPr>
          <a:xfrm>
            <a:off x="4401820" y="2537460"/>
            <a:ext cx="2051050" cy="460375"/>
          </a:xfrm>
          <a:prstGeom prst="rect">
            <a:avLst/>
          </a:prstGeom>
          <a:noFill/>
        </p:spPr>
        <p:txBody>
          <a:bodyPr wrap="square" rtlCol="0">
            <a:spAutoFit/>
          </a:bodyPr>
          <a:lstStyle/>
          <a:p>
            <a:r>
              <a:rPr lang="en-US" altLang="zh-CN" sz="2400" b="1">
                <a:solidFill>
                  <a:schemeClr val="tx1">
                    <a:lumMod val="65000"/>
                    <a:lumOff val="35000"/>
                  </a:schemeClr>
                </a:solidFill>
              </a:rPr>
              <a:t>L2: EVMix</a:t>
            </a:r>
          </a:p>
        </p:txBody>
      </p:sp>
      <p:sp>
        <p:nvSpPr>
          <p:cNvPr id="8" name="文本框 7"/>
          <p:cNvSpPr txBox="1"/>
          <p:nvPr>
            <p:custDataLst>
              <p:tags r:id="rId3"/>
            </p:custDataLst>
          </p:nvPr>
        </p:nvSpPr>
        <p:spPr>
          <a:xfrm>
            <a:off x="8888095" y="2545080"/>
            <a:ext cx="1764665" cy="460375"/>
          </a:xfrm>
          <a:prstGeom prst="rect">
            <a:avLst/>
          </a:prstGeom>
          <a:noFill/>
        </p:spPr>
        <p:txBody>
          <a:bodyPr wrap="square" rtlCol="0">
            <a:spAutoFit/>
          </a:bodyPr>
          <a:lstStyle/>
          <a:p>
            <a:r>
              <a:rPr lang="en-US" altLang="zh-CN" sz="2400" b="1">
                <a:solidFill>
                  <a:schemeClr val="tx1">
                    <a:lumMod val="65000"/>
                    <a:lumOff val="35000"/>
                  </a:schemeClr>
                </a:solidFill>
              </a:rPr>
              <a:t>L3: EVProx</a:t>
            </a:r>
          </a:p>
        </p:txBody>
      </p:sp>
      <p:pic>
        <p:nvPicPr>
          <p:cNvPr id="9" name="图片 8"/>
          <p:cNvPicPr>
            <a:picLocks noChangeAspect="1"/>
          </p:cNvPicPr>
          <p:nvPr/>
        </p:nvPicPr>
        <p:blipFill>
          <a:blip r:embed="rId6"/>
          <a:stretch>
            <a:fillRect/>
          </a:stretch>
        </p:blipFill>
        <p:spPr>
          <a:xfrm>
            <a:off x="1541145" y="1385570"/>
            <a:ext cx="8987155" cy="3717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文本框 2"/>
          <p:cNvSpPr txBox="1"/>
          <p:nvPr>
            <p:custDataLst>
              <p:tags r:id="rId1"/>
            </p:custDataLst>
          </p:nvPr>
        </p:nvSpPr>
        <p:spPr>
          <a:xfrm>
            <a:off x="1286356" y="697730"/>
            <a:ext cx="9619285" cy="681990"/>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S</a:t>
            </a:r>
            <a:r>
              <a:rPr lang="en-US" altLang="de-DE" sz="3200" b="0" dirty="0">
                <a:solidFill>
                  <a:srgbClr val="5D6E99"/>
                </a:solidFill>
                <a:latin typeface="思源宋体 Heavy" panose="02020900000000000000" pitchFamily="18" charset="-122"/>
                <a:ea typeface="思源宋体 Heavy" panose="02020900000000000000" pitchFamily="18" charset="-122"/>
              </a:rPr>
              <a:t>ignificance: Increase Perfect Hit-rate </a:t>
            </a:r>
          </a:p>
        </p:txBody>
      </p:sp>
      <p:sp>
        <p:nvSpPr>
          <p:cNvPr id="3" name="矩形 2"/>
          <p:cNvSpPr/>
          <p:nvPr/>
        </p:nvSpPr>
        <p:spPr>
          <a:xfrm>
            <a:off x="5860181" y="1380994"/>
            <a:ext cx="471638"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宋体 Heavy" panose="02020900000000000000" pitchFamily="18" charset="-122"/>
              <a:ea typeface="思源宋体 Heavy" panose="02020900000000000000" pitchFamily="18" charset="-122"/>
            </a:endParaRPr>
          </a:p>
        </p:txBody>
      </p:sp>
      <p:sp>
        <p:nvSpPr>
          <p:cNvPr id="4" name="文本框 3"/>
          <p:cNvSpPr txBox="1"/>
          <p:nvPr/>
        </p:nvSpPr>
        <p:spPr>
          <a:xfrm>
            <a:off x="409575" y="4954270"/>
            <a:ext cx="11460480" cy="1938020"/>
          </a:xfrm>
          <a:prstGeom prst="rect">
            <a:avLst/>
          </a:prstGeom>
          <a:noFill/>
        </p:spPr>
        <p:txBody>
          <a:bodyPr wrap="square" rtlCol="0">
            <a:spAutoFit/>
          </a:bodyPr>
          <a:lstStyle/>
          <a:p>
            <a:pPr marL="285750" indent="-285750" algn="l">
              <a:buFont typeface="Arial" panose="020B0604020202020204" pitchFamily="34" charset="0"/>
              <a:buChar char="•"/>
            </a:pPr>
            <a:r>
              <a:rPr lang="en-US" altLang="zh-CN" sz="2000">
                <a:sym typeface="+mn-ea"/>
              </a:rPr>
              <a:t>The EV-LFU algorithm improve upon state-of-the-art algorithms by increasing the perfect hit rates by up to 18%, lending support to the need for groupability for EV-based caches. </a:t>
            </a:r>
          </a:p>
          <a:p>
            <a:pPr marL="285750" indent="-285750" algn="l">
              <a:buFont typeface="Arial" panose="020B0604020202020204" pitchFamily="34" charset="0"/>
              <a:buChar char="•"/>
            </a:pPr>
            <a:r>
              <a:rPr lang="en-US" altLang="zh-CN" sz="2000">
                <a:sym typeface="+mn-ea"/>
              </a:rPr>
              <a:t>In contrast, EV-LFU increases the perfect hit rate while sacrificing the individual hit rate for each of the tables (which is acceptable since the perfect hit rate is more significant for DRS). And the result applies for a reasonable number of EV Tables and various datasets.</a:t>
            </a:r>
            <a:endParaRPr lang="en-US" altLang="zh-CN" sz="2000"/>
          </a:p>
          <a:p>
            <a:pPr marL="285750" indent="-285750">
              <a:buFont typeface="Arial" panose="020B0604020202020204" pitchFamily="34" charset="0"/>
              <a:buChar char="•"/>
            </a:pPr>
            <a:endParaRPr lang="zh-CN" altLang="en-US" sz="2000" dirty="0"/>
          </a:p>
        </p:txBody>
      </p:sp>
      <p:pic>
        <p:nvPicPr>
          <p:cNvPr id="5" name="图片 4"/>
          <p:cNvPicPr>
            <a:picLocks noChangeAspect="1"/>
          </p:cNvPicPr>
          <p:nvPr>
            <p:custDataLst>
              <p:tags r:id="rId2"/>
            </p:custDataLst>
          </p:nvPr>
        </p:nvPicPr>
        <p:blipFill>
          <a:blip r:embed="rId6"/>
          <a:stretch>
            <a:fillRect/>
          </a:stretch>
        </p:blipFill>
        <p:spPr>
          <a:xfrm>
            <a:off x="5986145" y="1516380"/>
            <a:ext cx="5822950" cy="3301365"/>
          </a:xfrm>
          <a:prstGeom prst="rect">
            <a:avLst/>
          </a:prstGeom>
        </p:spPr>
      </p:pic>
      <p:pic>
        <p:nvPicPr>
          <p:cNvPr id="7" name="图片 6"/>
          <p:cNvPicPr>
            <a:picLocks noChangeAspect="1"/>
          </p:cNvPicPr>
          <p:nvPr>
            <p:custDataLst>
              <p:tags r:id="rId3"/>
            </p:custDataLst>
          </p:nvPr>
        </p:nvPicPr>
        <p:blipFill>
          <a:blip r:embed="rId7"/>
          <a:stretch>
            <a:fillRect/>
          </a:stretch>
        </p:blipFill>
        <p:spPr>
          <a:xfrm>
            <a:off x="721995" y="1516380"/>
            <a:ext cx="4957445" cy="330136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770022" y="760396"/>
            <a:ext cx="10669600" cy="60976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a:off x="-9626" y="5361271"/>
            <a:ext cx="12201625" cy="1496730"/>
          </a:xfrm>
          <a:custGeom>
            <a:avLst/>
            <a:gdLst>
              <a:gd name="connsiteX0" fmla="*/ 12192000 w 12192000"/>
              <a:gd name="connsiteY0" fmla="*/ 0 h 1428504"/>
              <a:gd name="connsiteX1" fmla="*/ 12192000 w 12192000"/>
              <a:gd name="connsiteY1" fmla="*/ 1428504 h 1428504"/>
              <a:gd name="connsiteX2" fmla="*/ 0 w 12192000"/>
              <a:gd name="connsiteY2" fmla="*/ 1428504 h 1428504"/>
              <a:gd name="connsiteX3" fmla="*/ 0 w 12192000"/>
              <a:gd name="connsiteY3" fmla="*/ 495711 h 1428504"/>
              <a:gd name="connsiteX4" fmla="*/ 196114 w 12192000"/>
              <a:gd name="connsiteY4" fmla="*/ 431688 h 1428504"/>
              <a:gd name="connsiteX5" fmla="*/ 2319688 w 12192000"/>
              <a:gd name="connsiteY5" fmla="*/ 143531 h 1428504"/>
              <a:gd name="connsiteX6" fmla="*/ 7921592 w 12192000"/>
              <a:gd name="connsiteY6" fmla="*/ 1057932 h 1428504"/>
              <a:gd name="connsiteX7" fmla="*/ 12074517 w 12192000"/>
              <a:gd name="connsiteY7" fmla="*/ 44573 h 1428504"/>
              <a:gd name="connsiteX0-1" fmla="*/ 12192000 w 12192000"/>
              <a:gd name="connsiteY0-2" fmla="*/ 0 h 1428504"/>
              <a:gd name="connsiteX1-3" fmla="*/ 12192000 w 12192000"/>
              <a:gd name="connsiteY1-4" fmla="*/ 1428504 h 1428504"/>
              <a:gd name="connsiteX2-5" fmla="*/ 0 w 12192000"/>
              <a:gd name="connsiteY2-6" fmla="*/ 1428504 h 1428504"/>
              <a:gd name="connsiteX3-7" fmla="*/ 0 w 12192000"/>
              <a:gd name="connsiteY3-8" fmla="*/ 495711 h 1428504"/>
              <a:gd name="connsiteX4-9" fmla="*/ 196114 w 12192000"/>
              <a:gd name="connsiteY4-10" fmla="*/ 431688 h 1428504"/>
              <a:gd name="connsiteX5-11" fmla="*/ 2319688 w 12192000"/>
              <a:gd name="connsiteY5-12" fmla="*/ 143531 h 1428504"/>
              <a:gd name="connsiteX6-13" fmla="*/ 8123722 w 12192000"/>
              <a:gd name="connsiteY6-14" fmla="*/ 769174 h 1428504"/>
              <a:gd name="connsiteX7-15" fmla="*/ 12074517 w 12192000"/>
              <a:gd name="connsiteY7-16" fmla="*/ 44573 h 1428504"/>
              <a:gd name="connsiteX8" fmla="*/ 12192000 w 12192000"/>
              <a:gd name="connsiteY8" fmla="*/ 0 h 1428504"/>
              <a:gd name="connsiteX0-17" fmla="*/ 12192000 w 12192000"/>
              <a:gd name="connsiteY0-18" fmla="*/ 0 h 1428504"/>
              <a:gd name="connsiteX1-19" fmla="*/ 12192000 w 12192000"/>
              <a:gd name="connsiteY1-20" fmla="*/ 1428504 h 1428504"/>
              <a:gd name="connsiteX2-21" fmla="*/ 0 w 12192000"/>
              <a:gd name="connsiteY2-22" fmla="*/ 1428504 h 1428504"/>
              <a:gd name="connsiteX3-23" fmla="*/ 0 w 12192000"/>
              <a:gd name="connsiteY3-24" fmla="*/ 495711 h 1428504"/>
              <a:gd name="connsiteX4-25" fmla="*/ 196114 w 12192000"/>
              <a:gd name="connsiteY4-26" fmla="*/ 431688 h 1428504"/>
              <a:gd name="connsiteX5-27" fmla="*/ 2319688 w 12192000"/>
              <a:gd name="connsiteY5-28" fmla="*/ 143531 h 1428504"/>
              <a:gd name="connsiteX6-29" fmla="*/ 8123722 w 12192000"/>
              <a:gd name="connsiteY6-30" fmla="*/ 769174 h 1428504"/>
              <a:gd name="connsiteX7-31" fmla="*/ 12074517 w 12192000"/>
              <a:gd name="connsiteY7-32" fmla="*/ 44573 h 1428504"/>
              <a:gd name="connsiteX8-33" fmla="*/ 12192000 w 12192000"/>
              <a:gd name="connsiteY8-34" fmla="*/ 0 h 1428504"/>
              <a:gd name="connsiteX0-35" fmla="*/ 12192000 w 12192000"/>
              <a:gd name="connsiteY0-36" fmla="*/ 0 h 1428504"/>
              <a:gd name="connsiteX1-37" fmla="*/ 12192000 w 12192000"/>
              <a:gd name="connsiteY1-38" fmla="*/ 1428504 h 1428504"/>
              <a:gd name="connsiteX2-39" fmla="*/ 0 w 12192000"/>
              <a:gd name="connsiteY2-40" fmla="*/ 1428504 h 1428504"/>
              <a:gd name="connsiteX3-41" fmla="*/ 0 w 12192000"/>
              <a:gd name="connsiteY3-42" fmla="*/ 495711 h 1428504"/>
              <a:gd name="connsiteX4-43" fmla="*/ 196114 w 12192000"/>
              <a:gd name="connsiteY4-44" fmla="*/ 431688 h 1428504"/>
              <a:gd name="connsiteX5-45" fmla="*/ 2319688 w 12192000"/>
              <a:gd name="connsiteY5-46" fmla="*/ 143531 h 1428504"/>
              <a:gd name="connsiteX6-47" fmla="*/ 8325853 w 12192000"/>
              <a:gd name="connsiteY6-48" fmla="*/ 663296 h 1428504"/>
              <a:gd name="connsiteX7-49" fmla="*/ 12074517 w 12192000"/>
              <a:gd name="connsiteY7-50" fmla="*/ 44573 h 1428504"/>
              <a:gd name="connsiteX8-51" fmla="*/ 12192000 w 12192000"/>
              <a:gd name="connsiteY8-52" fmla="*/ 0 h 1428504"/>
              <a:gd name="connsiteX0-53" fmla="*/ 12192000 w 12192000"/>
              <a:gd name="connsiteY0-54" fmla="*/ 14298 h 1442802"/>
              <a:gd name="connsiteX1-55" fmla="*/ 12192000 w 12192000"/>
              <a:gd name="connsiteY1-56" fmla="*/ 1442802 h 1442802"/>
              <a:gd name="connsiteX2-57" fmla="*/ 0 w 12192000"/>
              <a:gd name="connsiteY2-58" fmla="*/ 1442802 h 1442802"/>
              <a:gd name="connsiteX3-59" fmla="*/ 0 w 12192000"/>
              <a:gd name="connsiteY3-60" fmla="*/ 510009 h 1442802"/>
              <a:gd name="connsiteX4-61" fmla="*/ 196114 w 12192000"/>
              <a:gd name="connsiteY4-62" fmla="*/ 445986 h 1442802"/>
              <a:gd name="connsiteX5-63" fmla="*/ 2319688 w 12192000"/>
              <a:gd name="connsiteY5-64" fmla="*/ 157829 h 1442802"/>
              <a:gd name="connsiteX6-65" fmla="*/ 8325853 w 12192000"/>
              <a:gd name="connsiteY6-66" fmla="*/ 677594 h 1442802"/>
              <a:gd name="connsiteX7-67" fmla="*/ 12192000 w 12192000"/>
              <a:gd name="connsiteY7-68" fmla="*/ 14298 h 1442802"/>
              <a:gd name="connsiteX0-69" fmla="*/ 12192000 w 12192000"/>
              <a:gd name="connsiteY0-70" fmla="*/ 90510 h 1519014"/>
              <a:gd name="connsiteX1-71" fmla="*/ 12192000 w 12192000"/>
              <a:gd name="connsiteY1-72" fmla="*/ 1519014 h 1519014"/>
              <a:gd name="connsiteX2-73" fmla="*/ 0 w 12192000"/>
              <a:gd name="connsiteY2-74" fmla="*/ 1519014 h 1519014"/>
              <a:gd name="connsiteX3-75" fmla="*/ 0 w 12192000"/>
              <a:gd name="connsiteY3-76" fmla="*/ 586221 h 1519014"/>
              <a:gd name="connsiteX4-77" fmla="*/ 196114 w 12192000"/>
              <a:gd name="connsiteY4-78" fmla="*/ 522198 h 1519014"/>
              <a:gd name="connsiteX5-79" fmla="*/ 2319688 w 12192000"/>
              <a:gd name="connsiteY5-80" fmla="*/ 234041 h 1519014"/>
              <a:gd name="connsiteX6-81" fmla="*/ 8325853 w 12192000"/>
              <a:gd name="connsiteY6-82" fmla="*/ 753806 h 1519014"/>
              <a:gd name="connsiteX7-83" fmla="*/ 12192000 w 12192000"/>
              <a:gd name="connsiteY7-84" fmla="*/ 90510 h 1519014"/>
              <a:gd name="connsiteX0-85" fmla="*/ 12192000 w 12192000"/>
              <a:gd name="connsiteY0-86" fmla="*/ 81535 h 1510039"/>
              <a:gd name="connsiteX1-87" fmla="*/ 12192000 w 12192000"/>
              <a:gd name="connsiteY1-88" fmla="*/ 1510039 h 1510039"/>
              <a:gd name="connsiteX2-89" fmla="*/ 0 w 12192000"/>
              <a:gd name="connsiteY2-90" fmla="*/ 1510039 h 1510039"/>
              <a:gd name="connsiteX3-91" fmla="*/ 0 w 12192000"/>
              <a:gd name="connsiteY3-92" fmla="*/ 577246 h 1510039"/>
              <a:gd name="connsiteX4-93" fmla="*/ 196114 w 12192000"/>
              <a:gd name="connsiteY4-94" fmla="*/ 513223 h 1510039"/>
              <a:gd name="connsiteX5-95" fmla="*/ 2319688 w 12192000"/>
              <a:gd name="connsiteY5-96" fmla="*/ 225066 h 1510039"/>
              <a:gd name="connsiteX6-97" fmla="*/ 8065971 w 12192000"/>
              <a:gd name="connsiteY6-98" fmla="*/ 889210 h 1510039"/>
              <a:gd name="connsiteX7-99" fmla="*/ 12192000 w 12192000"/>
              <a:gd name="connsiteY7-100" fmla="*/ 81535 h 1510039"/>
              <a:gd name="connsiteX0-101" fmla="*/ 12192000 w 12192000"/>
              <a:gd name="connsiteY0-102" fmla="*/ 81535 h 1510039"/>
              <a:gd name="connsiteX1-103" fmla="*/ 12192000 w 12192000"/>
              <a:gd name="connsiteY1-104" fmla="*/ 1510039 h 1510039"/>
              <a:gd name="connsiteX2-105" fmla="*/ 0 w 12192000"/>
              <a:gd name="connsiteY2-106" fmla="*/ 1510039 h 1510039"/>
              <a:gd name="connsiteX3-107" fmla="*/ 0 w 12192000"/>
              <a:gd name="connsiteY3-108" fmla="*/ 577246 h 1510039"/>
              <a:gd name="connsiteX4-109" fmla="*/ 2319688 w 12192000"/>
              <a:gd name="connsiteY4-110" fmla="*/ 225066 h 1510039"/>
              <a:gd name="connsiteX5-111" fmla="*/ 8065971 w 12192000"/>
              <a:gd name="connsiteY5-112" fmla="*/ 889210 h 1510039"/>
              <a:gd name="connsiteX6-113" fmla="*/ 12192000 w 12192000"/>
              <a:gd name="connsiteY6-114" fmla="*/ 81535 h 1510039"/>
              <a:gd name="connsiteX0-115" fmla="*/ 12192000 w 12192000"/>
              <a:gd name="connsiteY0-116" fmla="*/ 81535 h 1510039"/>
              <a:gd name="connsiteX1-117" fmla="*/ 12192000 w 12192000"/>
              <a:gd name="connsiteY1-118" fmla="*/ 1510039 h 1510039"/>
              <a:gd name="connsiteX2-119" fmla="*/ 0 w 12192000"/>
              <a:gd name="connsiteY2-120" fmla="*/ 1510039 h 1510039"/>
              <a:gd name="connsiteX3-121" fmla="*/ 0 w 12192000"/>
              <a:gd name="connsiteY3-122" fmla="*/ 577246 h 1510039"/>
              <a:gd name="connsiteX4-123" fmla="*/ 2319688 w 12192000"/>
              <a:gd name="connsiteY4-124" fmla="*/ 225066 h 1510039"/>
              <a:gd name="connsiteX5-125" fmla="*/ 8065971 w 12192000"/>
              <a:gd name="connsiteY5-126" fmla="*/ 889210 h 1510039"/>
              <a:gd name="connsiteX6-127" fmla="*/ 12192000 w 12192000"/>
              <a:gd name="connsiteY6-128" fmla="*/ 81535 h 1510039"/>
              <a:gd name="connsiteX0-129" fmla="*/ 12192000 w 12192000"/>
              <a:gd name="connsiteY0-130" fmla="*/ 81535 h 1510039"/>
              <a:gd name="connsiteX1-131" fmla="*/ 12192000 w 12192000"/>
              <a:gd name="connsiteY1-132" fmla="*/ 1510039 h 1510039"/>
              <a:gd name="connsiteX2-133" fmla="*/ 0 w 12192000"/>
              <a:gd name="connsiteY2-134" fmla="*/ 1510039 h 1510039"/>
              <a:gd name="connsiteX3-135" fmla="*/ 0 w 12192000"/>
              <a:gd name="connsiteY3-136" fmla="*/ 577246 h 1510039"/>
              <a:gd name="connsiteX4-137" fmla="*/ 2319688 w 12192000"/>
              <a:gd name="connsiteY4-138" fmla="*/ 225066 h 1510039"/>
              <a:gd name="connsiteX5-139" fmla="*/ 8065971 w 12192000"/>
              <a:gd name="connsiteY5-140" fmla="*/ 889210 h 1510039"/>
              <a:gd name="connsiteX6-141" fmla="*/ 12192000 w 12192000"/>
              <a:gd name="connsiteY6-142" fmla="*/ 81535 h 1510039"/>
              <a:gd name="connsiteX0-143" fmla="*/ 12192000 w 12192000"/>
              <a:gd name="connsiteY0-144" fmla="*/ 81535 h 1510039"/>
              <a:gd name="connsiteX1-145" fmla="*/ 12192000 w 12192000"/>
              <a:gd name="connsiteY1-146" fmla="*/ 1510039 h 1510039"/>
              <a:gd name="connsiteX2-147" fmla="*/ 0 w 12192000"/>
              <a:gd name="connsiteY2-148" fmla="*/ 1510039 h 1510039"/>
              <a:gd name="connsiteX3-149" fmla="*/ 0 w 12192000"/>
              <a:gd name="connsiteY3-150" fmla="*/ 577246 h 1510039"/>
              <a:gd name="connsiteX4-151" fmla="*/ 2820202 w 12192000"/>
              <a:gd name="connsiteY4-152" fmla="*/ 244316 h 1510039"/>
              <a:gd name="connsiteX5-153" fmla="*/ 8065971 w 12192000"/>
              <a:gd name="connsiteY5-154" fmla="*/ 889210 h 1510039"/>
              <a:gd name="connsiteX6-155" fmla="*/ 12192000 w 12192000"/>
              <a:gd name="connsiteY6-156" fmla="*/ 81535 h 1510039"/>
              <a:gd name="connsiteX0-157" fmla="*/ 12192000 w 12192000"/>
              <a:gd name="connsiteY0-158" fmla="*/ 84322 h 1512826"/>
              <a:gd name="connsiteX1-159" fmla="*/ 12192000 w 12192000"/>
              <a:gd name="connsiteY1-160" fmla="*/ 1512826 h 1512826"/>
              <a:gd name="connsiteX2-161" fmla="*/ 0 w 12192000"/>
              <a:gd name="connsiteY2-162" fmla="*/ 1512826 h 1512826"/>
              <a:gd name="connsiteX3-163" fmla="*/ 0 w 12192000"/>
              <a:gd name="connsiteY3-164" fmla="*/ 580033 h 1512826"/>
              <a:gd name="connsiteX4-165" fmla="*/ 2820202 w 12192000"/>
              <a:gd name="connsiteY4-166" fmla="*/ 247103 h 1512826"/>
              <a:gd name="connsiteX5-167" fmla="*/ 7603958 w 12192000"/>
              <a:gd name="connsiteY5-168" fmla="*/ 843871 h 1512826"/>
              <a:gd name="connsiteX6-169" fmla="*/ 12192000 w 12192000"/>
              <a:gd name="connsiteY6-170" fmla="*/ 84322 h 1512826"/>
              <a:gd name="connsiteX0-171" fmla="*/ 12192000 w 12192000"/>
              <a:gd name="connsiteY0-172" fmla="*/ 84322 h 1512826"/>
              <a:gd name="connsiteX1-173" fmla="*/ 12192000 w 12192000"/>
              <a:gd name="connsiteY1-174" fmla="*/ 1512826 h 1512826"/>
              <a:gd name="connsiteX2-175" fmla="*/ 0 w 12192000"/>
              <a:gd name="connsiteY2-176" fmla="*/ 1512826 h 1512826"/>
              <a:gd name="connsiteX3-177" fmla="*/ 0 w 12192000"/>
              <a:gd name="connsiteY3-178" fmla="*/ 580033 h 1512826"/>
              <a:gd name="connsiteX4-179" fmla="*/ 2820202 w 12192000"/>
              <a:gd name="connsiteY4-180" fmla="*/ 247103 h 1512826"/>
              <a:gd name="connsiteX5-181" fmla="*/ 7603958 w 12192000"/>
              <a:gd name="connsiteY5-182" fmla="*/ 843871 h 1512826"/>
              <a:gd name="connsiteX6-183" fmla="*/ 12192000 w 12192000"/>
              <a:gd name="connsiteY6-184" fmla="*/ 84322 h 1512826"/>
              <a:gd name="connsiteX0-185" fmla="*/ 12192000 w 12192000"/>
              <a:gd name="connsiteY0-186" fmla="*/ 84322 h 1512826"/>
              <a:gd name="connsiteX1-187" fmla="*/ 12192000 w 12192000"/>
              <a:gd name="connsiteY1-188" fmla="*/ 1512826 h 1512826"/>
              <a:gd name="connsiteX2-189" fmla="*/ 0 w 12192000"/>
              <a:gd name="connsiteY2-190" fmla="*/ 1512826 h 1512826"/>
              <a:gd name="connsiteX3-191" fmla="*/ 0 w 12192000"/>
              <a:gd name="connsiteY3-192" fmla="*/ 580033 h 1512826"/>
              <a:gd name="connsiteX4-193" fmla="*/ 2820202 w 12192000"/>
              <a:gd name="connsiteY4-194" fmla="*/ 247103 h 1512826"/>
              <a:gd name="connsiteX5-195" fmla="*/ 7603958 w 12192000"/>
              <a:gd name="connsiteY5-196" fmla="*/ 843871 h 1512826"/>
              <a:gd name="connsiteX6-197" fmla="*/ 12192000 w 12192000"/>
              <a:gd name="connsiteY6-198" fmla="*/ 84322 h 1512826"/>
              <a:gd name="connsiteX0-199" fmla="*/ 12192000 w 12192000"/>
              <a:gd name="connsiteY0-200" fmla="*/ 84322 h 1512826"/>
              <a:gd name="connsiteX1-201" fmla="*/ 12192000 w 12192000"/>
              <a:gd name="connsiteY1-202" fmla="*/ 1512826 h 1512826"/>
              <a:gd name="connsiteX2-203" fmla="*/ 0 w 12192000"/>
              <a:gd name="connsiteY2-204" fmla="*/ 1512826 h 1512826"/>
              <a:gd name="connsiteX3-205" fmla="*/ 0 w 12192000"/>
              <a:gd name="connsiteY3-206" fmla="*/ 580033 h 1512826"/>
              <a:gd name="connsiteX4-207" fmla="*/ 3051208 w 12192000"/>
              <a:gd name="connsiteY4-208" fmla="*/ 80553 h 1512826"/>
              <a:gd name="connsiteX5-209" fmla="*/ 7603958 w 12192000"/>
              <a:gd name="connsiteY5-210" fmla="*/ 843871 h 1512826"/>
              <a:gd name="connsiteX6-211" fmla="*/ 12192000 w 12192000"/>
              <a:gd name="connsiteY6-212" fmla="*/ 84322 h 1512826"/>
              <a:gd name="connsiteX0-213" fmla="*/ 12192000 w 12192000"/>
              <a:gd name="connsiteY0-214" fmla="*/ 77682 h 1506186"/>
              <a:gd name="connsiteX1-215" fmla="*/ 12192000 w 12192000"/>
              <a:gd name="connsiteY1-216" fmla="*/ 1506186 h 1506186"/>
              <a:gd name="connsiteX2-217" fmla="*/ 0 w 12192000"/>
              <a:gd name="connsiteY2-218" fmla="*/ 1506186 h 1506186"/>
              <a:gd name="connsiteX3-219" fmla="*/ 0 w 12192000"/>
              <a:gd name="connsiteY3-220" fmla="*/ 573393 h 1506186"/>
              <a:gd name="connsiteX4-221" fmla="*/ 3051208 w 12192000"/>
              <a:gd name="connsiteY4-222" fmla="*/ 73913 h 1506186"/>
              <a:gd name="connsiteX5-223" fmla="*/ 7565457 w 12192000"/>
              <a:gd name="connsiteY5-224" fmla="*/ 957518 h 1506186"/>
              <a:gd name="connsiteX6-225" fmla="*/ 12192000 w 12192000"/>
              <a:gd name="connsiteY6-226" fmla="*/ 77682 h 1506186"/>
              <a:gd name="connsiteX0-227" fmla="*/ 12192000 w 12192000"/>
              <a:gd name="connsiteY0-228" fmla="*/ 77682 h 1506186"/>
              <a:gd name="connsiteX1-229" fmla="*/ 12192000 w 12192000"/>
              <a:gd name="connsiteY1-230" fmla="*/ 1506186 h 1506186"/>
              <a:gd name="connsiteX2-231" fmla="*/ 0 w 12192000"/>
              <a:gd name="connsiteY2-232" fmla="*/ 1506186 h 1506186"/>
              <a:gd name="connsiteX3-233" fmla="*/ 0 w 12192000"/>
              <a:gd name="connsiteY3-234" fmla="*/ 573393 h 1506186"/>
              <a:gd name="connsiteX4-235" fmla="*/ 2983831 w 12192000"/>
              <a:gd name="connsiteY4-236" fmla="*/ 147935 h 1506186"/>
              <a:gd name="connsiteX5-237" fmla="*/ 7565457 w 12192000"/>
              <a:gd name="connsiteY5-238" fmla="*/ 957518 h 1506186"/>
              <a:gd name="connsiteX6-239" fmla="*/ 12192000 w 12192000"/>
              <a:gd name="connsiteY6-240" fmla="*/ 77682 h 1506186"/>
              <a:gd name="connsiteX0-241" fmla="*/ 12201625 w 12201625"/>
              <a:gd name="connsiteY0-242" fmla="*/ 77682 h 1506186"/>
              <a:gd name="connsiteX1-243" fmla="*/ 12201625 w 12201625"/>
              <a:gd name="connsiteY1-244" fmla="*/ 1506186 h 1506186"/>
              <a:gd name="connsiteX2-245" fmla="*/ 9625 w 12201625"/>
              <a:gd name="connsiteY2-246" fmla="*/ 1506186 h 1506186"/>
              <a:gd name="connsiteX3-247" fmla="*/ 0 w 12201625"/>
              <a:gd name="connsiteY3-248" fmla="*/ 804711 h 1506186"/>
              <a:gd name="connsiteX4-249" fmla="*/ 2993456 w 12201625"/>
              <a:gd name="connsiteY4-250" fmla="*/ 147935 h 1506186"/>
              <a:gd name="connsiteX5-251" fmla="*/ 7575082 w 12201625"/>
              <a:gd name="connsiteY5-252" fmla="*/ 957518 h 1506186"/>
              <a:gd name="connsiteX6-253" fmla="*/ 12201625 w 12201625"/>
              <a:gd name="connsiteY6-254" fmla="*/ 77682 h 1506186"/>
              <a:gd name="connsiteX0-255" fmla="*/ 12201625 w 12201625"/>
              <a:gd name="connsiteY0-256" fmla="*/ 77682 h 1506186"/>
              <a:gd name="connsiteX1-257" fmla="*/ 12201625 w 12201625"/>
              <a:gd name="connsiteY1-258" fmla="*/ 1506186 h 1506186"/>
              <a:gd name="connsiteX2-259" fmla="*/ 9625 w 12201625"/>
              <a:gd name="connsiteY2-260" fmla="*/ 1506186 h 1506186"/>
              <a:gd name="connsiteX3-261" fmla="*/ 0 w 12201625"/>
              <a:gd name="connsiteY3-262" fmla="*/ 647414 h 1506186"/>
              <a:gd name="connsiteX4-263" fmla="*/ 2993456 w 12201625"/>
              <a:gd name="connsiteY4-264" fmla="*/ 147935 h 1506186"/>
              <a:gd name="connsiteX5-265" fmla="*/ 7575082 w 12201625"/>
              <a:gd name="connsiteY5-266" fmla="*/ 957518 h 1506186"/>
              <a:gd name="connsiteX6-267" fmla="*/ 12201625 w 12201625"/>
              <a:gd name="connsiteY6-268" fmla="*/ 77682 h 150618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2201625" h="1506186">
                <a:moveTo>
                  <a:pt x="12201625" y="77682"/>
                </a:moveTo>
                <a:lnTo>
                  <a:pt x="12201625" y="1506186"/>
                </a:lnTo>
                <a:lnTo>
                  <a:pt x="9625" y="1506186"/>
                </a:lnTo>
                <a:lnTo>
                  <a:pt x="0" y="647414"/>
                </a:lnTo>
                <a:cubicBezTo>
                  <a:pt x="386615" y="433252"/>
                  <a:pt x="1730942" y="96251"/>
                  <a:pt x="2993456" y="147935"/>
                </a:cubicBezTo>
                <a:cubicBezTo>
                  <a:pt x="4255970" y="199619"/>
                  <a:pt x="5929697" y="981440"/>
                  <a:pt x="7575082" y="957518"/>
                </a:cubicBezTo>
                <a:cubicBezTo>
                  <a:pt x="9220467" y="933596"/>
                  <a:pt x="10421486" y="-319361"/>
                  <a:pt x="12201625" y="77682"/>
                </a:cubicBezTo>
                <a:close/>
              </a:path>
            </a:pathLst>
          </a:custGeom>
          <a:solidFill>
            <a:srgbClr val="A3AD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p:nvSpPr>
        <p:spPr>
          <a:xfrm>
            <a:off x="0" y="5361271"/>
            <a:ext cx="12192000" cy="1496729"/>
          </a:xfrm>
          <a:custGeom>
            <a:avLst/>
            <a:gdLst>
              <a:gd name="connsiteX0" fmla="*/ 8407607 w 12192000"/>
              <a:gd name="connsiteY0" fmla="*/ 700 h 1609435"/>
              <a:gd name="connsiteX1" fmla="*/ 11979950 w 12192000"/>
              <a:gd name="connsiteY1" fmla="*/ 623976 h 1609435"/>
              <a:gd name="connsiteX2" fmla="*/ 12192000 w 12192000"/>
              <a:gd name="connsiteY2" fmla="*/ 698356 h 1609435"/>
              <a:gd name="connsiteX3" fmla="*/ 12192000 w 12192000"/>
              <a:gd name="connsiteY3" fmla="*/ 1609435 h 1609435"/>
              <a:gd name="connsiteX4" fmla="*/ 0 w 12192000"/>
              <a:gd name="connsiteY4" fmla="*/ 1609435 h 1609435"/>
              <a:gd name="connsiteX5" fmla="*/ 0 w 12192000"/>
              <a:gd name="connsiteY5" fmla="*/ 166593 h 1609435"/>
              <a:gd name="connsiteX6" fmla="*/ 40629 w 12192000"/>
              <a:gd name="connsiteY6" fmla="*/ 163686 h 1609435"/>
              <a:gd name="connsiteX7" fmla="*/ 3738237 w 12192000"/>
              <a:gd name="connsiteY7" fmla="*/ 1146888 h 1609435"/>
              <a:gd name="connsiteX8" fmla="*/ 8407607 w 12192000"/>
              <a:gd name="connsiteY8" fmla="*/ 700 h 1609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1609435">
                <a:moveTo>
                  <a:pt x="8407607" y="700"/>
                </a:moveTo>
                <a:cubicBezTo>
                  <a:pt x="9569180" y="-15647"/>
                  <a:pt x="10860566" y="256477"/>
                  <a:pt x="11979950" y="623976"/>
                </a:cubicBezTo>
                <a:lnTo>
                  <a:pt x="12192000" y="698356"/>
                </a:lnTo>
                <a:lnTo>
                  <a:pt x="12192000" y="1609435"/>
                </a:lnTo>
                <a:lnTo>
                  <a:pt x="0" y="1609435"/>
                </a:lnTo>
                <a:lnTo>
                  <a:pt x="0" y="166593"/>
                </a:lnTo>
                <a:lnTo>
                  <a:pt x="40629" y="163686"/>
                </a:lnTo>
                <a:cubicBezTo>
                  <a:pt x="2001032" y="59769"/>
                  <a:pt x="2355863" y="1175455"/>
                  <a:pt x="3738237" y="1146888"/>
                </a:cubicBezTo>
                <a:cubicBezTo>
                  <a:pt x="5165204" y="1117399"/>
                  <a:pt x="6858843" y="22496"/>
                  <a:pt x="8407607" y="700"/>
                </a:cubicBezTo>
                <a:close/>
              </a:path>
            </a:pathLst>
          </a:cu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3123409" y="2321925"/>
            <a:ext cx="6017129" cy="461665"/>
          </a:xfrm>
          <a:prstGeom prst="rect">
            <a:avLst/>
          </a:prstGeom>
          <a:noFill/>
        </p:spPr>
        <p:txBody>
          <a:bodyPr wrap="square" rtlCol="0">
            <a:spAutoFit/>
          </a:bodyPr>
          <a:lstStyle/>
          <a:p>
            <a:pPr algn="dist"/>
            <a:r>
              <a:rPr lang="en-US" altLang="zh-CN" sz="2400" dirty="0">
                <a:solidFill>
                  <a:srgbClr val="5D6E99"/>
                </a:solidFill>
                <a:latin typeface="微软雅黑" panose="020B0503020204020204" pitchFamily="34" charset="-122"/>
                <a:ea typeface="微软雅黑" panose="020B0503020204020204" pitchFamily="34" charset="-122"/>
              </a:rPr>
              <a:t>That's all for our team's report</a:t>
            </a:r>
            <a:endParaRPr lang="zh-CN" altLang="en-US" sz="2400" dirty="0">
              <a:solidFill>
                <a:srgbClr val="5D6E99"/>
              </a:solidFill>
              <a:latin typeface="微软雅黑" panose="020B0503020204020204" pitchFamily="34" charset="-122"/>
              <a:ea typeface="微软雅黑" panose="020B0503020204020204" pitchFamily="34" charset="-122"/>
            </a:endParaRPr>
          </a:p>
        </p:txBody>
      </p:sp>
      <p:sp>
        <p:nvSpPr>
          <p:cNvPr id="16" name="PA_文本框 2"/>
          <p:cNvSpPr txBox="1"/>
          <p:nvPr>
            <p:custDataLst>
              <p:tags r:id="rId1"/>
            </p:custDataLst>
          </p:nvPr>
        </p:nvSpPr>
        <p:spPr>
          <a:xfrm>
            <a:off x="2362927" y="2755264"/>
            <a:ext cx="7501083" cy="1053494"/>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zh-CN" sz="5600" b="0" dirty="0">
                <a:solidFill>
                  <a:srgbClr val="5D6E99"/>
                </a:solidFill>
                <a:latin typeface="腾祥铭宋简-W8" pitchFamily="2" charset="0"/>
                <a:ea typeface="腾祥铭宋简-W8" pitchFamily="2" charset="0"/>
              </a:rPr>
              <a:t>Thanks for Watching</a:t>
            </a:r>
            <a:endParaRPr lang="zh-CN" altLang="en-US" sz="5600" b="0" dirty="0">
              <a:solidFill>
                <a:srgbClr val="5D6E99"/>
              </a:solidFill>
              <a:latin typeface="腾祥铭宋简-W8" pitchFamily="2" charset="0"/>
              <a:ea typeface="腾祥铭宋简-W8" pitchFamily="2" charset="0"/>
            </a:endParaRPr>
          </a:p>
        </p:txBody>
      </p:sp>
      <p:sp>
        <p:nvSpPr>
          <p:cNvPr id="2" name="矩形 1"/>
          <p:cNvSpPr/>
          <p:nvPr/>
        </p:nvSpPr>
        <p:spPr>
          <a:xfrm>
            <a:off x="4825231" y="3855877"/>
            <a:ext cx="2954655" cy="1615827"/>
          </a:xfrm>
          <a:prstGeom prst="rect">
            <a:avLst/>
          </a:prstGeom>
        </p:spPr>
        <p:txBody>
          <a:bodyPr wrap="none">
            <a:spAutoFit/>
          </a:bodyPr>
          <a:lstStyle/>
          <a:p>
            <a:pPr algn="ctr">
              <a:lnSpc>
                <a:spcPct val="150000"/>
              </a:lnSpc>
            </a:pPr>
            <a:r>
              <a:rPr lang="zh-CN" altLang="en-US" b="1" dirty="0">
                <a:solidFill>
                  <a:schemeClr val="tx1">
                    <a:lumMod val="65000"/>
                    <a:lumOff val="35000"/>
                  </a:schemeClr>
                </a:solidFill>
                <a:latin typeface="微软雅黑" panose="020B0503020204020204" pitchFamily="34" charset="-122"/>
                <a:ea typeface="微软雅黑" panose="020B0503020204020204" pitchFamily="34" charset="-122"/>
              </a:rPr>
              <a:t>参与同学</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杨沛山、张天杰</a:t>
            </a:r>
            <a:endParaRPr lang="en-US" altLang="zh-CN" dirty="0">
              <a:solidFill>
                <a:schemeClr val="tx1">
                  <a:lumMod val="65000"/>
                  <a:lumOff val="35000"/>
                </a:schemeClr>
              </a:solidFill>
              <a:latin typeface="微软雅黑" panose="020B0503020204020204" pitchFamily="34" charset="-122"/>
              <a:ea typeface="微软雅黑" panose="020B0503020204020204" pitchFamily="34" charset="-122"/>
            </a:endParaRPr>
          </a:p>
          <a:p>
            <a:pPr algn="ctr">
              <a:lnSpc>
                <a:spcPct val="150000"/>
              </a:lnSpc>
            </a:pP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周炜、陈苇远</a:t>
            </a:r>
            <a:endParaRPr lang="en-US" altLang="zh-CN" dirty="0">
              <a:solidFill>
                <a:schemeClr val="tx1">
                  <a:lumMod val="65000"/>
                  <a:lumOff val="35000"/>
                </a:schemeClr>
              </a:solidFill>
              <a:latin typeface="微软雅黑" panose="020B0503020204020204" pitchFamily="34" charset="-122"/>
              <a:ea typeface="微软雅黑" panose="020B0503020204020204" pitchFamily="34" charset="-122"/>
            </a:endParaRPr>
          </a:p>
          <a:p>
            <a:pPr algn="ctr">
              <a:lnSpc>
                <a:spcPct val="150000"/>
              </a:lnSpc>
            </a:pP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秦雨扬、刘晋玮</a:t>
            </a:r>
            <a:endParaRPr lang="en-US" altLang="zh-CN" dirty="0">
              <a:solidFill>
                <a:schemeClr val="tx1">
                  <a:lumMod val="65000"/>
                  <a:lumOff val="35000"/>
                </a:schemeClr>
              </a:solidFill>
              <a:latin typeface="微软雅黑" panose="020B0503020204020204" pitchFamily="34" charset="-122"/>
              <a:ea typeface="微软雅黑" panose="020B0503020204020204" pitchFamily="34" charset="-122"/>
            </a:endParaRPr>
          </a:p>
          <a:p>
            <a:pPr algn="ct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4495468" y="3954205"/>
            <a:ext cx="339738" cy="339738"/>
            <a:chOff x="4354694" y="3701262"/>
            <a:chExt cx="339738" cy="339738"/>
          </a:xfrm>
        </p:grpSpPr>
        <p:sp>
          <p:nvSpPr>
            <p:cNvPr id="4" name="椭圆 3"/>
            <p:cNvSpPr/>
            <p:nvPr/>
          </p:nvSpPr>
          <p:spPr>
            <a:xfrm>
              <a:off x="4354694" y="3701262"/>
              <a:ext cx="339738" cy="339738"/>
            </a:xfrm>
            <a:prstGeom prst="ellipse">
              <a:avLst/>
            </a:pr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 name="student-with-graduation-cap_57073"/>
            <p:cNvSpPr>
              <a:spLocks noChangeAspect="1"/>
            </p:cNvSpPr>
            <p:nvPr/>
          </p:nvSpPr>
          <p:spPr bwMode="auto">
            <a:xfrm>
              <a:off x="4424477" y="3738438"/>
              <a:ext cx="201712" cy="240155"/>
            </a:xfrm>
            <a:custGeom>
              <a:avLst/>
              <a:gdLst>
                <a:gd name="connsiteX0" fmla="*/ 172784 w 510964"/>
                <a:gd name="connsiteY0" fmla="*/ 386345 h 608344"/>
                <a:gd name="connsiteX1" fmla="*/ 182733 w 510964"/>
                <a:gd name="connsiteY1" fmla="*/ 392738 h 608344"/>
                <a:gd name="connsiteX2" fmla="*/ 255039 w 510964"/>
                <a:gd name="connsiteY2" fmla="*/ 508213 h 608344"/>
                <a:gd name="connsiteX3" fmla="*/ 255531 w 510964"/>
                <a:gd name="connsiteY3" fmla="*/ 508115 h 608344"/>
                <a:gd name="connsiteX4" fmla="*/ 255925 w 510964"/>
                <a:gd name="connsiteY4" fmla="*/ 508213 h 608344"/>
                <a:gd name="connsiteX5" fmla="*/ 328231 w 510964"/>
                <a:gd name="connsiteY5" fmla="*/ 392738 h 608344"/>
                <a:gd name="connsiteX6" fmla="*/ 338278 w 510964"/>
                <a:gd name="connsiteY6" fmla="*/ 386345 h 608344"/>
                <a:gd name="connsiteX7" fmla="*/ 343795 w 510964"/>
                <a:gd name="connsiteY7" fmla="*/ 387820 h 608344"/>
                <a:gd name="connsiteX8" fmla="*/ 408023 w 510964"/>
                <a:gd name="connsiteY8" fmla="*/ 420771 h 608344"/>
                <a:gd name="connsiteX9" fmla="*/ 510964 w 510964"/>
                <a:gd name="connsiteY9" fmla="*/ 490213 h 608344"/>
                <a:gd name="connsiteX10" fmla="*/ 510964 w 510964"/>
                <a:gd name="connsiteY10" fmla="*/ 491984 h 608344"/>
                <a:gd name="connsiteX11" fmla="*/ 510964 w 510964"/>
                <a:gd name="connsiteY11" fmla="*/ 606672 h 608344"/>
                <a:gd name="connsiteX12" fmla="*/ 510964 w 510964"/>
                <a:gd name="connsiteY12" fmla="*/ 608344 h 608344"/>
                <a:gd name="connsiteX13" fmla="*/ 255925 w 510964"/>
                <a:gd name="connsiteY13" fmla="*/ 608344 h 608344"/>
                <a:gd name="connsiteX14" fmla="*/ 255531 w 510964"/>
                <a:gd name="connsiteY14" fmla="*/ 608344 h 608344"/>
                <a:gd name="connsiteX15" fmla="*/ 255039 w 510964"/>
                <a:gd name="connsiteY15" fmla="*/ 608344 h 608344"/>
                <a:gd name="connsiteX16" fmla="*/ 0 w 510964"/>
                <a:gd name="connsiteY16" fmla="*/ 608344 h 608344"/>
                <a:gd name="connsiteX17" fmla="*/ 0 w 510964"/>
                <a:gd name="connsiteY17" fmla="*/ 606672 h 608344"/>
                <a:gd name="connsiteX18" fmla="*/ 0 w 510964"/>
                <a:gd name="connsiteY18" fmla="*/ 491984 h 608344"/>
                <a:gd name="connsiteX19" fmla="*/ 0 w 510964"/>
                <a:gd name="connsiteY19" fmla="*/ 490213 h 608344"/>
                <a:gd name="connsiteX20" fmla="*/ 102941 w 510964"/>
                <a:gd name="connsiteY20" fmla="*/ 420771 h 608344"/>
                <a:gd name="connsiteX21" fmla="*/ 167169 w 510964"/>
                <a:gd name="connsiteY21" fmla="*/ 387820 h 608344"/>
                <a:gd name="connsiteX22" fmla="*/ 172784 w 510964"/>
                <a:gd name="connsiteY22" fmla="*/ 386345 h 608344"/>
                <a:gd name="connsiteX23" fmla="*/ 255517 w 510964"/>
                <a:gd name="connsiteY23" fmla="*/ 0 h 608344"/>
                <a:gd name="connsiteX24" fmla="*/ 267931 w 510964"/>
                <a:gd name="connsiteY24" fmla="*/ 3639 h 608344"/>
                <a:gd name="connsiteX25" fmla="*/ 438857 w 510964"/>
                <a:gd name="connsiteY25" fmla="*/ 87048 h 608344"/>
                <a:gd name="connsiteX26" fmla="*/ 446935 w 510964"/>
                <a:gd name="connsiteY26" fmla="*/ 96786 h 608344"/>
                <a:gd name="connsiteX27" fmla="*/ 441024 w 510964"/>
                <a:gd name="connsiteY27" fmla="*/ 105245 h 608344"/>
                <a:gd name="connsiteX28" fmla="*/ 430483 w 510964"/>
                <a:gd name="connsiteY28" fmla="*/ 110655 h 608344"/>
                <a:gd name="connsiteX29" fmla="*/ 430483 w 510964"/>
                <a:gd name="connsiteY29" fmla="*/ 165736 h 608344"/>
                <a:gd name="connsiteX30" fmla="*/ 436985 w 510964"/>
                <a:gd name="connsiteY30" fmla="*/ 176851 h 608344"/>
                <a:gd name="connsiteX31" fmla="*/ 431665 w 510964"/>
                <a:gd name="connsiteY31" fmla="*/ 186982 h 608344"/>
                <a:gd name="connsiteX32" fmla="*/ 439054 w 510964"/>
                <a:gd name="connsiteY32" fmla="*/ 227506 h 608344"/>
                <a:gd name="connsiteX33" fmla="*/ 408809 w 510964"/>
                <a:gd name="connsiteY33" fmla="*/ 227506 h 608344"/>
                <a:gd name="connsiteX34" fmla="*/ 416198 w 510964"/>
                <a:gd name="connsiteY34" fmla="*/ 186982 h 608344"/>
                <a:gd name="connsiteX35" fmla="*/ 410878 w 510964"/>
                <a:gd name="connsiteY35" fmla="*/ 176851 h 608344"/>
                <a:gd name="connsiteX36" fmla="*/ 417479 w 510964"/>
                <a:gd name="connsiteY36" fmla="*/ 165736 h 608344"/>
                <a:gd name="connsiteX37" fmla="*/ 417479 w 510964"/>
                <a:gd name="connsiteY37" fmla="*/ 116950 h 608344"/>
                <a:gd name="connsiteX38" fmla="*/ 376397 w 510964"/>
                <a:gd name="connsiteY38" fmla="*/ 136818 h 608344"/>
                <a:gd name="connsiteX39" fmla="*/ 375905 w 510964"/>
                <a:gd name="connsiteY39" fmla="*/ 157277 h 608344"/>
                <a:gd name="connsiteX40" fmla="*/ 369107 w 510964"/>
                <a:gd name="connsiteY40" fmla="*/ 201834 h 608344"/>
                <a:gd name="connsiteX41" fmla="*/ 379845 w 510964"/>
                <a:gd name="connsiteY41" fmla="*/ 226719 h 608344"/>
                <a:gd name="connsiteX42" fmla="*/ 379747 w 510964"/>
                <a:gd name="connsiteY42" fmla="*/ 227014 h 608344"/>
                <a:gd name="connsiteX43" fmla="*/ 379845 w 510964"/>
                <a:gd name="connsiteY43" fmla="*/ 228490 h 608344"/>
                <a:gd name="connsiteX44" fmla="*/ 351768 w 510964"/>
                <a:gd name="connsiteY44" fmla="*/ 279342 h 608344"/>
                <a:gd name="connsiteX45" fmla="*/ 291969 w 510964"/>
                <a:gd name="connsiteY45" fmla="*/ 351833 h 608344"/>
                <a:gd name="connsiteX46" fmla="*/ 255517 w 510964"/>
                <a:gd name="connsiteY46" fmla="*/ 360095 h 608344"/>
                <a:gd name="connsiteX47" fmla="*/ 219066 w 510964"/>
                <a:gd name="connsiteY47" fmla="*/ 351833 h 608344"/>
                <a:gd name="connsiteX48" fmla="*/ 159267 w 510964"/>
                <a:gd name="connsiteY48" fmla="*/ 279342 h 608344"/>
                <a:gd name="connsiteX49" fmla="*/ 131190 w 510964"/>
                <a:gd name="connsiteY49" fmla="*/ 228490 h 608344"/>
                <a:gd name="connsiteX50" fmla="*/ 131190 w 510964"/>
                <a:gd name="connsiteY50" fmla="*/ 227014 h 608344"/>
                <a:gd name="connsiteX51" fmla="*/ 131190 w 510964"/>
                <a:gd name="connsiteY51" fmla="*/ 226719 h 608344"/>
                <a:gd name="connsiteX52" fmla="*/ 141830 w 510964"/>
                <a:gd name="connsiteY52" fmla="*/ 201834 h 608344"/>
                <a:gd name="connsiteX53" fmla="*/ 135032 w 510964"/>
                <a:gd name="connsiteY53" fmla="*/ 157277 h 608344"/>
                <a:gd name="connsiteX54" fmla="*/ 134539 w 510964"/>
                <a:gd name="connsiteY54" fmla="*/ 136818 h 608344"/>
                <a:gd name="connsiteX55" fmla="*/ 70011 w 510964"/>
                <a:gd name="connsiteY55" fmla="*/ 105245 h 608344"/>
                <a:gd name="connsiteX56" fmla="*/ 64002 w 510964"/>
                <a:gd name="connsiteY56" fmla="*/ 96786 h 608344"/>
                <a:gd name="connsiteX57" fmla="*/ 72080 w 510964"/>
                <a:gd name="connsiteY57" fmla="*/ 87048 h 608344"/>
                <a:gd name="connsiteX58" fmla="*/ 243006 w 510964"/>
                <a:gd name="connsiteY58" fmla="*/ 3639 h 608344"/>
                <a:gd name="connsiteX59" fmla="*/ 255517 w 510964"/>
                <a:gd name="connsiteY59" fmla="*/ 0 h 608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510964" h="608344">
                  <a:moveTo>
                    <a:pt x="172784" y="386345"/>
                  </a:moveTo>
                  <a:cubicBezTo>
                    <a:pt x="177217" y="386345"/>
                    <a:pt x="180960" y="389001"/>
                    <a:pt x="182733" y="392738"/>
                  </a:cubicBezTo>
                  <a:cubicBezTo>
                    <a:pt x="200169" y="421853"/>
                    <a:pt x="232480" y="506640"/>
                    <a:pt x="255039" y="508213"/>
                  </a:cubicBezTo>
                  <a:cubicBezTo>
                    <a:pt x="255236" y="508213"/>
                    <a:pt x="255334" y="508115"/>
                    <a:pt x="255531" y="508115"/>
                  </a:cubicBezTo>
                  <a:cubicBezTo>
                    <a:pt x="255630" y="508115"/>
                    <a:pt x="255827" y="508213"/>
                    <a:pt x="255925" y="508213"/>
                  </a:cubicBezTo>
                  <a:cubicBezTo>
                    <a:pt x="278484" y="506640"/>
                    <a:pt x="310795" y="421853"/>
                    <a:pt x="328231" y="392738"/>
                  </a:cubicBezTo>
                  <a:cubicBezTo>
                    <a:pt x="330004" y="389001"/>
                    <a:pt x="333846" y="386345"/>
                    <a:pt x="338278" y="386345"/>
                  </a:cubicBezTo>
                  <a:cubicBezTo>
                    <a:pt x="340249" y="386345"/>
                    <a:pt x="342120" y="386935"/>
                    <a:pt x="343795" y="387820"/>
                  </a:cubicBezTo>
                  <a:cubicBezTo>
                    <a:pt x="350099" y="391263"/>
                    <a:pt x="386942" y="413197"/>
                    <a:pt x="408023" y="420771"/>
                  </a:cubicBezTo>
                  <a:cubicBezTo>
                    <a:pt x="479047" y="446345"/>
                    <a:pt x="510964" y="472410"/>
                    <a:pt x="510964" y="490213"/>
                  </a:cubicBezTo>
                  <a:lnTo>
                    <a:pt x="510964" y="491984"/>
                  </a:lnTo>
                  <a:lnTo>
                    <a:pt x="510964" y="606672"/>
                  </a:lnTo>
                  <a:lnTo>
                    <a:pt x="510964" y="608344"/>
                  </a:lnTo>
                  <a:lnTo>
                    <a:pt x="255925" y="608344"/>
                  </a:lnTo>
                  <a:lnTo>
                    <a:pt x="255531" y="608344"/>
                  </a:lnTo>
                  <a:lnTo>
                    <a:pt x="255039" y="608344"/>
                  </a:lnTo>
                  <a:lnTo>
                    <a:pt x="0" y="608344"/>
                  </a:lnTo>
                  <a:lnTo>
                    <a:pt x="0" y="606672"/>
                  </a:lnTo>
                  <a:lnTo>
                    <a:pt x="0" y="491984"/>
                  </a:lnTo>
                  <a:lnTo>
                    <a:pt x="0" y="490213"/>
                  </a:lnTo>
                  <a:cubicBezTo>
                    <a:pt x="0" y="472410"/>
                    <a:pt x="31917" y="446345"/>
                    <a:pt x="102941" y="420771"/>
                  </a:cubicBezTo>
                  <a:cubicBezTo>
                    <a:pt x="124121" y="413197"/>
                    <a:pt x="160865" y="391263"/>
                    <a:pt x="167169" y="387820"/>
                  </a:cubicBezTo>
                  <a:cubicBezTo>
                    <a:pt x="168844" y="386935"/>
                    <a:pt x="170715" y="386345"/>
                    <a:pt x="172784" y="386345"/>
                  </a:cubicBezTo>
                  <a:close/>
                  <a:moveTo>
                    <a:pt x="255517" y="0"/>
                  </a:moveTo>
                  <a:cubicBezTo>
                    <a:pt x="258966" y="295"/>
                    <a:pt x="263005" y="1279"/>
                    <a:pt x="267931" y="3639"/>
                  </a:cubicBezTo>
                  <a:cubicBezTo>
                    <a:pt x="279260" y="9049"/>
                    <a:pt x="393933" y="65016"/>
                    <a:pt x="438857" y="87048"/>
                  </a:cubicBezTo>
                  <a:cubicBezTo>
                    <a:pt x="445162" y="90098"/>
                    <a:pt x="447526" y="93540"/>
                    <a:pt x="446935" y="96786"/>
                  </a:cubicBezTo>
                  <a:cubicBezTo>
                    <a:pt x="447427" y="99933"/>
                    <a:pt x="445162" y="102884"/>
                    <a:pt x="441024" y="105245"/>
                  </a:cubicBezTo>
                  <a:cubicBezTo>
                    <a:pt x="439448" y="106130"/>
                    <a:pt x="435605" y="108097"/>
                    <a:pt x="430483" y="110655"/>
                  </a:cubicBezTo>
                  <a:lnTo>
                    <a:pt x="430483" y="165736"/>
                  </a:lnTo>
                  <a:cubicBezTo>
                    <a:pt x="434325" y="167998"/>
                    <a:pt x="436985" y="172031"/>
                    <a:pt x="436985" y="176851"/>
                  </a:cubicBezTo>
                  <a:cubicBezTo>
                    <a:pt x="436985" y="181080"/>
                    <a:pt x="434817" y="184621"/>
                    <a:pt x="431665" y="186982"/>
                  </a:cubicBezTo>
                  <a:cubicBezTo>
                    <a:pt x="431665" y="186982"/>
                    <a:pt x="437576" y="220129"/>
                    <a:pt x="439054" y="227506"/>
                  </a:cubicBezTo>
                  <a:cubicBezTo>
                    <a:pt x="440630" y="234883"/>
                    <a:pt x="407036" y="236654"/>
                    <a:pt x="408809" y="227506"/>
                  </a:cubicBezTo>
                  <a:cubicBezTo>
                    <a:pt x="410582" y="218260"/>
                    <a:pt x="416198" y="186982"/>
                    <a:pt x="416198" y="186982"/>
                  </a:cubicBezTo>
                  <a:cubicBezTo>
                    <a:pt x="413045" y="184621"/>
                    <a:pt x="410878" y="181080"/>
                    <a:pt x="410878" y="176851"/>
                  </a:cubicBezTo>
                  <a:cubicBezTo>
                    <a:pt x="410878" y="172031"/>
                    <a:pt x="413636" y="167998"/>
                    <a:pt x="417479" y="165736"/>
                  </a:cubicBezTo>
                  <a:lnTo>
                    <a:pt x="417479" y="116950"/>
                  </a:lnTo>
                  <a:cubicBezTo>
                    <a:pt x="403588" y="123737"/>
                    <a:pt x="386938" y="131802"/>
                    <a:pt x="376397" y="136818"/>
                  </a:cubicBezTo>
                  <a:cubicBezTo>
                    <a:pt x="376299" y="144294"/>
                    <a:pt x="376200" y="157080"/>
                    <a:pt x="375905" y="157277"/>
                  </a:cubicBezTo>
                  <a:cubicBezTo>
                    <a:pt x="373836" y="175670"/>
                    <a:pt x="370191" y="196031"/>
                    <a:pt x="369107" y="201834"/>
                  </a:cubicBezTo>
                  <a:cubicBezTo>
                    <a:pt x="370880" y="202719"/>
                    <a:pt x="379845" y="208621"/>
                    <a:pt x="379845" y="226719"/>
                  </a:cubicBezTo>
                  <a:cubicBezTo>
                    <a:pt x="379845" y="226818"/>
                    <a:pt x="379747" y="226916"/>
                    <a:pt x="379747" y="227014"/>
                  </a:cubicBezTo>
                  <a:cubicBezTo>
                    <a:pt x="379845" y="227506"/>
                    <a:pt x="379845" y="227998"/>
                    <a:pt x="379845" y="228490"/>
                  </a:cubicBezTo>
                  <a:cubicBezTo>
                    <a:pt x="376003" y="278948"/>
                    <a:pt x="355906" y="257211"/>
                    <a:pt x="351768" y="279342"/>
                  </a:cubicBezTo>
                  <a:cubicBezTo>
                    <a:pt x="344872" y="316030"/>
                    <a:pt x="312263" y="342587"/>
                    <a:pt x="291969" y="351833"/>
                  </a:cubicBezTo>
                  <a:cubicBezTo>
                    <a:pt x="280245" y="357144"/>
                    <a:pt x="268128" y="359800"/>
                    <a:pt x="255517" y="360095"/>
                  </a:cubicBezTo>
                  <a:cubicBezTo>
                    <a:pt x="242809" y="359800"/>
                    <a:pt x="230790" y="357144"/>
                    <a:pt x="219066" y="351833"/>
                  </a:cubicBezTo>
                  <a:cubicBezTo>
                    <a:pt x="198772" y="342587"/>
                    <a:pt x="166163" y="316030"/>
                    <a:pt x="159267" y="279342"/>
                  </a:cubicBezTo>
                  <a:cubicBezTo>
                    <a:pt x="155129" y="257211"/>
                    <a:pt x="135032" y="278948"/>
                    <a:pt x="131190" y="228490"/>
                  </a:cubicBezTo>
                  <a:cubicBezTo>
                    <a:pt x="131190" y="227998"/>
                    <a:pt x="131190" y="227506"/>
                    <a:pt x="131190" y="227014"/>
                  </a:cubicBezTo>
                  <a:cubicBezTo>
                    <a:pt x="131190" y="226916"/>
                    <a:pt x="131190" y="226818"/>
                    <a:pt x="131190" y="226719"/>
                  </a:cubicBezTo>
                  <a:cubicBezTo>
                    <a:pt x="131190" y="208621"/>
                    <a:pt x="140056" y="202719"/>
                    <a:pt x="141830" y="201834"/>
                  </a:cubicBezTo>
                  <a:cubicBezTo>
                    <a:pt x="140844" y="196031"/>
                    <a:pt x="137199" y="175670"/>
                    <a:pt x="135032" y="157277"/>
                  </a:cubicBezTo>
                  <a:cubicBezTo>
                    <a:pt x="134835" y="157080"/>
                    <a:pt x="134638" y="144294"/>
                    <a:pt x="134539" y="136818"/>
                  </a:cubicBezTo>
                  <a:cubicBezTo>
                    <a:pt x="115427" y="127671"/>
                    <a:pt x="75824" y="108589"/>
                    <a:pt x="70011" y="105245"/>
                  </a:cubicBezTo>
                  <a:cubicBezTo>
                    <a:pt x="65775" y="102884"/>
                    <a:pt x="63608" y="99933"/>
                    <a:pt x="64002" y="96786"/>
                  </a:cubicBezTo>
                  <a:cubicBezTo>
                    <a:pt x="63509" y="93540"/>
                    <a:pt x="65775" y="90098"/>
                    <a:pt x="72080" y="87048"/>
                  </a:cubicBezTo>
                  <a:cubicBezTo>
                    <a:pt x="117102" y="65016"/>
                    <a:pt x="231677" y="9049"/>
                    <a:pt x="243006" y="3639"/>
                  </a:cubicBezTo>
                  <a:cubicBezTo>
                    <a:pt x="247932" y="1279"/>
                    <a:pt x="252069" y="295"/>
                    <a:pt x="255517" y="0"/>
                  </a:cubicBezTo>
                  <a:close/>
                </a:path>
              </a:pathLst>
            </a:custGeom>
            <a:solidFill>
              <a:schemeClr val="bg1"/>
            </a:solidFill>
            <a:ln>
              <a:noFill/>
            </a:ln>
          </p:spPr>
          <p:txBody>
            <a:bodyPr/>
            <a:lstStyle/>
            <a:p>
              <a:endParaRPr lang="zh-CN" altLang="en-US"/>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A_文本框 2"/>
          <p:cNvSpPr txBox="1"/>
          <p:nvPr>
            <p:custDataLst>
              <p:tags r:id="rId1"/>
            </p:custDataLst>
          </p:nvPr>
        </p:nvSpPr>
        <p:spPr>
          <a:xfrm>
            <a:off x="3294527" y="359123"/>
            <a:ext cx="6738062"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zh-CN" sz="3200" b="0" dirty="0">
                <a:solidFill>
                  <a:srgbClr val="5D6E99"/>
                </a:solidFill>
                <a:latin typeface="思源宋体 Heavy" panose="02020900000000000000" pitchFamily="18" charset="-122"/>
                <a:ea typeface="思源宋体 Heavy" panose="02020900000000000000" pitchFamily="18" charset="-122"/>
              </a:rPr>
              <a:t>Dense </a:t>
            </a:r>
            <a:r>
              <a:rPr lang="en-US" altLang="zh-CN" sz="3200" b="0" dirty="0">
                <a:solidFill>
                  <a:srgbClr val="5D6E99"/>
                </a:solidFill>
                <a:ea typeface="思源宋体 Heavy" panose="02020900000000000000" pitchFamily="18" charset="-122"/>
              </a:rPr>
              <a:t>matrix multiplication </a:t>
            </a:r>
            <a:endParaRPr lang="de-DE" altLang="zh-CN" sz="3200" b="0" dirty="0">
              <a:solidFill>
                <a:srgbClr val="5D6E99"/>
              </a:solidFill>
              <a:ea typeface="思源宋体 Heavy" panose="02020900000000000000" pitchFamily="18" charset="-122"/>
            </a:endParaRPr>
          </a:p>
        </p:txBody>
      </p:sp>
      <p:sp>
        <p:nvSpPr>
          <p:cNvPr id="6" name="文本框 5"/>
          <p:cNvSpPr txBox="1"/>
          <p:nvPr/>
        </p:nvSpPr>
        <p:spPr>
          <a:xfrm>
            <a:off x="4487755" y="1619563"/>
            <a:ext cx="4598742" cy="646331"/>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Main matrix multiplication calculations</a:t>
            </a:r>
          </a:p>
          <a:p>
            <a:pPr algn="ctr"/>
            <a:r>
              <a:rPr lang="en-US" altLang="zh-CN" dirty="0">
                <a:latin typeface="微软雅黑" panose="020B0503020204020204" pitchFamily="34" charset="-122"/>
                <a:ea typeface="微软雅黑" panose="020B0503020204020204" pitchFamily="34" charset="-122"/>
              </a:rPr>
              <a:t>in </a:t>
            </a:r>
            <a:r>
              <a:rPr lang="en-US" altLang="zh-CN" b="1" dirty="0" err="1">
                <a:solidFill>
                  <a:srgbClr val="5D6E99"/>
                </a:solidFill>
                <a:latin typeface="微软雅黑" panose="020B0503020204020204" pitchFamily="34" charset="-122"/>
                <a:ea typeface="微软雅黑" panose="020B0503020204020204" pitchFamily="34" charset="-122"/>
              </a:rPr>
              <a:t>Encorder</a:t>
            </a:r>
            <a:endParaRPr lang="zh-CN" altLang="en-US" b="1" dirty="0">
              <a:solidFill>
                <a:srgbClr val="5D6E99"/>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4"/>
          <a:stretch>
            <a:fillRect/>
          </a:stretch>
        </p:blipFill>
        <p:spPr>
          <a:xfrm>
            <a:off x="9126479" y="2060695"/>
            <a:ext cx="2989889" cy="2472177"/>
          </a:xfrm>
          <a:prstGeom prst="rect">
            <a:avLst/>
          </a:prstGeom>
        </p:spPr>
      </p:pic>
      <p:pic>
        <p:nvPicPr>
          <p:cNvPr id="14" name="图片 13"/>
          <p:cNvPicPr>
            <a:picLocks noChangeAspect="1"/>
          </p:cNvPicPr>
          <p:nvPr/>
        </p:nvPicPr>
        <p:blipFill>
          <a:blip r:embed="rId5"/>
          <a:stretch>
            <a:fillRect/>
          </a:stretch>
        </p:blipFill>
        <p:spPr>
          <a:xfrm>
            <a:off x="4721850" y="2468799"/>
            <a:ext cx="4174127" cy="488711"/>
          </a:xfrm>
          <a:prstGeom prst="rect">
            <a:avLst/>
          </a:prstGeom>
        </p:spPr>
      </p:pic>
      <p:pic>
        <p:nvPicPr>
          <p:cNvPr id="16" name="图片 15"/>
          <p:cNvPicPr>
            <a:picLocks noChangeAspect="1"/>
          </p:cNvPicPr>
          <p:nvPr/>
        </p:nvPicPr>
        <p:blipFill>
          <a:blip r:embed="rId6"/>
          <a:stretch>
            <a:fillRect/>
          </a:stretch>
        </p:blipFill>
        <p:spPr>
          <a:xfrm>
            <a:off x="5129047" y="3166825"/>
            <a:ext cx="3533871" cy="1156732"/>
          </a:xfrm>
          <a:prstGeom prst="rect">
            <a:avLst/>
          </a:prstGeom>
        </p:spPr>
      </p:pic>
      <p:pic>
        <p:nvPicPr>
          <p:cNvPr id="18" name="图片 17"/>
          <p:cNvPicPr>
            <a:picLocks noChangeAspect="1"/>
          </p:cNvPicPr>
          <p:nvPr/>
        </p:nvPicPr>
        <p:blipFill>
          <a:blip r:embed="rId7"/>
          <a:stretch>
            <a:fillRect/>
          </a:stretch>
        </p:blipFill>
        <p:spPr>
          <a:xfrm>
            <a:off x="6138042" y="4532872"/>
            <a:ext cx="1764594" cy="476827"/>
          </a:xfrm>
          <a:prstGeom prst="rect">
            <a:avLst/>
          </a:prstGeom>
        </p:spPr>
      </p:pic>
      <p:pic>
        <p:nvPicPr>
          <p:cNvPr id="13" name="图片 12"/>
          <p:cNvPicPr>
            <a:picLocks noChangeAspect="1"/>
          </p:cNvPicPr>
          <p:nvPr/>
        </p:nvPicPr>
        <p:blipFill rotWithShape="1">
          <a:blip r:embed="rId8"/>
          <a:srcRect r="50106"/>
          <a:stretch>
            <a:fillRect/>
          </a:stretch>
        </p:blipFill>
        <p:spPr>
          <a:xfrm>
            <a:off x="378628" y="1557265"/>
            <a:ext cx="3805780" cy="1871735"/>
          </a:xfrm>
          <a:prstGeom prst="rect">
            <a:avLst/>
          </a:prstGeom>
        </p:spPr>
      </p:pic>
      <p:pic>
        <p:nvPicPr>
          <p:cNvPr id="15" name="图片 14"/>
          <p:cNvPicPr>
            <a:picLocks noChangeAspect="1"/>
          </p:cNvPicPr>
          <p:nvPr/>
        </p:nvPicPr>
        <p:blipFill rotWithShape="1">
          <a:blip r:embed="rId8"/>
          <a:srcRect l="50106"/>
          <a:stretch>
            <a:fillRect/>
          </a:stretch>
        </p:blipFill>
        <p:spPr>
          <a:xfrm>
            <a:off x="440591" y="3512581"/>
            <a:ext cx="3805552" cy="187162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4"/>
          <a:stretch>
            <a:fillRect/>
          </a:stretch>
        </p:blipFill>
        <p:spPr>
          <a:xfrm>
            <a:off x="441435" y="1615283"/>
            <a:ext cx="5349704" cy="3627434"/>
          </a:xfrm>
          <a:prstGeom prst="rect">
            <a:avLst/>
          </a:prstGeom>
        </p:spPr>
      </p:pic>
      <p:pic>
        <p:nvPicPr>
          <p:cNvPr id="8" name="图片 7"/>
          <p:cNvPicPr>
            <a:picLocks noChangeAspect="1"/>
          </p:cNvPicPr>
          <p:nvPr/>
        </p:nvPicPr>
        <p:blipFill>
          <a:blip r:embed="rId5"/>
          <a:stretch>
            <a:fillRect/>
          </a:stretch>
        </p:blipFill>
        <p:spPr>
          <a:xfrm>
            <a:off x="6096000" y="1370835"/>
            <a:ext cx="5833241" cy="4682700"/>
          </a:xfrm>
          <a:prstGeom prst="rect">
            <a:avLst/>
          </a:prstGeom>
        </p:spPr>
      </p:pic>
      <p:sp>
        <p:nvSpPr>
          <p:cNvPr id="9" name="PA_文本框 2"/>
          <p:cNvSpPr txBox="1"/>
          <p:nvPr>
            <p:custDataLst>
              <p:tags r:id="rId1"/>
            </p:custDataLst>
          </p:nvPr>
        </p:nvSpPr>
        <p:spPr>
          <a:xfrm>
            <a:off x="3357590" y="343970"/>
            <a:ext cx="6738062" cy="641586"/>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de-DE" altLang="zh-CN" sz="3200" b="0" dirty="0">
                <a:solidFill>
                  <a:srgbClr val="5D6E99"/>
                </a:solidFill>
                <a:latin typeface="思源宋体 Heavy" panose="02020900000000000000" pitchFamily="18" charset="-122"/>
                <a:ea typeface="思源宋体 Heavy" panose="02020900000000000000" pitchFamily="18" charset="-122"/>
              </a:rPr>
              <a:t>LLM</a:t>
            </a:r>
            <a:r>
              <a:rPr lang="en-US" altLang="zh-CN" sz="3200" b="0" dirty="0">
                <a:solidFill>
                  <a:srgbClr val="5D6E99"/>
                </a:solidFill>
                <a:latin typeface="思源宋体 Heavy" panose="02020900000000000000" pitchFamily="18" charset="-122"/>
                <a:ea typeface="思源宋体 Heavy" panose="02020900000000000000" pitchFamily="18" charset="-122"/>
              </a:rPr>
              <a:t>s (</a:t>
            </a:r>
            <a:r>
              <a:rPr lang="en-US" altLang="zh-CN" sz="3200" b="0" i="0" u="none" strike="noStrike" baseline="0" dirty="0">
                <a:latin typeface="LinLibertineT"/>
              </a:rPr>
              <a:t>large language models </a:t>
            </a:r>
            <a:r>
              <a:rPr lang="en-US" altLang="zh-CN" sz="3200" b="0" dirty="0">
                <a:solidFill>
                  <a:srgbClr val="5D6E99"/>
                </a:solidFill>
                <a:latin typeface="思源宋体 Heavy" panose="02020900000000000000" pitchFamily="18" charset="-122"/>
                <a:ea typeface="思源宋体 Heavy" panose="02020900000000000000" pitchFamily="18" charset="-122"/>
              </a:rPr>
              <a:t>)</a:t>
            </a:r>
            <a:endParaRPr lang="de-DE" altLang="zh-CN" sz="3200" b="0" dirty="0">
              <a:solidFill>
                <a:srgbClr val="5D6E99"/>
              </a:solidFill>
              <a:latin typeface="思源宋体 Heavy" panose="02020900000000000000" pitchFamily="18" charset="-122"/>
              <a:ea typeface="思源宋体 Heavy" panose="02020900000000000000" pitchFamily="18"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663902" y="1509970"/>
            <a:ext cx="4386431" cy="4375824"/>
          </a:xfrm>
          <a:prstGeom prst="rect">
            <a:avLst/>
          </a:prstGeom>
        </p:spPr>
      </p:pic>
      <p:pic>
        <p:nvPicPr>
          <p:cNvPr id="5" name="图片 4"/>
          <p:cNvPicPr>
            <a:picLocks noChangeAspect="1"/>
          </p:cNvPicPr>
          <p:nvPr/>
        </p:nvPicPr>
        <p:blipFill>
          <a:blip r:embed="rId4"/>
          <a:stretch>
            <a:fillRect/>
          </a:stretch>
        </p:blipFill>
        <p:spPr>
          <a:xfrm>
            <a:off x="758495" y="564629"/>
            <a:ext cx="3792485" cy="815153"/>
          </a:xfrm>
          <a:prstGeom prst="rect">
            <a:avLst/>
          </a:prstGeom>
        </p:spPr>
      </p:pic>
      <p:pic>
        <p:nvPicPr>
          <p:cNvPr id="7" name="图片 6"/>
          <p:cNvPicPr>
            <a:picLocks noChangeAspect="1"/>
          </p:cNvPicPr>
          <p:nvPr/>
        </p:nvPicPr>
        <p:blipFill>
          <a:blip r:embed="rId5"/>
          <a:stretch>
            <a:fillRect/>
          </a:stretch>
        </p:blipFill>
        <p:spPr>
          <a:xfrm>
            <a:off x="6096000" y="754006"/>
            <a:ext cx="4736784" cy="2670740"/>
          </a:xfrm>
          <a:prstGeom prst="rect">
            <a:avLst/>
          </a:prstGeom>
        </p:spPr>
      </p:pic>
      <p:sp>
        <p:nvSpPr>
          <p:cNvPr id="8" name="文本框 7"/>
          <p:cNvSpPr txBox="1"/>
          <p:nvPr/>
        </p:nvSpPr>
        <p:spPr>
          <a:xfrm>
            <a:off x="2146826" y="6013656"/>
            <a:ext cx="1420582" cy="400110"/>
          </a:xfrm>
          <a:prstGeom prst="rect">
            <a:avLst/>
          </a:prstGeom>
          <a:noFill/>
        </p:spPr>
        <p:txBody>
          <a:bodyPr wrap="none" rtlCol="0">
            <a:spAutoFit/>
          </a:bodyPr>
          <a:lstStyle/>
          <a:p>
            <a:r>
              <a:rPr lang="en-US" altLang="zh-CN" sz="2000" dirty="0"/>
              <a:t>Multi-head</a:t>
            </a:r>
            <a:endParaRPr lang="zh-CN" altLang="en-US" sz="2000" dirty="0"/>
          </a:p>
        </p:txBody>
      </p:sp>
      <p:sp>
        <p:nvSpPr>
          <p:cNvPr id="10" name="文本框 9"/>
          <p:cNvSpPr txBox="1"/>
          <p:nvPr/>
        </p:nvSpPr>
        <p:spPr>
          <a:xfrm>
            <a:off x="6572528" y="3681271"/>
            <a:ext cx="4099035" cy="369332"/>
          </a:xfrm>
          <a:prstGeom prst="rect">
            <a:avLst/>
          </a:prstGeom>
          <a:noFill/>
        </p:spPr>
        <p:txBody>
          <a:bodyPr wrap="square">
            <a:spAutoFit/>
          </a:bodyPr>
          <a:lstStyle/>
          <a:p>
            <a:r>
              <a:rPr lang="en-US" altLang="zh-CN" sz="1800" b="0" i="0" u="none" strike="noStrike" baseline="0" dirty="0">
                <a:latin typeface="LinLibertineTB"/>
              </a:rPr>
              <a:t>The graph perspective of </a:t>
            </a:r>
            <a:r>
              <a:rPr lang="en-US" altLang="zh-CN" sz="1800" b="1" i="0" u="none" strike="noStrike" baseline="0" dirty="0">
                <a:solidFill>
                  <a:srgbClr val="FF0000"/>
                </a:solidFill>
                <a:latin typeface="LinLibertineTB"/>
              </a:rPr>
              <a:t>self-attention</a:t>
            </a:r>
            <a:endParaRPr lang="zh-CN" altLang="en-US" b="1" dirty="0">
              <a:solidFill>
                <a:srgbClr val="FF0000"/>
              </a:solidFill>
            </a:endParaRPr>
          </a:p>
        </p:txBody>
      </p:sp>
      <p:pic>
        <p:nvPicPr>
          <p:cNvPr id="11" name="图片 10"/>
          <p:cNvPicPr>
            <a:picLocks noChangeAspect="1"/>
          </p:cNvPicPr>
          <p:nvPr/>
        </p:nvPicPr>
        <p:blipFill>
          <a:blip r:embed="rId6"/>
          <a:stretch>
            <a:fillRect/>
          </a:stretch>
        </p:blipFill>
        <p:spPr>
          <a:xfrm>
            <a:off x="5450530" y="4866095"/>
            <a:ext cx="3382201" cy="483672"/>
          </a:xfrm>
          <a:prstGeom prst="rect">
            <a:avLst/>
          </a:prstGeom>
        </p:spPr>
      </p:pic>
      <p:pic>
        <p:nvPicPr>
          <p:cNvPr id="14" name="图片 13"/>
          <p:cNvPicPr>
            <a:picLocks noChangeAspect="1"/>
          </p:cNvPicPr>
          <p:nvPr/>
        </p:nvPicPr>
        <p:blipFill>
          <a:blip r:embed="rId7"/>
          <a:stretch>
            <a:fillRect/>
          </a:stretch>
        </p:blipFill>
        <p:spPr>
          <a:xfrm>
            <a:off x="9376886" y="4324882"/>
            <a:ext cx="1336575" cy="171734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770022" y="760396"/>
            <a:ext cx="10669600" cy="60976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a:off x="-9626" y="5361271"/>
            <a:ext cx="12201625" cy="1496730"/>
          </a:xfrm>
          <a:custGeom>
            <a:avLst/>
            <a:gdLst>
              <a:gd name="connsiteX0" fmla="*/ 12192000 w 12192000"/>
              <a:gd name="connsiteY0" fmla="*/ 0 h 1428504"/>
              <a:gd name="connsiteX1" fmla="*/ 12192000 w 12192000"/>
              <a:gd name="connsiteY1" fmla="*/ 1428504 h 1428504"/>
              <a:gd name="connsiteX2" fmla="*/ 0 w 12192000"/>
              <a:gd name="connsiteY2" fmla="*/ 1428504 h 1428504"/>
              <a:gd name="connsiteX3" fmla="*/ 0 w 12192000"/>
              <a:gd name="connsiteY3" fmla="*/ 495711 h 1428504"/>
              <a:gd name="connsiteX4" fmla="*/ 196114 w 12192000"/>
              <a:gd name="connsiteY4" fmla="*/ 431688 h 1428504"/>
              <a:gd name="connsiteX5" fmla="*/ 2319688 w 12192000"/>
              <a:gd name="connsiteY5" fmla="*/ 143531 h 1428504"/>
              <a:gd name="connsiteX6" fmla="*/ 7921592 w 12192000"/>
              <a:gd name="connsiteY6" fmla="*/ 1057932 h 1428504"/>
              <a:gd name="connsiteX7" fmla="*/ 12074517 w 12192000"/>
              <a:gd name="connsiteY7" fmla="*/ 44573 h 1428504"/>
              <a:gd name="connsiteX0-1" fmla="*/ 12192000 w 12192000"/>
              <a:gd name="connsiteY0-2" fmla="*/ 0 h 1428504"/>
              <a:gd name="connsiteX1-3" fmla="*/ 12192000 w 12192000"/>
              <a:gd name="connsiteY1-4" fmla="*/ 1428504 h 1428504"/>
              <a:gd name="connsiteX2-5" fmla="*/ 0 w 12192000"/>
              <a:gd name="connsiteY2-6" fmla="*/ 1428504 h 1428504"/>
              <a:gd name="connsiteX3-7" fmla="*/ 0 w 12192000"/>
              <a:gd name="connsiteY3-8" fmla="*/ 495711 h 1428504"/>
              <a:gd name="connsiteX4-9" fmla="*/ 196114 w 12192000"/>
              <a:gd name="connsiteY4-10" fmla="*/ 431688 h 1428504"/>
              <a:gd name="connsiteX5-11" fmla="*/ 2319688 w 12192000"/>
              <a:gd name="connsiteY5-12" fmla="*/ 143531 h 1428504"/>
              <a:gd name="connsiteX6-13" fmla="*/ 8123722 w 12192000"/>
              <a:gd name="connsiteY6-14" fmla="*/ 769174 h 1428504"/>
              <a:gd name="connsiteX7-15" fmla="*/ 12074517 w 12192000"/>
              <a:gd name="connsiteY7-16" fmla="*/ 44573 h 1428504"/>
              <a:gd name="connsiteX8" fmla="*/ 12192000 w 12192000"/>
              <a:gd name="connsiteY8" fmla="*/ 0 h 1428504"/>
              <a:gd name="connsiteX0-17" fmla="*/ 12192000 w 12192000"/>
              <a:gd name="connsiteY0-18" fmla="*/ 0 h 1428504"/>
              <a:gd name="connsiteX1-19" fmla="*/ 12192000 w 12192000"/>
              <a:gd name="connsiteY1-20" fmla="*/ 1428504 h 1428504"/>
              <a:gd name="connsiteX2-21" fmla="*/ 0 w 12192000"/>
              <a:gd name="connsiteY2-22" fmla="*/ 1428504 h 1428504"/>
              <a:gd name="connsiteX3-23" fmla="*/ 0 w 12192000"/>
              <a:gd name="connsiteY3-24" fmla="*/ 495711 h 1428504"/>
              <a:gd name="connsiteX4-25" fmla="*/ 196114 w 12192000"/>
              <a:gd name="connsiteY4-26" fmla="*/ 431688 h 1428504"/>
              <a:gd name="connsiteX5-27" fmla="*/ 2319688 w 12192000"/>
              <a:gd name="connsiteY5-28" fmla="*/ 143531 h 1428504"/>
              <a:gd name="connsiteX6-29" fmla="*/ 8123722 w 12192000"/>
              <a:gd name="connsiteY6-30" fmla="*/ 769174 h 1428504"/>
              <a:gd name="connsiteX7-31" fmla="*/ 12074517 w 12192000"/>
              <a:gd name="connsiteY7-32" fmla="*/ 44573 h 1428504"/>
              <a:gd name="connsiteX8-33" fmla="*/ 12192000 w 12192000"/>
              <a:gd name="connsiteY8-34" fmla="*/ 0 h 1428504"/>
              <a:gd name="connsiteX0-35" fmla="*/ 12192000 w 12192000"/>
              <a:gd name="connsiteY0-36" fmla="*/ 0 h 1428504"/>
              <a:gd name="connsiteX1-37" fmla="*/ 12192000 w 12192000"/>
              <a:gd name="connsiteY1-38" fmla="*/ 1428504 h 1428504"/>
              <a:gd name="connsiteX2-39" fmla="*/ 0 w 12192000"/>
              <a:gd name="connsiteY2-40" fmla="*/ 1428504 h 1428504"/>
              <a:gd name="connsiteX3-41" fmla="*/ 0 w 12192000"/>
              <a:gd name="connsiteY3-42" fmla="*/ 495711 h 1428504"/>
              <a:gd name="connsiteX4-43" fmla="*/ 196114 w 12192000"/>
              <a:gd name="connsiteY4-44" fmla="*/ 431688 h 1428504"/>
              <a:gd name="connsiteX5-45" fmla="*/ 2319688 w 12192000"/>
              <a:gd name="connsiteY5-46" fmla="*/ 143531 h 1428504"/>
              <a:gd name="connsiteX6-47" fmla="*/ 8325853 w 12192000"/>
              <a:gd name="connsiteY6-48" fmla="*/ 663296 h 1428504"/>
              <a:gd name="connsiteX7-49" fmla="*/ 12074517 w 12192000"/>
              <a:gd name="connsiteY7-50" fmla="*/ 44573 h 1428504"/>
              <a:gd name="connsiteX8-51" fmla="*/ 12192000 w 12192000"/>
              <a:gd name="connsiteY8-52" fmla="*/ 0 h 1428504"/>
              <a:gd name="connsiteX0-53" fmla="*/ 12192000 w 12192000"/>
              <a:gd name="connsiteY0-54" fmla="*/ 14298 h 1442802"/>
              <a:gd name="connsiteX1-55" fmla="*/ 12192000 w 12192000"/>
              <a:gd name="connsiteY1-56" fmla="*/ 1442802 h 1442802"/>
              <a:gd name="connsiteX2-57" fmla="*/ 0 w 12192000"/>
              <a:gd name="connsiteY2-58" fmla="*/ 1442802 h 1442802"/>
              <a:gd name="connsiteX3-59" fmla="*/ 0 w 12192000"/>
              <a:gd name="connsiteY3-60" fmla="*/ 510009 h 1442802"/>
              <a:gd name="connsiteX4-61" fmla="*/ 196114 w 12192000"/>
              <a:gd name="connsiteY4-62" fmla="*/ 445986 h 1442802"/>
              <a:gd name="connsiteX5-63" fmla="*/ 2319688 w 12192000"/>
              <a:gd name="connsiteY5-64" fmla="*/ 157829 h 1442802"/>
              <a:gd name="connsiteX6-65" fmla="*/ 8325853 w 12192000"/>
              <a:gd name="connsiteY6-66" fmla="*/ 677594 h 1442802"/>
              <a:gd name="connsiteX7-67" fmla="*/ 12192000 w 12192000"/>
              <a:gd name="connsiteY7-68" fmla="*/ 14298 h 1442802"/>
              <a:gd name="connsiteX0-69" fmla="*/ 12192000 w 12192000"/>
              <a:gd name="connsiteY0-70" fmla="*/ 90510 h 1519014"/>
              <a:gd name="connsiteX1-71" fmla="*/ 12192000 w 12192000"/>
              <a:gd name="connsiteY1-72" fmla="*/ 1519014 h 1519014"/>
              <a:gd name="connsiteX2-73" fmla="*/ 0 w 12192000"/>
              <a:gd name="connsiteY2-74" fmla="*/ 1519014 h 1519014"/>
              <a:gd name="connsiteX3-75" fmla="*/ 0 w 12192000"/>
              <a:gd name="connsiteY3-76" fmla="*/ 586221 h 1519014"/>
              <a:gd name="connsiteX4-77" fmla="*/ 196114 w 12192000"/>
              <a:gd name="connsiteY4-78" fmla="*/ 522198 h 1519014"/>
              <a:gd name="connsiteX5-79" fmla="*/ 2319688 w 12192000"/>
              <a:gd name="connsiteY5-80" fmla="*/ 234041 h 1519014"/>
              <a:gd name="connsiteX6-81" fmla="*/ 8325853 w 12192000"/>
              <a:gd name="connsiteY6-82" fmla="*/ 753806 h 1519014"/>
              <a:gd name="connsiteX7-83" fmla="*/ 12192000 w 12192000"/>
              <a:gd name="connsiteY7-84" fmla="*/ 90510 h 1519014"/>
              <a:gd name="connsiteX0-85" fmla="*/ 12192000 w 12192000"/>
              <a:gd name="connsiteY0-86" fmla="*/ 81535 h 1510039"/>
              <a:gd name="connsiteX1-87" fmla="*/ 12192000 w 12192000"/>
              <a:gd name="connsiteY1-88" fmla="*/ 1510039 h 1510039"/>
              <a:gd name="connsiteX2-89" fmla="*/ 0 w 12192000"/>
              <a:gd name="connsiteY2-90" fmla="*/ 1510039 h 1510039"/>
              <a:gd name="connsiteX3-91" fmla="*/ 0 w 12192000"/>
              <a:gd name="connsiteY3-92" fmla="*/ 577246 h 1510039"/>
              <a:gd name="connsiteX4-93" fmla="*/ 196114 w 12192000"/>
              <a:gd name="connsiteY4-94" fmla="*/ 513223 h 1510039"/>
              <a:gd name="connsiteX5-95" fmla="*/ 2319688 w 12192000"/>
              <a:gd name="connsiteY5-96" fmla="*/ 225066 h 1510039"/>
              <a:gd name="connsiteX6-97" fmla="*/ 8065971 w 12192000"/>
              <a:gd name="connsiteY6-98" fmla="*/ 889210 h 1510039"/>
              <a:gd name="connsiteX7-99" fmla="*/ 12192000 w 12192000"/>
              <a:gd name="connsiteY7-100" fmla="*/ 81535 h 1510039"/>
              <a:gd name="connsiteX0-101" fmla="*/ 12192000 w 12192000"/>
              <a:gd name="connsiteY0-102" fmla="*/ 81535 h 1510039"/>
              <a:gd name="connsiteX1-103" fmla="*/ 12192000 w 12192000"/>
              <a:gd name="connsiteY1-104" fmla="*/ 1510039 h 1510039"/>
              <a:gd name="connsiteX2-105" fmla="*/ 0 w 12192000"/>
              <a:gd name="connsiteY2-106" fmla="*/ 1510039 h 1510039"/>
              <a:gd name="connsiteX3-107" fmla="*/ 0 w 12192000"/>
              <a:gd name="connsiteY3-108" fmla="*/ 577246 h 1510039"/>
              <a:gd name="connsiteX4-109" fmla="*/ 2319688 w 12192000"/>
              <a:gd name="connsiteY4-110" fmla="*/ 225066 h 1510039"/>
              <a:gd name="connsiteX5-111" fmla="*/ 8065971 w 12192000"/>
              <a:gd name="connsiteY5-112" fmla="*/ 889210 h 1510039"/>
              <a:gd name="connsiteX6-113" fmla="*/ 12192000 w 12192000"/>
              <a:gd name="connsiteY6-114" fmla="*/ 81535 h 1510039"/>
              <a:gd name="connsiteX0-115" fmla="*/ 12192000 w 12192000"/>
              <a:gd name="connsiteY0-116" fmla="*/ 81535 h 1510039"/>
              <a:gd name="connsiteX1-117" fmla="*/ 12192000 w 12192000"/>
              <a:gd name="connsiteY1-118" fmla="*/ 1510039 h 1510039"/>
              <a:gd name="connsiteX2-119" fmla="*/ 0 w 12192000"/>
              <a:gd name="connsiteY2-120" fmla="*/ 1510039 h 1510039"/>
              <a:gd name="connsiteX3-121" fmla="*/ 0 w 12192000"/>
              <a:gd name="connsiteY3-122" fmla="*/ 577246 h 1510039"/>
              <a:gd name="connsiteX4-123" fmla="*/ 2319688 w 12192000"/>
              <a:gd name="connsiteY4-124" fmla="*/ 225066 h 1510039"/>
              <a:gd name="connsiteX5-125" fmla="*/ 8065971 w 12192000"/>
              <a:gd name="connsiteY5-126" fmla="*/ 889210 h 1510039"/>
              <a:gd name="connsiteX6-127" fmla="*/ 12192000 w 12192000"/>
              <a:gd name="connsiteY6-128" fmla="*/ 81535 h 1510039"/>
              <a:gd name="connsiteX0-129" fmla="*/ 12192000 w 12192000"/>
              <a:gd name="connsiteY0-130" fmla="*/ 81535 h 1510039"/>
              <a:gd name="connsiteX1-131" fmla="*/ 12192000 w 12192000"/>
              <a:gd name="connsiteY1-132" fmla="*/ 1510039 h 1510039"/>
              <a:gd name="connsiteX2-133" fmla="*/ 0 w 12192000"/>
              <a:gd name="connsiteY2-134" fmla="*/ 1510039 h 1510039"/>
              <a:gd name="connsiteX3-135" fmla="*/ 0 w 12192000"/>
              <a:gd name="connsiteY3-136" fmla="*/ 577246 h 1510039"/>
              <a:gd name="connsiteX4-137" fmla="*/ 2319688 w 12192000"/>
              <a:gd name="connsiteY4-138" fmla="*/ 225066 h 1510039"/>
              <a:gd name="connsiteX5-139" fmla="*/ 8065971 w 12192000"/>
              <a:gd name="connsiteY5-140" fmla="*/ 889210 h 1510039"/>
              <a:gd name="connsiteX6-141" fmla="*/ 12192000 w 12192000"/>
              <a:gd name="connsiteY6-142" fmla="*/ 81535 h 1510039"/>
              <a:gd name="connsiteX0-143" fmla="*/ 12192000 w 12192000"/>
              <a:gd name="connsiteY0-144" fmla="*/ 81535 h 1510039"/>
              <a:gd name="connsiteX1-145" fmla="*/ 12192000 w 12192000"/>
              <a:gd name="connsiteY1-146" fmla="*/ 1510039 h 1510039"/>
              <a:gd name="connsiteX2-147" fmla="*/ 0 w 12192000"/>
              <a:gd name="connsiteY2-148" fmla="*/ 1510039 h 1510039"/>
              <a:gd name="connsiteX3-149" fmla="*/ 0 w 12192000"/>
              <a:gd name="connsiteY3-150" fmla="*/ 577246 h 1510039"/>
              <a:gd name="connsiteX4-151" fmla="*/ 2820202 w 12192000"/>
              <a:gd name="connsiteY4-152" fmla="*/ 244316 h 1510039"/>
              <a:gd name="connsiteX5-153" fmla="*/ 8065971 w 12192000"/>
              <a:gd name="connsiteY5-154" fmla="*/ 889210 h 1510039"/>
              <a:gd name="connsiteX6-155" fmla="*/ 12192000 w 12192000"/>
              <a:gd name="connsiteY6-156" fmla="*/ 81535 h 1510039"/>
              <a:gd name="connsiteX0-157" fmla="*/ 12192000 w 12192000"/>
              <a:gd name="connsiteY0-158" fmla="*/ 84322 h 1512826"/>
              <a:gd name="connsiteX1-159" fmla="*/ 12192000 w 12192000"/>
              <a:gd name="connsiteY1-160" fmla="*/ 1512826 h 1512826"/>
              <a:gd name="connsiteX2-161" fmla="*/ 0 w 12192000"/>
              <a:gd name="connsiteY2-162" fmla="*/ 1512826 h 1512826"/>
              <a:gd name="connsiteX3-163" fmla="*/ 0 w 12192000"/>
              <a:gd name="connsiteY3-164" fmla="*/ 580033 h 1512826"/>
              <a:gd name="connsiteX4-165" fmla="*/ 2820202 w 12192000"/>
              <a:gd name="connsiteY4-166" fmla="*/ 247103 h 1512826"/>
              <a:gd name="connsiteX5-167" fmla="*/ 7603958 w 12192000"/>
              <a:gd name="connsiteY5-168" fmla="*/ 843871 h 1512826"/>
              <a:gd name="connsiteX6-169" fmla="*/ 12192000 w 12192000"/>
              <a:gd name="connsiteY6-170" fmla="*/ 84322 h 1512826"/>
              <a:gd name="connsiteX0-171" fmla="*/ 12192000 w 12192000"/>
              <a:gd name="connsiteY0-172" fmla="*/ 84322 h 1512826"/>
              <a:gd name="connsiteX1-173" fmla="*/ 12192000 w 12192000"/>
              <a:gd name="connsiteY1-174" fmla="*/ 1512826 h 1512826"/>
              <a:gd name="connsiteX2-175" fmla="*/ 0 w 12192000"/>
              <a:gd name="connsiteY2-176" fmla="*/ 1512826 h 1512826"/>
              <a:gd name="connsiteX3-177" fmla="*/ 0 w 12192000"/>
              <a:gd name="connsiteY3-178" fmla="*/ 580033 h 1512826"/>
              <a:gd name="connsiteX4-179" fmla="*/ 2820202 w 12192000"/>
              <a:gd name="connsiteY4-180" fmla="*/ 247103 h 1512826"/>
              <a:gd name="connsiteX5-181" fmla="*/ 7603958 w 12192000"/>
              <a:gd name="connsiteY5-182" fmla="*/ 843871 h 1512826"/>
              <a:gd name="connsiteX6-183" fmla="*/ 12192000 w 12192000"/>
              <a:gd name="connsiteY6-184" fmla="*/ 84322 h 1512826"/>
              <a:gd name="connsiteX0-185" fmla="*/ 12192000 w 12192000"/>
              <a:gd name="connsiteY0-186" fmla="*/ 84322 h 1512826"/>
              <a:gd name="connsiteX1-187" fmla="*/ 12192000 w 12192000"/>
              <a:gd name="connsiteY1-188" fmla="*/ 1512826 h 1512826"/>
              <a:gd name="connsiteX2-189" fmla="*/ 0 w 12192000"/>
              <a:gd name="connsiteY2-190" fmla="*/ 1512826 h 1512826"/>
              <a:gd name="connsiteX3-191" fmla="*/ 0 w 12192000"/>
              <a:gd name="connsiteY3-192" fmla="*/ 580033 h 1512826"/>
              <a:gd name="connsiteX4-193" fmla="*/ 2820202 w 12192000"/>
              <a:gd name="connsiteY4-194" fmla="*/ 247103 h 1512826"/>
              <a:gd name="connsiteX5-195" fmla="*/ 7603958 w 12192000"/>
              <a:gd name="connsiteY5-196" fmla="*/ 843871 h 1512826"/>
              <a:gd name="connsiteX6-197" fmla="*/ 12192000 w 12192000"/>
              <a:gd name="connsiteY6-198" fmla="*/ 84322 h 1512826"/>
              <a:gd name="connsiteX0-199" fmla="*/ 12192000 w 12192000"/>
              <a:gd name="connsiteY0-200" fmla="*/ 84322 h 1512826"/>
              <a:gd name="connsiteX1-201" fmla="*/ 12192000 w 12192000"/>
              <a:gd name="connsiteY1-202" fmla="*/ 1512826 h 1512826"/>
              <a:gd name="connsiteX2-203" fmla="*/ 0 w 12192000"/>
              <a:gd name="connsiteY2-204" fmla="*/ 1512826 h 1512826"/>
              <a:gd name="connsiteX3-205" fmla="*/ 0 w 12192000"/>
              <a:gd name="connsiteY3-206" fmla="*/ 580033 h 1512826"/>
              <a:gd name="connsiteX4-207" fmla="*/ 3051208 w 12192000"/>
              <a:gd name="connsiteY4-208" fmla="*/ 80553 h 1512826"/>
              <a:gd name="connsiteX5-209" fmla="*/ 7603958 w 12192000"/>
              <a:gd name="connsiteY5-210" fmla="*/ 843871 h 1512826"/>
              <a:gd name="connsiteX6-211" fmla="*/ 12192000 w 12192000"/>
              <a:gd name="connsiteY6-212" fmla="*/ 84322 h 1512826"/>
              <a:gd name="connsiteX0-213" fmla="*/ 12192000 w 12192000"/>
              <a:gd name="connsiteY0-214" fmla="*/ 77682 h 1506186"/>
              <a:gd name="connsiteX1-215" fmla="*/ 12192000 w 12192000"/>
              <a:gd name="connsiteY1-216" fmla="*/ 1506186 h 1506186"/>
              <a:gd name="connsiteX2-217" fmla="*/ 0 w 12192000"/>
              <a:gd name="connsiteY2-218" fmla="*/ 1506186 h 1506186"/>
              <a:gd name="connsiteX3-219" fmla="*/ 0 w 12192000"/>
              <a:gd name="connsiteY3-220" fmla="*/ 573393 h 1506186"/>
              <a:gd name="connsiteX4-221" fmla="*/ 3051208 w 12192000"/>
              <a:gd name="connsiteY4-222" fmla="*/ 73913 h 1506186"/>
              <a:gd name="connsiteX5-223" fmla="*/ 7565457 w 12192000"/>
              <a:gd name="connsiteY5-224" fmla="*/ 957518 h 1506186"/>
              <a:gd name="connsiteX6-225" fmla="*/ 12192000 w 12192000"/>
              <a:gd name="connsiteY6-226" fmla="*/ 77682 h 1506186"/>
              <a:gd name="connsiteX0-227" fmla="*/ 12192000 w 12192000"/>
              <a:gd name="connsiteY0-228" fmla="*/ 77682 h 1506186"/>
              <a:gd name="connsiteX1-229" fmla="*/ 12192000 w 12192000"/>
              <a:gd name="connsiteY1-230" fmla="*/ 1506186 h 1506186"/>
              <a:gd name="connsiteX2-231" fmla="*/ 0 w 12192000"/>
              <a:gd name="connsiteY2-232" fmla="*/ 1506186 h 1506186"/>
              <a:gd name="connsiteX3-233" fmla="*/ 0 w 12192000"/>
              <a:gd name="connsiteY3-234" fmla="*/ 573393 h 1506186"/>
              <a:gd name="connsiteX4-235" fmla="*/ 2983831 w 12192000"/>
              <a:gd name="connsiteY4-236" fmla="*/ 147935 h 1506186"/>
              <a:gd name="connsiteX5-237" fmla="*/ 7565457 w 12192000"/>
              <a:gd name="connsiteY5-238" fmla="*/ 957518 h 1506186"/>
              <a:gd name="connsiteX6-239" fmla="*/ 12192000 w 12192000"/>
              <a:gd name="connsiteY6-240" fmla="*/ 77682 h 1506186"/>
              <a:gd name="connsiteX0-241" fmla="*/ 12201625 w 12201625"/>
              <a:gd name="connsiteY0-242" fmla="*/ 77682 h 1506186"/>
              <a:gd name="connsiteX1-243" fmla="*/ 12201625 w 12201625"/>
              <a:gd name="connsiteY1-244" fmla="*/ 1506186 h 1506186"/>
              <a:gd name="connsiteX2-245" fmla="*/ 9625 w 12201625"/>
              <a:gd name="connsiteY2-246" fmla="*/ 1506186 h 1506186"/>
              <a:gd name="connsiteX3-247" fmla="*/ 0 w 12201625"/>
              <a:gd name="connsiteY3-248" fmla="*/ 804711 h 1506186"/>
              <a:gd name="connsiteX4-249" fmla="*/ 2993456 w 12201625"/>
              <a:gd name="connsiteY4-250" fmla="*/ 147935 h 1506186"/>
              <a:gd name="connsiteX5-251" fmla="*/ 7575082 w 12201625"/>
              <a:gd name="connsiteY5-252" fmla="*/ 957518 h 1506186"/>
              <a:gd name="connsiteX6-253" fmla="*/ 12201625 w 12201625"/>
              <a:gd name="connsiteY6-254" fmla="*/ 77682 h 1506186"/>
              <a:gd name="connsiteX0-255" fmla="*/ 12201625 w 12201625"/>
              <a:gd name="connsiteY0-256" fmla="*/ 77682 h 1506186"/>
              <a:gd name="connsiteX1-257" fmla="*/ 12201625 w 12201625"/>
              <a:gd name="connsiteY1-258" fmla="*/ 1506186 h 1506186"/>
              <a:gd name="connsiteX2-259" fmla="*/ 9625 w 12201625"/>
              <a:gd name="connsiteY2-260" fmla="*/ 1506186 h 1506186"/>
              <a:gd name="connsiteX3-261" fmla="*/ 0 w 12201625"/>
              <a:gd name="connsiteY3-262" fmla="*/ 647414 h 1506186"/>
              <a:gd name="connsiteX4-263" fmla="*/ 2993456 w 12201625"/>
              <a:gd name="connsiteY4-264" fmla="*/ 147935 h 1506186"/>
              <a:gd name="connsiteX5-265" fmla="*/ 7575082 w 12201625"/>
              <a:gd name="connsiteY5-266" fmla="*/ 957518 h 1506186"/>
              <a:gd name="connsiteX6-267" fmla="*/ 12201625 w 12201625"/>
              <a:gd name="connsiteY6-268" fmla="*/ 77682 h 150618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2201625" h="1506186">
                <a:moveTo>
                  <a:pt x="12201625" y="77682"/>
                </a:moveTo>
                <a:lnTo>
                  <a:pt x="12201625" y="1506186"/>
                </a:lnTo>
                <a:lnTo>
                  <a:pt x="9625" y="1506186"/>
                </a:lnTo>
                <a:lnTo>
                  <a:pt x="0" y="647414"/>
                </a:lnTo>
                <a:cubicBezTo>
                  <a:pt x="386615" y="433252"/>
                  <a:pt x="1730942" y="96251"/>
                  <a:pt x="2993456" y="147935"/>
                </a:cubicBezTo>
                <a:cubicBezTo>
                  <a:pt x="4255970" y="199619"/>
                  <a:pt x="5929697" y="981440"/>
                  <a:pt x="7575082" y="957518"/>
                </a:cubicBezTo>
                <a:cubicBezTo>
                  <a:pt x="9220467" y="933596"/>
                  <a:pt x="10421486" y="-319361"/>
                  <a:pt x="12201625" y="77682"/>
                </a:cubicBezTo>
                <a:close/>
              </a:path>
            </a:pathLst>
          </a:custGeom>
          <a:solidFill>
            <a:srgbClr val="A3AD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p:nvSpPr>
        <p:spPr>
          <a:xfrm>
            <a:off x="0" y="5361271"/>
            <a:ext cx="12192000" cy="1496729"/>
          </a:xfrm>
          <a:custGeom>
            <a:avLst/>
            <a:gdLst>
              <a:gd name="connsiteX0" fmla="*/ 8407607 w 12192000"/>
              <a:gd name="connsiteY0" fmla="*/ 700 h 1609435"/>
              <a:gd name="connsiteX1" fmla="*/ 11979950 w 12192000"/>
              <a:gd name="connsiteY1" fmla="*/ 623976 h 1609435"/>
              <a:gd name="connsiteX2" fmla="*/ 12192000 w 12192000"/>
              <a:gd name="connsiteY2" fmla="*/ 698356 h 1609435"/>
              <a:gd name="connsiteX3" fmla="*/ 12192000 w 12192000"/>
              <a:gd name="connsiteY3" fmla="*/ 1609435 h 1609435"/>
              <a:gd name="connsiteX4" fmla="*/ 0 w 12192000"/>
              <a:gd name="connsiteY4" fmla="*/ 1609435 h 1609435"/>
              <a:gd name="connsiteX5" fmla="*/ 0 w 12192000"/>
              <a:gd name="connsiteY5" fmla="*/ 166593 h 1609435"/>
              <a:gd name="connsiteX6" fmla="*/ 40629 w 12192000"/>
              <a:gd name="connsiteY6" fmla="*/ 163686 h 1609435"/>
              <a:gd name="connsiteX7" fmla="*/ 3738237 w 12192000"/>
              <a:gd name="connsiteY7" fmla="*/ 1146888 h 1609435"/>
              <a:gd name="connsiteX8" fmla="*/ 8407607 w 12192000"/>
              <a:gd name="connsiteY8" fmla="*/ 700 h 1609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1609435">
                <a:moveTo>
                  <a:pt x="8407607" y="700"/>
                </a:moveTo>
                <a:cubicBezTo>
                  <a:pt x="9569180" y="-15647"/>
                  <a:pt x="10860566" y="256477"/>
                  <a:pt x="11979950" y="623976"/>
                </a:cubicBezTo>
                <a:lnTo>
                  <a:pt x="12192000" y="698356"/>
                </a:lnTo>
                <a:lnTo>
                  <a:pt x="12192000" y="1609435"/>
                </a:lnTo>
                <a:lnTo>
                  <a:pt x="0" y="1609435"/>
                </a:lnTo>
                <a:lnTo>
                  <a:pt x="0" y="166593"/>
                </a:lnTo>
                <a:lnTo>
                  <a:pt x="40629" y="163686"/>
                </a:lnTo>
                <a:cubicBezTo>
                  <a:pt x="2001032" y="59769"/>
                  <a:pt x="2355863" y="1175455"/>
                  <a:pt x="3738237" y="1146888"/>
                </a:cubicBezTo>
                <a:cubicBezTo>
                  <a:pt x="5165204" y="1117399"/>
                  <a:pt x="6858843" y="22496"/>
                  <a:pt x="8407607" y="700"/>
                </a:cubicBezTo>
                <a:close/>
              </a:path>
            </a:pathLst>
          </a:custGeom>
          <a:solidFill>
            <a:srgbClr val="5D6E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PA_文本框 2"/>
          <p:cNvSpPr txBox="1"/>
          <p:nvPr>
            <p:custDataLst>
              <p:tags r:id="rId1"/>
            </p:custDataLst>
          </p:nvPr>
        </p:nvSpPr>
        <p:spPr>
          <a:xfrm>
            <a:off x="1244078" y="2559797"/>
            <a:ext cx="9514107" cy="1365951"/>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zh-CN" sz="3600" b="0" dirty="0" err="1">
                <a:solidFill>
                  <a:srgbClr val="5D6E99"/>
                </a:solidFill>
                <a:latin typeface="思源宋体 Heavy" panose="02020900000000000000" pitchFamily="18" charset="-122"/>
                <a:ea typeface="思源宋体 Heavy" panose="02020900000000000000" pitchFamily="18" charset="-122"/>
              </a:rPr>
              <a:t>DOTA:Detect</a:t>
            </a:r>
            <a:r>
              <a:rPr lang="en-US" altLang="zh-CN" sz="3600" b="0" dirty="0">
                <a:solidFill>
                  <a:srgbClr val="5D6E99"/>
                </a:solidFill>
                <a:latin typeface="思源宋体 Heavy" panose="02020900000000000000" pitchFamily="18" charset="-122"/>
                <a:ea typeface="思源宋体 Heavy" panose="02020900000000000000" pitchFamily="18" charset="-122"/>
              </a:rPr>
              <a:t> and Omit Weak Attentions for Scalable Transformer Acceleration</a:t>
            </a:r>
            <a:endParaRPr lang="zh-CN" altLang="en-US" sz="3600" b="0" dirty="0">
              <a:solidFill>
                <a:srgbClr val="5D6E99"/>
              </a:solidFill>
              <a:latin typeface="思源宋体 Heavy" panose="02020900000000000000" pitchFamily="18" charset="-122"/>
              <a:ea typeface="思源宋体 Heavy" panose="02020900000000000000" pitchFamily="18" charset="-122"/>
            </a:endParaRPr>
          </a:p>
        </p:txBody>
      </p:sp>
      <p:sp>
        <p:nvSpPr>
          <p:cNvPr id="29" name="圆角矩形 28"/>
          <p:cNvSpPr/>
          <p:nvPr/>
        </p:nvSpPr>
        <p:spPr>
          <a:xfrm>
            <a:off x="5043514" y="1959530"/>
            <a:ext cx="1978281" cy="397891"/>
          </a:xfrm>
          <a:prstGeom prst="roundRect">
            <a:avLst>
              <a:gd name="adj" fmla="val 50000"/>
            </a:avLst>
          </a:prstGeom>
          <a:solidFill>
            <a:srgbClr val="A3ADC8"/>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7E7F7A"/>
              </a:solidFill>
            </a:endParaRPr>
          </a:p>
        </p:txBody>
      </p:sp>
      <p:sp>
        <p:nvSpPr>
          <p:cNvPr id="30" name="矩形 29"/>
          <p:cNvSpPr/>
          <p:nvPr/>
        </p:nvSpPr>
        <p:spPr>
          <a:xfrm>
            <a:off x="5339420" y="1994525"/>
            <a:ext cx="1327460" cy="338554"/>
          </a:xfrm>
          <a:prstGeom prst="rect">
            <a:avLst/>
          </a:prstGeom>
        </p:spPr>
        <p:txBody>
          <a:bodyPr wrap="square">
            <a:spAutoFit/>
          </a:bodyPr>
          <a:lstStyle/>
          <a:p>
            <a:pPr algn="dist"/>
            <a:r>
              <a:rPr lang="en-US" altLang="zh-CN" sz="1600" b="1" dirty="0">
                <a:solidFill>
                  <a:schemeClr val="bg1"/>
                </a:solidFill>
                <a:latin typeface="微软雅黑" panose="020B0503020204020204" pitchFamily="34" charset="-122"/>
                <a:ea typeface="微软雅黑" panose="020B0503020204020204" pitchFamily="34" charset="-122"/>
              </a:rPr>
              <a:t>PART.02</a:t>
            </a:r>
            <a:endParaRPr lang="zh-CN" altLang="en-US" sz="1600" dirty="0">
              <a:solidFill>
                <a:schemeClr val="bg1"/>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2293807" y="4042043"/>
            <a:ext cx="7430492" cy="1526187"/>
          </a:xfrm>
          <a:prstGeom prst="rect">
            <a:avLst/>
          </a:prstGeom>
          <a:noFill/>
        </p:spPr>
        <p:txBody>
          <a:bodyPr wrap="square" rtlCol="0">
            <a:spAutoFit/>
          </a:bodyPr>
          <a:lstStyle/>
          <a:p>
            <a:pPr algn="ctr">
              <a:lnSpc>
                <a:spcPct val="150000"/>
              </a:lnSpc>
            </a:pPr>
            <a:r>
              <a:rPr lang="en-US" altLang="zh-CN" sz="1600" b="1" dirty="0">
                <a:solidFill>
                  <a:schemeClr val="tx1">
                    <a:lumMod val="50000"/>
                    <a:lumOff val="50000"/>
                  </a:schemeClr>
                </a:solidFill>
                <a:latin typeface="微软雅黑" panose="020B0503020204020204" pitchFamily="34" charset="-122"/>
                <a:ea typeface="微软雅黑" panose="020B0503020204020204" pitchFamily="34" charset="-122"/>
              </a:rPr>
              <a:t>Zheng Qu</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Liu </a:t>
            </a:r>
            <a:r>
              <a:rPr lang="en-US" altLang="zh-CN" sz="1600" dirty="0" err="1">
                <a:solidFill>
                  <a:schemeClr val="tx1">
                    <a:lumMod val="50000"/>
                    <a:lumOff val="50000"/>
                  </a:schemeClr>
                </a:solidFill>
                <a:latin typeface="微软雅黑" panose="020B0503020204020204" pitchFamily="34" charset="-122"/>
                <a:ea typeface="微软雅黑" panose="020B0503020204020204" pitchFamily="34" charset="-122"/>
              </a:rPr>
              <a:t>Liu</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a:t>
            </a:r>
            <a:r>
              <a:rPr lang="en-US" altLang="zh-CN" sz="1600" dirty="0" err="1">
                <a:solidFill>
                  <a:schemeClr val="tx1">
                    <a:lumMod val="50000"/>
                    <a:lumOff val="50000"/>
                  </a:schemeClr>
                </a:solidFill>
                <a:latin typeface="微软雅黑" panose="020B0503020204020204" pitchFamily="34" charset="-122"/>
                <a:ea typeface="微软雅黑" panose="020B0503020204020204" pitchFamily="34" charset="-122"/>
              </a:rPr>
              <a:t>Fengbin</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Tu, </a:t>
            </a:r>
            <a:r>
              <a:rPr lang="en-US" altLang="zh-CN" sz="1600" dirty="0" err="1">
                <a:solidFill>
                  <a:schemeClr val="tx1">
                    <a:lumMod val="50000"/>
                    <a:lumOff val="50000"/>
                  </a:schemeClr>
                </a:solidFill>
                <a:latin typeface="微软雅黑" panose="020B0503020204020204" pitchFamily="34" charset="-122"/>
                <a:ea typeface="微软雅黑" panose="020B0503020204020204" pitchFamily="34" charset="-122"/>
              </a:rPr>
              <a:t>Zhaodong</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Chen,</a:t>
            </a:r>
          </a:p>
          <a:p>
            <a:pPr algn="ctr">
              <a:lnSpc>
                <a:spcPct val="150000"/>
              </a:lnSpc>
            </a:pPr>
            <a:r>
              <a:rPr lang="en-US" altLang="zh-CN" sz="1600" dirty="0" err="1">
                <a:solidFill>
                  <a:schemeClr val="tx1">
                    <a:lumMod val="50000"/>
                    <a:lumOff val="50000"/>
                  </a:schemeClr>
                </a:solidFill>
                <a:latin typeface="微软雅黑" panose="020B0503020204020204" pitchFamily="34" charset="-122"/>
                <a:ea typeface="微软雅黑" panose="020B0503020204020204" pitchFamily="34" charset="-122"/>
              </a:rPr>
              <a:t>Yufei</a:t>
            </a:r>
            <a:r>
              <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rPr>
              <a:t> Ding, Yuan </a:t>
            </a:r>
            <a:r>
              <a:rPr lang="en-US" altLang="zh-CN" sz="1600" dirty="0" err="1">
                <a:solidFill>
                  <a:schemeClr val="tx1">
                    <a:lumMod val="50000"/>
                    <a:lumOff val="50000"/>
                  </a:schemeClr>
                </a:solidFill>
                <a:latin typeface="微软雅黑" panose="020B0503020204020204" pitchFamily="34" charset="-122"/>
                <a:ea typeface="微软雅黑" panose="020B0503020204020204" pitchFamily="34" charset="-122"/>
              </a:rPr>
              <a:t>Xie</a:t>
            </a:r>
            <a:endPar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endParaRPr>
          </a:p>
          <a:p>
            <a:pPr algn="ctr">
              <a:lnSpc>
                <a:spcPct val="150000"/>
              </a:lnSpc>
            </a:pPr>
            <a:endPar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endParaRPr>
          </a:p>
          <a:p>
            <a:pPr algn="ctr">
              <a:lnSpc>
                <a:spcPct val="150000"/>
              </a:lnSpc>
            </a:pPr>
            <a:r>
              <a:rPr lang="en-US" altLang="zh-CN" sz="1600" i="1" dirty="0">
                <a:solidFill>
                  <a:schemeClr val="tx1">
                    <a:lumMod val="50000"/>
                    <a:lumOff val="50000"/>
                  </a:schemeClr>
                </a:solidFill>
                <a:latin typeface="微软雅黑" panose="020B0503020204020204" pitchFamily="34" charset="-122"/>
                <a:ea typeface="微软雅黑" panose="020B0503020204020204" pitchFamily="34" charset="-122"/>
              </a:rPr>
              <a:t>UC Santa Barbara</a:t>
            </a:r>
          </a:p>
        </p:txBody>
      </p:sp>
      <p:pic>
        <p:nvPicPr>
          <p:cNvPr id="3" name="图片 2"/>
          <p:cNvPicPr>
            <a:picLocks noChangeAspect="1"/>
          </p:cNvPicPr>
          <p:nvPr/>
        </p:nvPicPr>
        <p:blipFill>
          <a:blip r:embed="rId4"/>
          <a:stretch>
            <a:fillRect/>
          </a:stretch>
        </p:blipFill>
        <p:spPr>
          <a:xfrm>
            <a:off x="770022" y="760395"/>
            <a:ext cx="3102267" cy="510638"/>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4"/>
          <a:stretch>
            <a:fillRect/>
          </a:stretch>
        </p:blipFill>
        <p:spPr>
          <a:xfrm>
            <a:off x="409065" y="1988751"/>
            <a:ext cx="4854106" cy="2088351"/>
          </a:xfrm>
          <a:prstGeom prst="rect">
            <a:avLst/>
          </a:prstGeom>
        </p:spPr>
      </p:pic>
      <p:sp>
        <p:nvSpPr>
          <p:cNvPr id="6" name="文本框 5"/>
          <p:cNvSpPr txBox="1"/>
          <p:nvPr/>
        </p:nvSpPr>
        <p:spPr>
          <a:xfrm>
            <a:off x="409065" y="4235171"/>
            <a:ext cx="5255172" cy="523220"/>
          </a:xfrm>
          <a:prstGeom prst="rect">
            <a:avLst/>
          </a:prstGeom>
          <a:noFill/>
        </p:spPr>
        <p:txBody>
          <a:bodyPr wrap="square">
            <a:spAutoFit/>
          </a:bodyPr>
          <a:lstStyle/>
          <a:p>
            <a:pPr algn="ctr"/>
            <a:r>
              <a:rPr lang="en-US" altLang="zh-CN" sz="1400" b="0" i="0" u="none" strike="noStrike" baseline="0" dirty="0">
                <a:latin typeface="微软雅黑" panose="020B0503020204020204" pitchFamily="34" charset="-122"/>
                <a:ea typeface="微软雅黑" panose="020B0503020204020204" pitchFamily="34" charset="-122"/>
              </a:rPr>
              <a:t>Breakdown of attention operations vs. other operations</a:t>
            </a:r>
          </a:p>
          <a:p>
            <a:pPr algn="ctr"/>
            <a:r>
              <a:rPr lang="en-US" altLang="zh-CN" sz="1400" b="0" i="0" u="none" strike="noStrike" baseline="0" dirty="0">
                <a:latin typeface="微软雅黑" panose="020B0503020204020204" pitchFamily="34" charset="-122"/>
                <a:ea typeface="微软雅黑" panose="020B0503020204020204" pitchFamily="34" charset="-122"/>
              </a:rPr>
              <a:t>when scaling sequence length</a:t>
            </a:r>
            <a:endParaRPr lang="zh-CN" altLang="en-US" sz="36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5"/>
          <a:stretch>
            <a:fillRect/>
          </a:stretch>
        </p:blipFill>
        <p:spPr>
          <a:xfrm>
            <a:off x="5775341" y="2335282"/>
            <a:ext cx="6040895" cy="1254499"/>
          </a:xfrm>
          <a:prstGeom prst="rect">
            <a:avLst/>
          </a:prstGeom>
        </p:spPr>
      </p:pic>
      <p:sp>
        <p:nvSpPr>
          <p:cNvPr id="9" name="文本框 8"/>
          <p:cNvSpPr txBox="1"/>
          <p:nvPr/>
        </p:nvSpPr>
        <p:spPr>
          <a:xfrm>
            <a:off x="6018850" y="4235171"/>
            <a:ext cx="5553879" cy="523220"/>
          </a:xfrm>
          <a:prstGeom prst="rect">
            <a:avLst/>
          </a:prstGeom>
          <a:noFill/>
        </p:spPr>
        <p:txBody>
          <a:bodyPr wrap="square">
            <a:spAutoFit/>
          </a:bodyPr>
          <a:lstStyle/>
          <a:p>
            <a:pPr algn="ctr"/>
            <a:r>
              <a:rPr lang="en-US" altLang="zh-CN" sz="1400" b="0" i="0" u="none" strike="noStrike" baseline="0" dirty="0">
                <a:latin typeface="微软雅黑" panose="020B0503020204020204" pitchFamily="34" charset="-122"/>
                <a:ea typeface="微软雅黑" panose="020B0503020204020204" pitchFamily="34" charset="-122"/>
              </a:rPr>
              <a:t>per-layer complexity and minimum number of </a:t>
            </a:r>
          </a:p>
          <a:p>
            <a:pPr algn="ctr"/>
            <a:r>
              <a:rPr lang="en-US" altLang="zh-CN" sz="1400" b="0" i="0" u="none" strike="noStrike" baseline="0" dirty="0">
                <a:latin typeface="微软雅黑" panose="020B0503020204020204" pitchFamily="34" charset="-122"/>
                <a:ea typeface="微软雅黑" panose="020B0503020204020204" pitchFamily="34" charset="-122"/>
              </a:rPr>
              <a:t>sequential operations for different layer types</a:t>
            </a:r>
            <a:endParaRPr lang="zh-CN" altLang="en-US" sz="3600" dirty="0">
              <a:latin typeface="微软雅黑" panose="020B0503020204020204" pitchFamily="34" charset="-122"/>
              <a:ea typeface="微软雅黑" panose="020B0503020204020204" pitchFamily="34" charset="-122"/>
            </a:endParaRPr>
          </a:p>
        </p:txBody>
      </p:sp>
      <p:sp>
        <p:nvSpPr>
          <p:cNvPr id="10" name="PA_文本框 2"/>
          <p:cNvSpPr txBox="1"/>
          <p:nvPr>
            <p:custDataLst>
              <p:tags r:id="rId1"/>
            </p:custDataLst>
          </p:nvPr>
        </p:nvSpPr>
        <p:spPr>
          <a:xfrm>
            <a:off x="2726969" y="804447"/>
            <a:ext cx="6738062" cy="633507"/>
          </a:xfrm>
          <a:prstGeom prst="rect">
            <a:avLst/>
          </a:prstGeom>
        </p:spPr>
        <p:txBody>
          <a:bodyPr wrap="square">
            <a:spAutoFit/>
            <a:scene3d>
              <a:camera prst="orthographicFront"/>
              <a:lightRig rig="threePt" dir="t"/>
            </a:scene3d>
            <a:sp3d contourW="12700"/>
          </a:bodyPr>
          <a:lstStyle>
            <a:defPPr>
              <a:defRPr lang="zh-CN"/>
            </a:defPPr>
            <a:lvl1pPr marR="0" lvl="0" indent="0" fontAlgn="auto">
              <a:lnSpc>
                <a:spcPct val="120000"/>
              </a:lnSpc>
              <a:spcBef>
                <a:spcPts val="0"/>
              </a:spcBef>
              <a:spcAft>
                <a:spcPts val="0"/>
              </a:spcAft>
              <a:buClrTx/>
              <a:buSzTx/>
              <a:buFontTx/>
              <a:buNone/>
              <a:defRPr kumimoji="0" sz="5400" b="1" i="0" u="none" strike="noStrike" cap="none" spc="0" normalizeH="0" baseline="0">
                <a:ln>
                  <a:noFill/>
                </a:ln>
                <a:gradFill>
                  <a:gsLst>
                    <a:gs pos="0">
                      <a:srgbClr val="CDA23D"/>
                    </a:gs>
                    <a:gs pos="55000">
                      <a:srgbClr val="E1B64A"/>
                    </a:gs>
                    <a:gs pos="100000">
                      <a:srgbClr val="F7E880">
                        <a:lumMod val="99000"/>
                      </a:srgbClr>
                    </a:gs>
                  </a:gsLst>
                  <a:lin ang="2700000" scaled="1"/>
                </a:gradFill>
                <a:effectLst/>
                <a:uLnTx/>
                <a:uFillTx/>
                <a:latin typeface="Arial" panose="020B0604020202020204"/>
                <a:ea typeface="微软雅黑" panose="020B0503020204020204" pitchFamily="34" charset="-122"/>
              </a:defRPr>
            </a:lvl1pPr>
          </a:lstStyle>
          <a:p>
            <a:pPr algn="ctr"/>
            <a:r>
              <a:rPr lang="en-US" altLang="zh-CN" sz="3200" b="0" dirty="0">
                <a:solidFill>
                  <a:srgbClr val="5D6E99"/>
                </a:solidFill>
                <a:latin typeface="思源宋体 Heavy" panose="02020900000000000000" pitchFamily="18" charset="-122"/>
                <a:ea typeface="思源宋体 Heavy" panose="02020900000000000000" pitchFamily="18" charset="-122"/>
              </a:rPr>
              <a:t>Computational Complexity</a:t>
            </a:r>
            <a:endParaRPr lang="de-DE" altLang="zh-CN" sz="3200" b="0" dirty="0">
              <a:solidFill>
                <a:srgbClr val="5D6E99"/>
              </a:solidFill>
              <a:ea typeface="思源宋体 Heavy" panose="02020900000000000000" pitchFamily="18"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jb3VudCI6MywiaGRpZCI6Ijc3ZDY1MTNhNmU2ZjMzYzAwMTdkYzlhMzk0NDkxODUxIiwidXNlckNvdW50IjozfQ=="/>
</p:tagLst>
</file>

<file path=ppt/tags/tag10.xml><?xml version="1.0" encoding="utf-8"?>
<p:tagLst xmlns:a="http://schemas.openxmlformats.org/drawingml/2006/main" xmlns:r="http://schemas.openxmlformats.org/officeDocument/2006/relationships" xmlns:p="http://schemas.openxmlformats.org/presentationml/2006/main">
  <p:tag name="PA" val="v4.1.3"/>
</p:tagLst>
</file>

<file path=ppt/tags/tag11.xml><?xml version="1.0" encoding="utf-8"?>
<p:tagLst xmlns:a="http://schemas.openxmlformats.org/drawingml/2006/main" xmlns:r="http://schemas.openxmlformats.org/officeDocument/2006/relationships" xmlns:p="http://schemas.openxmlformats.org/presentationml/2006/main">
  <p:tag name="PA" val="v4.1.3"/>
</p:tagLst>
</file>

<file path=ppt/tags/tag12.xml><?xml version="1.0" encoding="utf-8"?>
<p:tagLst xmlns:a="http://schemas.openxmlformats.org/drawingml/2006/main" xmlns:r="http://schemas.openxmlformats.org/officeDocument/2006/relationships" xmlns:p="http://schemas.openxmlformats.org/presentationml/2006/main">
  <p:tag name="PA" val="v4.1.3"/>
</p:tagLst>
</file>

<file path=ppt/tags/tag13.xml><?xml version="1.0" encoding="utf-8"?>
<p:tagLst xmlns:a="http://schemas.openxmlformats.org/drawingml/2006/main" xmlns:r="http://schemas.openxmlformats.org/officeDocument/2006/relationships" xmlns:p="http://schemas.openxmlformats.org/presentationml/2006/main">
  <p:tag name="PA" val="v4.1.3"/>
</p:tagLst>
</file>

<file path=ppt/tags/tag14.xml><?xml version="1.0" encoding="utf-8"?>
<p:tagLst xmlns:a="http://schemas.openxmlformats.org/drawingml/2006/main" xmlns:r="http://schemas.openxmlformats.org/officeDocument/2006/relationships" xmlns:p="http://schemas.openxmlformats.org/presentationml/2006/main">
  <p:tag name="PA" val="v4.1.3"/>
</p:tagLst>
</file>

<file path=ppt/tags/tag15.xml><?xml version="1.0" encoding="utf-8"?>
<p:tagLst xmlns:a="http://schemas.openxmlformats.org/drawingml/2006/main" xmlns:r="http://schemas.openxmlformats.org/officeDocument/2006/relationships" xmlns:p="http://schemas.openxmlformats.org/presentationml/2006/main">
  <p:tag name="PA" val="v4.1.3"/>
</p:tagLst>
</file>

<file path=ppt/tags/tag16.xml><?xml version="1.0" encoding="utf-8"?>
<p:tagLst xmlns:a="http://schemas.openxmlformats.org/drawingml/2006/main" xmlns:r="http://schemas.openxmlformats.org/officeDocument/2006/relationships" xmlns:p="http://schemas.openxmlformats.org/presentationml/2006/main">
  <p:tag name="PA" val="v4.1.3"/>
</p:tagLst>
</file>

<file path=ppt/tags/tag17.xml><?xml version="1.0" encoding="utf-8"?>
<p:tagLst xmlns:a="http://schemas.openxmlformats.org/drawingml/2006/main" xmlns:r="http://schemas.openxmlformats.org/officeDocument/2006/relationships" xmlns:p="http://schemas.openxmlformats.org/presentationml/2006/main">
  <p:tag name="PA" val="v4.1.3"/>
</p:tagLst>
</file>

<file path=ppt/tags/tag18.xml><?xml version="1.0" encoding="utf-8"?>
<p:tagLst xmlns:a="http://schemas.openxmlformats.org/drawingml/2006/main" xmlns:r="http://schemas.openxmlformats.org/officeDocument/2006/relationships" xmlns:p="http://schemas.openxmlformats.org/presentationml/2006/main">
  <p:tag name="PA" val="v4.1.3"/>
</p:tagLst>
</file>

<file path=ppt/tags/tag19.xml><?xml version="1.0" encoding="utf-8"?>
<p:tagLst xmlns:a="http://schemas.openxmlformats.org/drawingml/2006/main" xmlns:r="http://schemas.openxmlformats.org/officeDocument/2006/relationships" xmlns:p="http://schemas.openxmlformats.org/presentationml/2006/main">
  <p:tag name="PA" val="v4.1.3"/>
</p:tagLst>
</file>

<file path=ppt/tags/tag2.xml><?xml version="1.0" encoding="utf-8"?>
<p:tagLst xmlns:a="http://schemas.openxmlformats.org/drawingml/2006/main" xmlns:r="http://schemas.openxmlformats.org/officeDocument/2006/relationships" xmlns:p="http://schemas.openxmlformats.org/presentationml/2006/main">
  <p:tag name="PA" val="v4.1.3"/>
</p:tagLst>
</file>

<file path=ppt/tags/tag20.xml><?xml version="1.0" encoding="utf-8"?>
<p:tagLst xmlns:a="http://schemas.openxmlformats.org/drawingml/2006/main" xmlns:r="http://schemas.openxmlformats.org/officeDocument/2006/relationships" xmlns:p="http://schemas.openxmlformats.org/presentationml/2006/main">
  <p:tag name="PA" val="v4.1.3"/>
</p:tagLst>
</file>

<file path=ppt/tags/tag21.xml><?xml version="1.0" encoding="utf-8"?>
<p:tagLst xmlns:a="http://schemas.openxmlformats.org/drawingml/2006/main" xmlns:r="http://schemas.openxmlformats.org/officeDocument/2006/relationships" xmlns:p="http://schemas.openxmlformats.org/presentationml/2006/main">
  <p:tag name="PA" val="v4.1.3"/>
</p:tagLst>
</file>

<file path=ppt/tags/tag22.xml><?xml version="1.0" encoding="utf-8"?>
<p:tagLst xmlns:a="http://schemas.openxmlformats.org/drawingml/2006/main" xmlns:r="http://schemas.openxmlformats.org/officeDocument/2006/relationships" xmlns:p="http://schemas.openxmlformats.org/presentationml/2006/main">
  <p:tag name="PA" val="v4.1.3"/>
</p:tagLst>
</file>

<file path=ppt/tags/tag23.xml><?xml version="1.0" encoding="utf-8"?>
<p:tagLst xmlns:a="http://schemas.openxmlformats.org/drawingml/2006/main" xmlns:r="http://schemas.openxmlformats.org/officeDocument/2006/relationships" xmlns:p="http://schemas.openxmlformats.org/presentationml/2006/main">
  <p:tag name="PA" val="v4.1.3"/>
</p:tagLst>
</file>

<file path=ppt/tags/tag24.xml><?xml version="1.0" encoding="utf-8"?>
<p:tagLst xmlns:a="http://schemas.openxmlformats.org/drawingml/2006/main" xmlns:r="http://schemas.openxmlformats.org/officeDocument/2006/relationships" xmlns:p="http://schemas.openxmlformats.org/presentationml/2006/main">
  <p:tag name="PA" val="v4.1.3"/>
</p:tagLst>
</file>

<file path=ppt/tags/tag25.xml><?xml version="1.0" encoding="utf-8"?>
<p:tagLst xmlns:a="http://schemas.openxmlformats.org/drawingml/2006/main" xmlns:r="http://schemas.openxmlformats.org/officeDocument/2006/relationships" xmlns:p="http://schemas.openxmlformats.org/presentationml/2006/main">
  <p:tag name="PA" val="v4.1.3"/>
</p:tagLst>
</file>

<file path=ppt/tags/tag26.xml><?xml version="1.0" encoding="utf-8"?>
<p:tagLst xmlns:a="http://schemas.openxmlformats.org/drawingml/2006/main" xmlns:r="http://schemas.openxmlformats.org/officeDocument/2006/relationships" xmlns:p="http://schemas.openxmlformats.org/presentationml/2006/main">
  <p:tag name="PA" val="v4.1.3"/>
</p:tagLst>
</file>

<file path=ppt/tags/tag27.xml><?xml version="1.0" encoding="utf-8"?>
<p:tagLst xmlns:a="http://schemas.openxmlformats.org/drawingml/2006/main" xmlns:r="http://schemas.openxmlformats.org/officeDocument/2006/relationships" xmlns:p="http://schemas.openxmlformats.org/presentationml/2006/main">
  <p:tag name="PA" val="v4.1.3"/>
</p:tagLst>
</file>

<file path=ppt/tags/tag28.xml><?xml version="1.0" encoding="utf-8"?>
<p:tagLst xmlns:a="http://schemas.openxmlformats.org/drawingml/2006/main" xmlns:r="http://schemas.openxmlformats.org/officeDocument/2006/relationships" xmlns:p="http://schemas.openxmlformats.org/presentationml/2006/main">
  <p:tag name="PA" val="v4.1.3"/>
</p:tagLst>
</file>

<file path=ppt/tags/tag29.xml><?xml version="1.0" encoding="utf-8"?>
<p:tagLst xmlns:a="http://schemas.openxmlformats.org/drawingml/2006/main" xmlns:r="http://schemas.openxmlformats.org/officeDocument/2006/relationships" xmlns:p="http://schemas.openxmlformats.org/presentationml/2006/main">
  <p:tag name="PA" val="v4.1.3"/>
</p:tagLst>
</file>

<file path=ppt/tags/tag3.xml><?xml version="1.0" encoding="utf-8"?>
<p:tagLst xmlns:a="http://schemas.openxmlformats.org/drawingml/2006/main" xmlns:r="http://schemas.openxmlformats.org/officeDocument/2006/relationships" xmlns:p="http://schemas.openxmlformats.org/presentationml/2006/main">
  <p:tag name="PA" val="v4.1.3"/>
</p:tagLst>
</file>

<file path=ppt/tags/tag30.xml><?xml version="1.0" encoding="utf-8"?>
<p:tagLst xmlns:a="http://schemas.openxmlformats.org/drawingml/2006/main" xmlns:r="http://schemas.openxmlformats.org/officeDocument/2006/relationships" xmlns:p="http://schemas.openxmlformats.org/presentationml/2006/main">
  <p:tag name="PA" val="v4.1.3"/>
</p:tagLst>
</file>

<file path=ppt/tags/tag31.xml><?xml version="1.0" encoding="utf-8"?>
<p:tagLst xmlns:a="http://schemas.openxmlformats.org/drawingml/2006/main" xmlns:r="http://schemas.openxmlformats.org/officeDocument/2006/relationships" xmlns:p="http://schemas.openxmlformats.org/presentationml/2006/main">
  <p:tag name="PA" val="v4.1.3"/>
</p:tagLst>
</file>

<file path=ppt/tags/tag32.xml><?xml version="1.0" encoding="utf-8"?>
<p:tagLst xmlns:a="http://schemas.openxmlformats.org/drawingml/2006/main" xmlns:r="http://schemas.openxmlformats.org/officeDocument/2006/relationships" xmlns:p="http://schemas.openxmlformats.org/presentationml/2006/main">
  <p:tag name="PA" val="v4.1.3"/>
</p:tagLst>
</file>

<file path=ppt/tags/tag33.xml><?xml version="1.0" encoding="utf-8"?>
<p:tagLst xmlns:a="http://schemas.openxmlformats.org/drawingml/2006/main" xmlns:r="http://schemas.openxmlformats.org/officeDocument/2006/relationships" xmlns:p="http://schemas.openxmlformats.org/presentationml/2006/main">
  <p:tag name="PA" val="v4.1.3"/>
</p:tagLst>
</file>

<file path=ppt/tags/tag34.xml><?xml version="1.0" encoding="utf-8"?>
<p:tagLst xmlns:a="http://schemas.openxmlformats.org/drawingml/2006/main" xmlns:r="http://schemas.openxmlformats.org/officeDocument/2006/relationships" xmlns:p="http://schemas.openxmlformats.org/presentationml/2006/main">
  <p:tag name="PA" val="v4.1.3"/>
</p:tagLst>
</file>

<file path=ppt/tags/tag35.xml><?xml version="1.0" encoding="utf-8"?>
<p:tagLst xmlns:a="http://schemas.openxmlformats.org/drawingml/2006/main" xmlns:r="http://schemas.openxmlformats.org/officeDocument/2006/relationships" xmlns:p="http://schemas.openxmlformats.org/presentationml/2006/main">
  <p:tag name="PA" val="v4.1.3"/>
</p:tagLst>
</file>

<file path=ppt/tags/tag36.xml><?xml version="1.0" encoding="utf-8"?>
<p:tagLst xmlns:a="http://schemas.openxmlformats.org/drawingml/2006/main" xmlns:r="http://schemas.openxmlformats.org/officeDocument/2006/relationships" xmlns:p="http://schemas.openxmlformats.org/presentationml/2006/main">
  <p:tag name="PA" val="v4.1.3"/>
</p:tagLst>
</file>

<file path=ppt/tags/tag37.xml><?xml version="1.0" encoding="utf-8"?>
<p:tagLst xmlns:a="http://schemas.openxmlformats.org/drawingml/2006/main" xmlns:r="http://schemas.openxmlformats.org/officeDocument/2006/relationships" xmlns:p="http://schemas.openxmlformats.org/presentationml/2006/main">
  <p:tag name="PA" val="v4.1.3"/>
</p:tagLst>
</file>

<file path=ppt/tags/tag38.xml><?xml version="1.0" encoding="utf-8"?>
<p:tagLst xmlns:a="http://schemas.openxmlformats.org/drawingml/2006/main" xmlns:r="http://schemas.openxmlformats.org/officeDocument/2006/relationships" xmlns:p="http://schemas.openxmlformats.org/presentationml/2006/main">
  <p:tag name="PA" val="v4.1.3"/>
</p:tagLst>
</file>

<file path=ppt/tags/tag39.xml><?xml version="1.0" encoding="utf-8"?>
<p:tagLst xmlns:a="http://schemas.openxmlformats.org/drawingml/2006/main" xmlns:r="http://schemas.openxmlformats.org/officeDocument/2006/relationships" xmlns:p="http://schemas.openxmlformats.org/presentationml/2006/main">
  <p:tag name="PA" val="v4.1.3"/>
</p:tagLst>
</file>

<file path=ppt/tags/tag4.xml><?xml version="1.0" encoding="utf-8"?>
<p:tagLst xmlns:a="http://schemas.openxmlformats.org/drawingml/2006/main" xmlns:r="http://schemas.openxmlformats.org/officeDocument/2006/relationships" xmlns:p="http://schemas.openxmlformats.org/presentationml/2006/main">
  <p:tag name="PA" val="v4.1.3"/>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PA" val="v4.1.3"/>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PA" val="v4.1.3"/>
</p:tagLst>
</file>

<file path=ppt/tags/tag5.xml><?xml version="1.0" encoding="utf-8"?>
<p:tagLst xmlns:a="http://schemas.openxmlformats.org/drawingml/2006/main" xmlns:r="http://schemas.openxmlformats.org/officeDocument/2006/relationships" xmlns:p="http://schemas.openxmlformats.org/presentationml/2006/main">
  <p:tag name="PA" val="v4.1.3"/>
</p:tagLst>
</file>

<file path=ppt/tags/tag6.xml><?xml version="1.0" encoding="utf-8"?>
<p:tagLst xmlns:a="http://schemas.openxmlformats.org/drawingml/2006/main" xmlns:r="http://schemas.openxmlformats.org/officeDocument/2006/relationships" xmlns:p="http://schemas.openxmlformats.org/presentationml/2006/main">
  <p:tag name="PA" val="v4.1.3"/>
</p:tagLst>
</file>

<file path=ppt/tags/tag7.xml><?xml version="1.0" encoding="utf-8"?>
<p:tagLst xmlns:a="http://schemas.openxmlformats.org/drawingml/2006/main" xmlns:r="http://schemas.openxmlformats.org/officeDocument/2006/relationships" xmlns:p="http://schemas.openxmlformats.org/presentationml/2006/main">
  <p:tag name="PA" val="v4.1.3"/>
</p:tagLst>
</file>

<file path=ppt/tags/tag8.xml><?xml version="1.0" encoding="utf-8"?>
<p:tagLst xmlns:a="http://schemas.openxmlformats.org/drawingml/2006/main" xmlns:r="http://schemas.openxmlformats.org/officeDocument/2006/relationships" xmlns:p="http://schemas.openxmlformats.org/presentationml/2006/main">
  <p:tag name="PA" val="v4.1.3"/>
</p:tagLst>
</file>

<file path=ppt/tags/tag9.xml><?xml version="1.0" encoding="utf-8"?>
<p:tagLst xmlns:a="http://schemas.openxmlformats.org/drawingml/2006/main" xmlns:r="http://schemas.openxmlformats.org/officeDocument/2006/relationships" xmlns:p="http://schemas.openxmlformats.org/presentationml/2006/main">
  <p:tag name="PA" val="v4.1.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4</TotalTime>
  <Words>4530</Words>
  <Application>Microsoft Office PowerPoint</Application>
  <PresentationFormat>宽屏</PresentationFormat>
  <Paragraphs>471</Paragraphs>
  <Slides>43</Slides>
  <Notes>3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3</vt:i4>
      </vt:variant>
    </vt:vector>
  </HeadingPairs>
  <TitlesOfParts>
    <vt:vector size="57" baseType="lpstr">
      <vt:lpstr>Abhaya Libre ExtraBold</vt:lpstr>
      <vt:lpstr>LinLibertineT</vt:lpstr>
      <vt:lpstr>LinLibertineTB</vt:lpstr>
      <vt:lpstr>LinLibertineTBI</vt:lpstr>
      <vt:lpstr>等线</vt:lpstr>
      <vt:lpstr>等线 Light</vt:lpstr>
      <vt:lpstr>黑体</vt:lpstr>
      <vt:lpstr>思源宋体 Heavy</vt:lpstr>
      <vt:lpstr>腾祥铭宋简-W8</vt:lpstr>
      <vt:lpstr>微软雅黑</vt:lpstr>
      <vt:lpstr>Arial</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MI</dc:creator>
  <cp:lastModifiedBy>炜 周</cp:lastModifiedBy>
  <cp:revision>206</cp:revision>
  <dcterms:created xsi:type="dcterms:W3CDTF">2020-05-10T12:21:00Z</dcterms:created>
  <dcterms:modified xsi:type="dcterms:W3CDTF">2023-10-23T08:14: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KSOTemplateUUID">
    <vt:lpwstr>v1.0_mb_G9IswrgBi/t1GcKOc3x31w==</vt:lpwstr>
  </property>
  <property fmtid="{D5CDD505-2E9C-101B-9397-08002B2CF9AE}" pid="4" name="ICV">
    <vt:lpwstr>D88DFB1988BB4774AB5387A69E294217_12</vt:lpwstr>
  </property>
</Properties>
</file>